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57" w:type="dxa"/>
        <w:tblLook w:val="04A0" w:firstRow="1" w:lastRow="0" w:firstColumn="1" w:lastColumn="0" w:noHBand="0" w:noVBand="1"/>
      </w:tblPr>
      <w:tblGrid>
        <w:gridCol w:w="4820"/>
        <w:gridCol w:w="6237"/>
      </w:tblGrid>
      <w:tr w:rsidR="00910F02" w:rsidRPr="00910F02" w14:paraId="0A264217" w14:textId="77777777" w:rsidTr="00C144A1">
        <w:tc>
          <w:tcPr>
            <w:tcW w:w="4820" w:type="dxa"/>
          </w:tcPr>
          <w:p w14:paraId="23D13BFB" w14:textId="77777777" w:rsidR="00175327" w:rsidRPr="00910F02" w:rsidRDefault="00175327" w:rsidP="004F4F43">
            <w:pPr>
              <w:keepNext/>
              <w:widowControl w:val="0"/>
              <w:autoSpaceDE w:val="0"/>
              <w:autoSpaceDN w:val="0"/>
              <w:adjustRightInd w:val="0"/>
              <w:ind w:firstLine="160"/>
              <w:jc w:val="both"/>
              <w:rPr>
                <w:rFonts w:eastAsia="SimSun"/>
                <w:b/>
                <w:bCs/>
                <w:noProof/>
              </w:rPr>
            </w:pPr>
            <w:bookmarkStart w:id="0" w:name="_Hlk143121368"/>
            <w:bookmarkEnd w:id="0"/>
            <w:r w:rsidRPr="00910F02">
              <w:rPr>
                <w:rFonts w:eastAsia="SimSun"/>
                <w:b/>
                <w:bCs/>
                <w:noProof/>
              </w:rPr>
              <w:t>SỞ GIÁO DỤC VÀ ĐÀO TẠO HÀ NỘI</w:t>
            </w:r>
          </w:p>
          <w:p w14:paraId="2CF6E400" w14:textId="77777777" w:rsidR="00175327" w:rsidRPr="00910F02" w:rsidRDefault="00175327" w:rsidP="004F4F43">
            <w:pPr>
              <w:keepNext/>
              <w:widowControl w:val="0"/>
              <w:autoSpaceDE w:val="0"/>
              <w:autoSpaceDN w:val="0"/>
              <w:adjustRightInd w:val="0"/>
              <w:jc w:val="both"/>
              <w:rPr>
                <w:rFonts w:eastAsia="SimSun"/>
                <w:b/>
                <w:bCs/>
                <w:noProof/>
              </w:rPr>
            </w:pPr>
            <w:r w:rsidRPr="00910F02">
              <w:rPr>
                <w:rFonts w:eastAsia="SimSun"/>
                <w:b/>
                <w:bCs/>
                <w:noProof/>
              </w:rPr>
              <w:t>TRƯỜNG THPT TRẦN PHÚ-HOÀN KIẾM</w:t>
            </w:r>
          </w:p>
          <w:p w14:paraId="1695A959" w14:textId="77777777" w:rsidR="00175327" w:rsidRPr="00910F02" w:rsidRDefault="00175327" w:rsidP="004F4F43">
            <w:pPr>
              <w:jc w:val="both"/>
            </w:pPr>
          </w:p>
        </w:tc>
        <w:tc>
          <w:tcPr>
            <w:tcW w:w="6237" w:type="dxa"/>
          </w:tcPr>
          <w:p w14:paraId="068E6A8A" w14:textId="629F4B9F" w:rsidR="00175327" w:rsidRPr="00910F02" w:rsidRDefault="00175327" w:rsidP="004F4F43">
            <w:pPr>
              <w:ind w:left="-313" w:firstLine="313"/>
              <w:jc w:val="center"/>
              <w:rPr>
                <w:b/>
                <w:bCs/>
              </w:rPr>
            </w:pPr>
            <w:r w:rsidRPr="00910F02">
              <w:rPr>
                <w:b/>
                <w:bCs/>
              </w:rPr>
              <w:t>NỘI DU</w:t>
            </w:r>
            <w:r w:rsidR="00C144A1" w:rsidRPr="00910F02">
              <w:rPr>
                <w:b/>
                <w:bCs/>
              </w:rPr>
              <w:t xml:space="preserve">NG ÔN TẬP KIỂM TRA </w:t>
            </w:r>
            <w:r w:rsidR="005F1DBD" w:rsidRPr="00910F02">
              <w:rPr>
                <w:b/>
                <w:bCs/>
              </w:rPr>
              <w:t>CUỐI</w:t>
            </w:r>
            <w:r w:rsidR="00C144A1" w:rsidRPr="00910F02">
              <w:rPr>
                <w:b/>
                <w:bCs/>
              </w:rPr>
              <w:t xml:space="preserve"> HỌC KÌ I</w:t>
            </w:r>
          </w:p>
          <w:p w14:paraId="2099F43F" w14:textId="77777777" w:rsidR="00175327" w:rsidRPr="00910F02" w:rsidRDefault="00175327" w:rsidP="004F4F43">
            <w:pPr>
              <w:jc w:val="center"/>
              <w:rPr>
                <w:b/>
                <w:bCs/>
              </w:rPr>
            </w:pPr>
            <w:r w:rsidRPr="00910F02">
              <w:rPr>
                <w:b/>
                <w:bCs/>
              </w:rPr>
              <w:t>Môn: Hóa học</w:t>
            </w:r>
            <w:r w:rsidR="00C144A1" w:rsidRPr="00910F02">
              <w:rPr>
                <w:b/>
                <w:bCs/>
              </w:rPr>
              <w:t xml:space="preserve"> - </w:t>
            </w:r>
            <w:r w:rsidRPr="00910F02">
              <w:rPr>
                <w:b/>
                <w:bCs/>
              </w:rPr>
              <w:t>Lớp: 11</w:t>
            </w:r>
          </w:p>
          <w:p w14:paraId="4D3BCCA2" w14:textId="77777777" w:rsidR="00175327" w:rsidRPr="00910F02" w:rsidRDefault="00175327" w:rsidP="004F4F43">
            <w:pPr>
              <w:jc w:val="center"/>
              <w:rPr>
                <w:i/>
              </w:rPr>
            </w:pPr>
            <w:r w:rsidRPr="00910F02">
              <w:rPr>
                <w:b/>
                <w:bCs/>
                <w:i/>
              </w:rPr>
              <w:t>Năm học: 2023-2024</w:t>
            </w:r>
          </w:p>
        </w:tc>
      </w:tr>
    </w:tbl>
    <w:p w14:paraId="78C21AA8" w14:textId="2DA9EC88" w:rsidR="00A61615" w:rsidRPr="00910F02" w:rsidRDefault="007B7959" w:rsidP="005F1DBD">
      <w:pPr>
        <w:ind w:left="360"/>
        <w:jc w:val="both"/>
        <w:rPr>
          <w:b/>
          <w:bCs/>
        </w:rPr>
      </w:pPr>
      <w:r w:rsidRPr="00910F02">
        <w:rPr>
          <w:b/>
          <w:bCs/>
        </w:rPr>
        <w:t>A.</w:t>
      </w:r>
      <w:r w:rsidRPr="00910F02">
        <w:rPr>
          <w:b/>
          <w:bCs/>
          <w:u w:val="single"/>
        </w:rPr>
        <w:t xml:space="preserve"> </w:t>
      </w:r>
      <w:r w:rsidR="00175327" w:rsidRPr="00910F02">
        <w:rPr>
          <w:b/>
          <w:bCs/>
          <w:u w:val="single"/>
        </w:rPr>
        <w:t>LÝ THUY</w:t>
      </w:r>
      <w:r w:rsidR="00175327" w:rsidRPr="00910F02">
        <w:rPr>
          <w:rFonts w:ascii="Calibri" w:hAnsi="Calibri" w:cs="Calibri"/>
          <w:b/>
          <w:bCs/>
          <w:u w:val="single"/>
        </w:rPr>
        <w:t>Ế</w:t>
      </w:r>
      <w:r w:rsidR="00175327" w:rsidRPr="00910F02">
        <w:rPr>
          <w:b/>
          <w:bCs/>
          <w:u w:val="single"/>
        </w:rPr>
        <w:t>T</w:t>
      </w:r>
      <w:r w:rsidR="00175327" w:rsidRPr="00910F02">
        <w:rPr>
          <w:b/>
          <w:bCs/>
        </w:rPr>
        <w:t>:</w:t>
      </w:r>
      <w:r w:rsidR="00A61615" w:rsidRPr="00910F02">
        <w:rPr>
          <w:b/>
          <w:bCs/>
        </w:rPr>
        <w:t xml:space="preserve"> </w:t>
      </w:r>
    </w:p>
    <w:p w14:paraId="3330D633" w14:textId="7F755F88" w:rsidR="005F1DBD" w:rsidRPr="00910F02" w:rsidRDefault="005F1DBD" w:rsidP="005F1DBD">
      <w:pPr>
        <w:ind w:left="360"/>
        <w:jc w:val="both"/>
        <w:rPr>
          <w:b/>
          <w:bCs/>
        </w:rPr>
      </w:pPr>
      <w:r w:rsidRPr="00910F02">
        <w:rPr>
          <w:b/>
          <w:bCs/>
          <w:u w:val="single"/>
        </w:rPr>
        <w:t>Chương 1</w:t>
      </w:r>
      <w:r w:rsidRPr="00910F02">
        <w:rPr>
          <w:b/>
          <w:bCs/>
        </w:rPr>
        <w:t>. CÂN BẰNG HÓA HỌC</w:t>
      </w:r>
    </w:p>
    <w:p w14:paraId="4985A8F9" w14:textId="77777777" w:rsidR="00175327" w:rsidRPr="00910F02" w:rsidRDefault="00A61615" w:rsidP="004F4F43">
      <w:pPr>
        <w:ind w:firstLine="360"/>
        <w:jc w:val="both"/>
      </w:pPr>
      <w:r w:rsidRPr="00910F02">
        <w:rPr>
          <w:b/>
          <w:bCs/>
        </w:rPr>
        <w:t xml:space="preserve">- </w:t>
      </w:r>
      <w:r w:rsidR="00175327" w:rsidRPr="00910F02">
        <w:t>Khái niệm: phản ứng thuận nghịch, cân bằng hóa học</w:t>
      </w:r>
      <w:r w:rsidR="001B7E21" w:rsidRPr="00910F02">
        <w:t xml:space="preserve">, sự điện li, chất điện li, chất không điện li, thuyết bronsted – Lowry </w:t>
      </w:r>
      <w:r w:rsidRPr="00910F02">
        <w:t>về acid – bas</w:t>
      </w:r>
      <w:r w:rsidR="001B7E21" w:rsidRPr="00910F02">
        <w:t>e</w:t>
      </w:r>
      <w:r w:rsidRPr="00910F02">
        <w:t>, khái niệm và ý nghĩa của pH</w:t>
      </w:r>
      <w:r w:rsidR="00175327" w:rsidRPr="00910F02">
        <w:t>.</w:t>
      </w:r>
    </w:p>
    <w:p w14:paraId="27B041BC" w14:textId="77777777" w:rsidR="00175327" w:rsidRPr="00910F02" w:rsidRDefault="00A61615" w:rsidP="004F4F43">
      <w:pPr>
        <w:ind w:firstLine="360"/>
        <w:jc w:val="both"/>
      </w:pPr>
      <w:r w:rsidRPr="00910F02">
        <w:t xml:space="preserve">- </w:t>
      </w:r>
      <w:r w:rsidR="00175327" w:rsidRPr="00910F02">
        <w:t>Viết hằng số cân bằng K</w:t>
      </w:r>
      <w:r w:rsidR="00175327" w:rsidRPr="00910F02">
        <w:rPr>
          <w:vertAlign w:val="subscript"/>
        </w:rPr>
        <w:t>C</w:t>
      </w:r>
      <w:r w:rsidR="00175327" w:rsidRPr="00910F02">
        <w:t xml:space="preserve"> cho phản ứng thuận nghịch.</w:t>
      </w:r>
    </w:p>
    <w:p w14:paraId="2FD684A4" w14:textId="77777777" w:rsidR="001B7E21" w:rsidRPr="00910F02" w:rsidRDefault="00A61615" w:rsidP="004F4F43">
      <w:pPr>
        <w:ind w:firstLine="360"/>
        <w:jc w:val="both"/>
      </w:pPr>
      <w:r w:rsidRPr="00910F02">
        <w:t xml:space="preserve">- </w:t>
      </w:r>
      <w:r w:rsidR="001B7E21" w:rsidRPr="00910F02">
        <w:t>Vận dụng nguyên lí chuyển dịch cân bằng Le Chatelier để giải thích ảnh hưởng của nồng độ, nhiệt độ, áp suất đến cân bằng hóa học.</w:t>
      </w:r>
    </w:p>
    <w:p w14:paraId="53AB5C05" w14:textId="77777777" w:rsidR="00A61615" w:rsidRPr="00910F02" w:rsidRDefault="00A61615" w:rsidP="004F4F43">
      <w:pPr>
        <w:ind w:firstLine="360"/>
        <w:jc w:val="both"/>
      </w:pPr>
      <w:r w:rsidRPr="00910F02">
        <w:t>- Xác định nồng độ acid – base bằng phương pháp chuẩn độ.</w:t>
      </w:r>
    </w:p>
    <w:p w14:paraId="6FF620DA" w14:textId="77777777" w:rsidR="00A61615" w:rsidRPr="00910F02" w:rsidRDefault="00A61615" w:rsidP="004F4F43">
      <w:pPr>
        <w:ind w:firstLine="360"/>
        <w:jc w:val="both"/>
      </w:pPr>
      <w:r w:rsidRPr="00910F02">
        <w:t>- Viết biểu thức và xác định pH bằng các chất chỉ thị phổ biến.</w:t>
      </w:r>
    </w:p>
    <w:p w14:paraId="505740C2" w14:textId="77777777" w:rsidR="005D4359" w:rsidRPr="00910F02" w:rsidRDefault="005D4359" w:rsidP="004F4F43">
      <w:pPr>
        <w:ind w:firstLine="360"/>
        <w:jc w:val="both"/>
      </w:pPr>
      <w:r w:rsidRPr="00910F02">
        <w:t>- Làm các dạng bài tập tính nồng độ các ion và pH của dung dịch.</w:t>
      </w:r>
    </w:p>
    <w:p w14:paraId="090C012C" w14:textId="77777777" w:rsidR="00BE2220" w:rsidRPr="00910F02" w:rsidRDefault="00FD44F1" w:rsidP="00BE2220">
      <w:pPr>
        <w:ind w:firstLine="360"/>
        <w:jc w:val="both"/>
        <w:rPr>
          <w:b/>
          <w:bCs/>
        </w:rPr>
      </w:pPr>
      <w:r w:rsidRPr="00910F02">
        <w:rPr>
          <w:b/>
          <w:bCs/>
          <w:u w:val="single"/>
        </w:rPr>
        <w:t>Chương 2</w:t>
      </w:r>
      <w:r w:rsidRPr="00910F02">
        <w:rPr>
          <w:b/>
          <w:bCs/>
        </w:rPr>
        <w:t>. NITROGEN-SULFUR</w:t>
      </w:r>
    </w:p>
    <w:p w14:paraId="38AB4E34" w14:textId="69998484" w:rsidR="00FD44F1" w:rsidRPr="00910F02" w:rsidRDefault="00BE2220" w:rsidP="00BE2220">
      <w:pPr>
        <w:ind w:firstLine="360"/>
        <w:jc w:val="both"/>
        <w:rPr>
          <w:b/>
          <w:bCs/>
        </w:rPr>
      </w:pPr>
      <w:r w:rsidRPr="00910F02">
        <w:rPr>
          <w:b/>
          <w:bCs/>
        </w:rPr>
        <w:t xml:space="preserve">- </w:t>
      </w:r>
      <w:r w:rsidR="008B2DE5" w:rsidRPr="00910F02">
        <w:t>Tr</w:t>
      </w:r>
      <w:r w:rsidR="008B2DE5" w:rsidRPr="00910F02">
        <w:rPr>
          <w:rFonts w:ascii="Calibri" w:hAnsi="Calibri" w:cs="Calibri"/>
        </w:rPr>
        <w:t>ạ</w:t>
      </w:r>
      <w:r w:rsidR="008B2DE5" w:rsidRPr="00910F02">
        <w:t>ng thái t</w:t>
      </w:r>
      <w:r w:rsidR="008B2DE5" w:rsidRPr="00910F02">
        <w:rPr>
          <w:rFonts w:ascii="Calibri" w:hAnsi="Calibri" w:cs="Calibri"/>
        </w:rPr>
        <w:t>ự</w:t>
      </w:r>
      <w:r w:rsidR="008B2DE5" w:rsidRPr="00910F02">
        <w:t xml:space="preserve"> nhiên c</w:t>
      </w:r>
      <w:r w:rsidR="008B2DE5" w:rsidRPr="00910F02">
        <w:rPr>
          <w:rFonts w:ascii="Calibri" w:hAnsi="Calibri" w:cs="Calibri"/>
        </w:rPr>
        <w:t>ủ</w:t>
      </w:r>
      <w:r w:rsidR="008B2DE5" w:rsidRPr="00910F02">
        <w:t>a nguyên t</w:t>
      </w:r>
      <w:r w:rsidR="008B2DE5" w:rsidRPr="00910F02">
        <w:rPr>
          <w:rFonts w:ascii="Calibri" w:hAnsi="Calibri" w:cs="Calibri"/>
        </w:rPr>
        <w:t>ố</w:t>
      </w:r>
      <w:r w:rsidR="008B2DE5" w:rsidRPr="00910F02">
        <w:t xml:space="preserve"> nitrogen</w:t>
      </w:r>
      <w:r w:rsidR="000D4CC1" w:rsidRPr="00910F02">
        <w:t>; nguyên t</w:t>
      </w:r>
      <w:r w:rsidR="000D4CC1" w:rsidRPr="00910F02">
        <w:rPr>
          <w:rFonts w:ascii="Calibri" w:hAnsi="Calibri" w:cs="Calibri"/>
        </w:rPr>
        <w:t>ố</w:t>
      </w:r>
      <w:r w:rsidR="000D4CC1" w:rsidRPr="00910F02">
        <w:t xml:space="preserve"> sulfur</w:t>
      </w:r>
      <w:r w:rsidR="006B2681" w:rsidRPr="00910F02">
        <w:t>.</w:t>
      </w:r>
    </w:p>
    <w:p w14:paraId="3F9D7A73" w14:textId="43228964" w:rsidR="008B2DE5" w:rsidRPr="00910F02" w:rsidRDefault="00BE2220" w:rsidP="004F4F43">
      <w:pPr>
        <w:ind w:firstLine="360"/>
        <w:jc w:val="both"/>
      </w:pPr>
      <w:r w:rsidRPr="00910F02">
        <w:t xml:space="preserve">- </w:t>
      </w:r>
      <w:r w:rsidR="00871F3D" w:rsidRPr="00910F02">
        <w:t>Sự hoạt động của đơn chất nitrogen ở nhiệt độ cao đối với hydrogen, oxygen</w:t>
      </w:r>
      <w:r w:rsidR="00B03FCE" w:rsidRPr="00910F02">
        <w:t>.</w:t>
      </w:r>
    </w:p>
    <w:p w14:paraId="4DA2A6AD" w14:textId="5EAE8E64" w:rsidR="00B03FCE" w:rsidRPr="00910F02" w:rsidRDefault="00BE2220" w:rsidP="004F4F43">
      <w:pPr>
        <w:ind w:firstLine="360"/>
        <w:jc w:val="both"/>
      </w:pPr>
      <w:r w:rsidRPr="00910F02">
        <w:t xml:space="preserve">- </w:t>
      </w:r>
      <w:r w:rsidR="00B03FCE" w:rsidRPr="00910F02">
        <w:t>Cấu tạo phân tử: ammonia, HNO</w:t>
      </w:r>
      <w:r w:rsidR="00B03FCE" w:rsidRPr="00910F02">
        <w:rPr>
          <w:vertAlign w:val="subscript"/>
        </w:rPr>
        <w:t>3</w:t>
      </w:r>
      <w:r w:rsidR="009E1DFB" w:rsidRPr="00910F02">
        <w:t>,</w:t>
      </w:r>
      <w:r w:rsidR="000D4CC1" w:rsidRPr="00910F02">
        <w:t xml:space="preserve"> sulfur</w:t>
      </w:r>
      <w:r w:rsidR="004B1F42" w:rsidRPr="00910F02">
        <w:t>, H</w:t>
      </w:r>
      <w:r w:rsidR="004B1F42" w:rsidRPr="00910F02">
        <w:rPr>
          <w:vertAlign w:val="subscript"/>
        </w:rPr>
        <w:t>2</w:t>
      </w:r>
      <w:r w:rsidR="004B1F42" w:rsidRPr="00910F02">
        <w:t>SO</w:t>
      </w:r>
      <w:r w:rsidR="004B1F42" w:rsidRPr="00910F02">
        <w:rPr>
          <w:vertAlign w:val="subscript"/>
        </w:rPr>
        <w:t>4</w:t>
      </w:r>
      <w:r w:rsidR="006B2681" w:rsidRPr="00910F02">
        <w:t>.</w:t>
      </w:r>
    </w:p>
    <w:p w14:paraId="079A0AEB" w14:textId="21EA9EA1" w:rsidR="00DF44C5" w:rsidRPr="00910F02" w:rsidRDefault="00BE2220" w:rsidP="004F4F43">
      <w:pPr>
        <w:ind w:firstLine="360"/>
        <w:jc w:val="both"/>
      </w:pPr>
      <w:r w:rsidRPr="00910F02">
        <w:t xml:space="preserve">- </w:t>
      </w:r>
      <w:r w:rsidR="00AE3B55" w:rsidRPr="00910F02">
        <w:t>Giải thích được tính tan, tính base, tính khử của ammonia từ cấu tạo phân tử. Viết được phương trình hóa học minh họa.</w:t>
      </w:r>
    </w:p>
    <w:p w14:paraId="17C2E162" w14:textId="2E0A6D7E" w:rsidR="00FF0097" w:rsidRPr="00910F02" w:rsidRDefault="00BE2220" w:rsidP="004F4F43">
      <w:pPr>
        <w:ind w:firstLine="360"/>
        <w:jc w:val="both"/>
      </w:pPr>
      <w:r w:rsidRPr="00910F02">
        <w:t xml:space="preserve">- </w:t>
      </w:r>
      <w:r w:rsidR="00FF0097" w:rsidRPr="00910F02">
        <w:t>Vận dụng kiến thức về cân bằng hóa học</w:t>
      </w:r>
      <w:r w:rsidR="004154FA" w:rsidRPr="00910F02">
        <w:t>,</w:t>
      </w:r>
      <w:r w:rsidR="00FF0097" w:rsidRPr="00910F02">
        <w:t xml:space="preserve"> tốc độ phản ứng, entha</w:t>
      </w:r>
      <w:r w:rsidR="005B2475" w:rsidRPr="00910F02">
        <w:t>l</w:t>
      </w:r>
      <w:r w:rsidR="00FF0097" w:rsidRPr="00910F02">
        <w:t>py</w:t>
      </w:r>
      <w:r w:rsidR="005B2475" w:rsidRPr="00910F02">
        <w:t xml:space="preserve"> cho phản ứng tổng hợp ammonia từ nitrogen và hydrogen</w:t>
      </w:r>
      <w:r w:rsidR="00AF2011" w:rsidRPr="00910F02">
        <w:t xml:space="preserve"> trong quá trình Haber.</w:t>
      </w:r>
    </w:p>
    <w:p w14:paraId="39C82396" w14:textId="40F182B0" w:rsidR="00AF2011" w:rsidRPr="00910F02" w:rsidRDefault="00BE2220" w:rsidP="004F4F43">
      <w:pPr>
        <w:ind w:firstLine="360"/>
        <w:jc w:val="both"/>
      </w:pPr>
      <w:r w:rsidRPr="00910F02">
        <w:t xml:space="preserve">- </w:t>
      </w:r>
      <w:r w:rsidR="00AF2011" w:rsidRPr="00910F02">
        <w:t>Tính chất</w:t>
      </w:r>
      <w:r w:rsidR="00577A3F" w:rsidRPr="00910F02">
        <w:t xml:space="preserve"> </w:t>
      </w:r>
      <w:r w:rsidR="00AF2011" w:rsidRPr="00910F02">
        <w:t>cơ bản của muối amonium và nhận biết ion amonium trong dung dịch</w:t>
      </w:r>
      <w:r w:rsidR="00883744" w:rsidRPr="00910F02">
        <w:t>; tính acid, tính oxi hóa mạnh của HNO</w:t>
      </w:r>
      <w:r w:rsidR="00883744" w:rsidRPr="00910F02">
        <w:rPr>
          <w:vertAlign w:val="subscript"/>
        </w:rPr>
        <w:t>3</w:t>
      </w:r>
      <w:r w:rsidR="00883744" w:rsidRPr="00910F02">
        <w:t>;</w:t>
      </w:r>
      <w:r w:rsidR="009B4B12" w:rsidRPr="00910F02">
        <w:t xml:space="preserve"> tính chất vật l</w:t>
      </w:r>
      <w:r w:rsidR="001074F5" w:rsidRPr="00910F02">
        <w:t>í, tính chất hóa học cơ bản của sulfur</w:t>
      </w:r>
      <w:r w:rsidR="00753ADE" w:rsidRPr="00910F02">
        <w:t xml:space="preserve">; tính oxi hóa, tính khử của </w:t>
      </w:r>
      <w:r w:rsidR="0099393D" w:rsidRPr="00910F02">
        <w:t xml:space="preserve">sulfur dioxide; tính chất vật lí, tính chất hóa học cơ bản của </w:t>
      </w:r>
      <w:r w:rsidR="006D4450" w:rsidRPr="00910F02">
        <w:t xml:space="preserve">dung dịch </w:t>
      </w:r>
      <w:r w:rsidR="0099393D" w:rsidRPr="00910F02">
        <w:t>sulfuric acid</w:t>
      </w:r>
      <w:r w:rsidR="006D4450" w:rsidRPr="00910F02">
        <w:t xml:space="preserve"> loãng, đặc</w:t>
      </w:r>
      <w:r w:rsidRPr="00910F02">
        <w:t>.</w:t>
      </w:r>
    </w:p>
    <w:p w14:paraId="1EEB3FF1" w14:textId="0D6E1B9C" w:rsidR="00577A3F" w:rsidRPr="00910F02" w:rsidRDefault="00BE2220" w:rsidP="004F4F43">
      <w:pPr>
        <w:ind w:firstLine="360"/>
        <w:jc w:val="both"/>
      </w:pPr>
      <w:r w:rsidRPr="00910F02">
        <w:t xml:space="preserve">- </w:t>
      </w:r>
      <w:r w:rsidR="00577A3F" w:rsidRPr="00910F02">
        <w:t>Nguồn gốc các oxide của nitrogen</w:t>
      </w:r>
      <w:r w:rsidR="003D31ED" w:rsidRPr="00910F02">
        <w:t xml:space="preserve"> trong không</w:t>
      </w:r>
      <w:r w:rsidR="00492B87" w:rsidRPr="00910F02">
        <w:t xml:space="preserve"> khí và nguyên nhân gây hiện tượng </w:t>
      </w:r>
      <w:r w:rsidR="00AE37E3" w:rsidRPr="00910F02">
        <w:t>mưa axit</w:t>
      </w:r>
      <w:r w:rsidR="009E1DFB" w:rsidRPr="00910F02">
        <w:t>.</w:t>
      </w:r>
    </w:p>
    <w:p w14:paraId="714429C5" w14:textId="4D934E73" w:rsidR="009E1DFB" w:rsidRPr="00910F02" w:rsidRDefault="00BE2220" w:rsidP="004F4F43">
      <w:pPr>
        <w:ind w:firstLine="360"/>
        <w:jc w:val="both"/>
      </w:pPr>
      <w:r w:rsidRPr="00910F02">
        <w:t xml:space="preserve">- </w:t>
      </w:r>
      <w:r w:rsidR="009E1DFB" w:rsidRPr="00910F02">
        <w:t>Giải thích được nguyên nhân</w:t>
      </w:r>
      <w:r w:rsidR="001701DE" w:rsidRPr="00910F02">
        <w:t>, hệ quả của hiện tượng phú dưỡng.</w:t>
      </w:r>
    </w:p>
    <w:p w14:paraId="550D64F5" w14:textId="476B7E33" w:rsidR="004C1578" w:rsidRPr="00910F02" w:rsidRDefault="00BE2220" w:rsidP="004F4F43">
      <w:pPr>
        <w:ind w:firstLine="360"/>
        <w:jc w:val="both"/>
      </w:pPr>
      <w:r w:rsidRPr="00910F02">
        <w:t xml:space="preserve">- </w:t>
      </w:r>
      <w:r w:rsidR="004C1578" w:rsidRPr="00910F02">
        <w:t xml:space="preserve">Sự hình thành </w:t>
      </w:r>
      <w:r w:rsidR="00B70B4B" w:rsidRPr="00910F02">
        <w:t>sulfur dioxide, tác hại của sulfur dioxide</w:t>
      </w:r>
      <w:r w:rsidR="0057779D" w:rsidRPr="00910F02">
        <w:t xml:space="preserve"> và biện pháp giảm thiểu lượng sulfur dioxide thải vào không khí.</w:t>
      </w:r>
    </w:p>
    <w:p w14:paraId="025AB593" w14:textId="6E39757B" w:rsidR="00B004CE" w:rsidRPr="00910F02" w:rsidRDefault="00BE2220" w:rsidP="004F4F43">
      <w:pPr>
        <w:ind w:firstLine="360"/>
        <w:jc w:val="both"/>
      </w:pPr>
      <w:r w:rsidRPr="00910F02">
        <w:t xml:space="preserve">- </w:t>
      </w:r>
      <w:r w:rsidR="00B004CE" w:rsidRPr="00910F02">
        <w:t>Vận dụng kiến thức về năng lượng phản ứng, chuyển dịch cân bằng, v</w:t>
      </w:r>
      <w:r w:rsidR="00531D02" w:rsidRPr="00910F02">
        <w:t>ấn đề bảo vệ môi trường để giải thích các giai đoạn trong</w:t>
      </w:r>
      <w:r w:rsidR="00B004CE" w:rsidRPr="00910F02">
        <w:t xml:space="preserve"> quá trình </w:t>
      </w:r>
      <w:r w:rsidR="004570AE" w:rsidRPr="00910F02">
        <w:t>sản xuất sulfuric acid theo phương pháp tiếp xúc</w:t>
      </w:r>
      <w:r w:rsidR="00B004CE" w:rsidRPr="00910F02">
        <w:t>.</w:t>
      </w:r>
    </w:p>
    <w:p w14:paraId="15ADA667" w14:textId="56A6F915" w:rsidR="00C801C0" w:rsidRPr="00910F02" w:rsidRDefault="00BE2220" w:rsidP="004F4F43">
      <w:pPr>
        <w:ind w:firstLine="360"/>
        <w:jc w:val="both"/>
      </w:pPr>
      <w:r w:rsidRPr="00910F02">
        <w:t xml:space="preserve">- </w:t>
      </w:r>
      <w:r w:rsidR="00C801C0" w:rsidRPr="00910F02">
        <w:t>Ứng dụng của</w:t>
      </w:r>
      <w:r w:rsidR="009D7DCC" w:rsidRPr="00910F02">
        <w:t>:</w:t>
      </w:r>
      <w:r w:rsidR="00C801C0" w:rsidRPr="00910F02">
        <w:t xml:space="preserve"> đơn chất nitrogen</w:t>
      </w:r>
      <w:r w:rsidR="00F369D9" w:rsidRPr="00910F02">
        <w:t>; ammonia; amonium nitrate và một số muối amonium tan</w:t>
      </w:r>
      <w:r w:rsidR="00577A3F" w:rsidRPr="00910F02">
        <w:t>; nitric acid</w:t>
      </w:r>
      <w:r w:rsidR="009B4B12" w:rsidRPr="00910F02">
        <w:t xml:space="preserve">; sulfur đơn chất; </w:t>
      </w:r>
      <w:r w:rsidR="00753ADE" w:rsidRPr="00910F02">
        <w:t>sulfur dioxide</w:t>
      </w:r>
      <w:r w:rsidR="004B1F42" w:rsidRPr="00910F02">
        <w:t xml:space="preserve">; dung dịch </w:t>
      </w:r>
      <w:r w:rsidR="004E5300" w:rsidRPr="00910F02">
        <w:t>sulfuric acid loãng, đặc và lưu ý khi sử dụng</w:t>
      </w:r>
      <w:r w:rsidR="009D7DCC" w:rsidRPr="00910F02">
        <w:t>; một số muối sulfate</w:t>
      </w:r>
      <w:r w:rsidR="006B2681" w:rsidRPr="00910F02">
        <w:t>.</w:t>
      </w:r>
    </w:p>
    <w:p w14:paraId="0C62CC0C" w14:textId="06262853" w:rsidR="008212E3" w:rsidRPr="00910F02" w:rsidRDefault="008212E3" w:rsidP="004F4F43">
      <w:pPr>
        <w:ind w:firstLine="360"/>
        <w:jc w:val="both"/>
        <w:rPr>
          <w:b/>
          <w:bCs/>
        </w:rPr>
      </w:pPr>
      <w:r w:rsidRPr="00910F02">
        <w:rPr>
          <w:b/>
          <w:bCs/>
          <w:u w:val="single"/>
        </w:rPr>
        <w:t>Chương 3</w:t>
      </w:r>
      <w:r w:rsidRPr="00910F02">
        <w:rPr>
          <w:b/>
          <w:bCs/>
        </w:rPr>
        <w:t>. ĐẠI CƯƠNG V</w:t>
      </w:r>
      <w:r w:rsidR="003617A9" w:rsidRPr="00910F02">
        <w:rPr>
          <w:b/>
          <w:bCs/>
        </w:rPr>
        <w:t>Ề</w:t>
      </w:r>
      <w:r w:rsidRPr="00910F02">
        <w:rPr>
          <w:b/>
          <w:bCs/>
        </w:rPr>
        <w:t xml:space="preserve"> HÓA HỌC HỮU CƠ</w:t>
      </w:r>
    </w:p>
    <w:p w14:paraId="63F6E1FB" w14:textId="0E9FA81B" w:rsidR="004773F5" w:rsidRPr="00910F02" w:rsidRDefault="006B2681" w:rsidP="004F4F43">
      <w:pPr>
        <w:ind w:firstLine="360"/>
        <w:jc w:val="both"/>
      </w:pPr>
      <w:r w:rsidRPr="00910F02">
        <w:t xml:space="preserve">- </w:t>
      </w:r>
      <w:r w:rsidR="003F1D4A" w:rsidRPr="00910F02">
        <w:t>Khái niệm</w:t>
      </w:r>
      <w:r w:rsidR="00587F47" w:rsidRPr="00910F02">
        <w:t xml:space="preserve"> hợp chất hữu cơ và hóa học hữu cơ</w:t>
      </w:r>
      <w:r w:rsidR="004773F5" w:rsidRPr="00910F02">
        <w:t>;</w:t>
      </w:r>
      <w:r w:rsidR="00587F47" w:rsidRPr="00910F02">
        <w:t xml:space="preserve"> </w:t>
      </w:r>
      <w:r w:rsidR="009D3FDF" w:rsidRPr="00910F02">
        <w:t>nhóm chức và một số loại nhóm chức cơ bản</w:t>
      </w:r>
      <w:r w:rsidR="00DE0E62" w:rsidRPr="00910F02">
        <w:t xml:space="preserve">; </w:t>
      </w:r>
      <w:r w:rsidR="004773F5" w:rsidRPr="00910F02">
        <w:t>công thức phân tử hợp chất hữu cơ</w:t>
      </w:r>
      <w:r w:rsidR="0040133D" w:rsidRPr="00910F02">
        <w:t>; chất đồng đẳng và dãy đồng đẳng</w:t>
      </w:r>
    </w:p>
    <w:p w14:paraId="07F89A04" w14:textId="1E2C55BB" w:rsidR="003617A9" w:rsidRPr="00910F02" w:rsidRDefault="006B2681" w:rsidP="004F4F43">
      <w:pPr>
        <w:ind w:firstLine="360"/>
        <w:jc w:val="both"/>
      </w:pPr>
      <w:r w:rsidRPr="00910F02">
        <w:t xml:space="preserve">- </w:t>
      </w:r>
      <w:r w:rsidR="004773F5" w:rsidRPr="00910F02">
        <w:t>Đ</w:t>
      </w:r>
      <w:r w:rsidR="00587F47" w:rsidRPr="00910F02">
        <w:t>ặc điểm của các hợp chất hữu cơ; phân loại hợp chất hữu cơ</w:t>
      </w:r>
      <w:r w:rsidR="00DE0E62" w:rsidRPr="00910F02">
        <w:t>.</w:t>
      </w:r>
    </w:p>
    <w:p w14:paraId="29AC3B5A" w14:textId="5B607AA4" w:rsidR="00DE0E62" w:rsidRPr="00910F02" w:rsidRDefault="006B2681" w:rsidP="004F4F43">
      <w:pPr>
        <w:ind w:firstLine="360"/>
        <w:jc w:val="both"/>
      </w:pPr>
      <w:r w:rsidRPr="00910F02">
        <w:t xml:space="preserve">- </w:t>
      </w:r>
      <w:r w:rsidR="00DE0E62" w:rsidRPr="00910F02">
        <w:t xml:space="preserve">Sử dụng được bảng tín hiệu phổ hồng ngoại (IR) để xác định </w:t>
      </w:r>
      <w:r w:rsidR="00095FD8" w:rsidRPr="00910F02">
        <w:t>một số nhóm chức cơ bản.</w:t>
      </w:r>
    </w:p>
    <w:p w14:paraId="1C72FB02" w14:textId="08AECFC4" w:rsidR="00095FD8" w:rsidRPr="00910F02" w:rsidRDefault="006B2681" w:rsidP="004F4F43">
      <w:pPr>
        <w:ind w:firstLine="360"/>
        <w:jc w:val="both"/>
      </w:pPr>
      <w:r w:rsidRPr="00910F02">
        <w:t xml:space="preserve">- </w:t>
      </w:r>
      <w:r w:rsidR="00095FD8" w:rsidRPr="00910F02">
        <w:t>Nguyên tắc và cách thức tiến hành các phương pháp tách biệt và tinh chế</w:t>
      </w:r>
      <w:r w:rsidR="003E2660" w:rsidRPr="00910F02">
        <w:t xml:space="preserve"> hợp chất hữu cơ: chưng cất, chiết, kết tinh và sơ lược về sắc kí cột</w:t>
      </w:r>
      <w:r w:rsidR="00731927" w:rsidRPr="00910F02">
        <w:t xml:space="preserve">. Vận dụng được các phương pháp trên để tách biệt </w:t>
      </w:r>
      <w:r w:rsidR="00082AC7" w:rsidRPr="00910F02">
        <w:t>và tinh chế một số hợp chất hữu cơ trong cuộc sống.</w:t>
      </w:r>
    </w:p>
    <w:p w14:paraId="2F8E59EF" w14:textId="08F57879" w:rsidR="00CE6363" w:rsidRPr="00910F02" w:rsidRDefault="006B2681" w:rsidP="004F4F43">
      <w:pPr>
        <w:ind w:firstLine="360"/>
        <w:jc w:val="both"/>
      </w:pPr>
      <w:r w:rsidRPr="00910F02">
        <w:t xml:space="preserve">- </w:t>
      </w:r>
      <w:r w:rsidR="00CE6363" w:rsidRPr="00910F02">
        <w:t xml:space="preserve">Sử dụng được kết quả phổ khối lượng </w:t>
      </w:r>
      <w:r w:rsidR="009D5FC3" w:rsidRPr="00910F02">
        <w:t>(MS) để xác định phân tử khối của hợp chất hữu cơ.</w:t>
      </w:r>
    </w:p>
    <w:p w14:paraId="0B4DF723" w14:textId="540B43F1" w:rsidR="009D5FC3" w:rsidRPr="00910F02" w:rsidRDefault="006B2681" w:rsidP="004F4F43">
      <w:pPr>
        <w:ind w:firstLine="360"/>
        <w:jc w:val="both"/>
      </w:pPr>
      <w:r w:rsidRPr="00910F02">
        <w:t xml:space="preserve">- </w:t>
      </w:r>
      <w:r w:rsidR="009D5FC3" w:rsidRPr="00910F02">
        <w:t>Lập được công thức phân tử hợp chất hữu cơ từ dữ liệu</w:t>
      </w:r>
      <w:r w:rsidR="00335709" w:rsidRPr="00910F02">
        <w:t xml:space="preserve"> phân tích nguyên tố và phân tử khối.</w:t>
      </w:r>
    </w:p>
    <w:p w14:paraId="1AEB18E8" w14:textId="0D9004F7" w:rsidR="00587F47" w:rsidRPr="00910F02" w:rsidRDefault="006B2681" w:rsidP="004F4F43">
      <w:pPr>
        <w:ind w:firstLine="360"/>
        <w:jc w:val="both"/>
      </w:pPr>
      <w:r w:rsidRPr="00910F02">
        <w:t xml:space="preserve">- </w:t>
      </w:r>
      <w:r w:rsidR="00C6253F" w:rsidRPr="00910F02">
        <w:t>Nội dung thuyết cấu tạo hóa học; giải thích được hiện tượng đồng phân</w:t>
      </w:r>
      <w:r w:rsidR="00D74C88" w:rsidRPr="00910F02">
        <w:t xml:space="preserve"> trong hóa học hữu cơ.</w:t>
      </w:r>
    </w:p>
    <w:p w14:paraId="597D8642" w14:textId="53861437" w:rsidR="00D74C88" w:rsidRPr="00910F02" w:rsidRDefault="006B2681" w:rsidP="004F4F43">
      <w:pPr>
        <w:ind w:firstLine="360"/>
        <w:jc w:val="both"/>
      </w:pPr>
      <w:r w:rsidRPr="00910F02">
        <w:t xml:space="preserve">- </w:t>
      </w:r>
      <w:r w:rsidR="00D74C88" w:rsidRPr="00910F02">
        <w:t>Viết được công thức cấu tạo (đầy đủ và thu gọn) của một số hợp chất hữu cơ đơn giản.</w:t>
      </w:r>
    </w:p>
    <w:p w14:paraId="7D68E583" w14:textId="13BEB122" w:rsidR="00D74C88" w:rsidRPr="00910F02" w:rsidRDefault="006B2681" w:rsidP="004F4F43">
      <w:pPr>
        <w:ind w:firstLine="360"/>
        <w:jc w:val="both"/>
      </w:pPr>
      <w:r w:rsidRPr="00910F02">
        <w:t xml:space="preserve">- </w:t>
      </w:r>
      <w:r w:rsidR="00210C87" w:rsidRPr="00910F02">
        <w:t>Nêu được chất đồng đẳng, đồng phân dựa vào công thức cấu tạo cụ thể của các hợp chất hữu cơ.</w:t>
      </w:r>
    </w:p>
    <w:p w14:paraId="33ECE7CF" w14:textId="77777777" w:rsidR="00587F47" w:rsidRPr="00910F02" w:rsidRDefault="00587F47" w:rsidP="004F4F43">
      <w:pPr>
        <w:ind w:firstLine="360"/>
        <w:jc w:val="both"/>
      </w:pPr>
    </w:p>
    <w:p w14:paraId="3E5C2C2B" w14:textId="57F9E979" w:rsidR="00175327" w:rsidRPr="00910F02" w:rsidRDefault="00175327" w:rsidP="004F4F43">
      <w:pPr>
        <w:jc w:val="both"/>
        <w:rPr>
          <w:b/>
          <w:bCs/>
          <w:u w:val="single"/>
        </w:rPr>
      </w:pPr>
      <w:r w:rsidRPr="00910F02">
        <w:rPr>
          <w:b/>
          <w:bCs/>
        </w:rPr>
        <w:t>B.</w:t>
      </w:r>
      <w:r w:rsidRPr="00910F02">
        <w:rPr>
          <w:b/>
          <w:bCs/>
          <w:u w:val="single"/>
        </w:rPr>
        <w:t xml:space="preserve"> BÀI TẬP</w:t>
      </w:r>
    </w:p>
    <w:p w14:paraId="7117315B" w14:textId="5BEAC0F9" w:rsidR="00175327" w:rsidRPr="00910F02" w:rsidRDefault="00A61615" w:rsidP="004F4F43">
      <w:pPr>
        <w:jc w:val="both"/>
        <w:rPr>
          <w:b/>
          <w:bCs/>
        </w:rPr>
      </w:pPr>
      <w:r w:rsidRPr="00910F02">
        <w:rPr>
          <w:b/>
          <w:bCs/>
        </w:rPr>
        <w:t>I. TRẮC NGHIỆM</w:t>
      </w:r>
    </w:p>
    <w:p w14:paraId="62522C67" w14:textId="77777777" w:rsidR="007B7959" w:rsidRPr="00910F02" w:rsidRDefault="007B7959" w:rsidP="007B7959">
      <w:pPr>
        <w:ind w:left="360"/>
        <w:jc w:val="both"/>
        <w:rPr>
          <w:b/>
          <w:bCs/>
        </w:rPr>
      </w:pPr>
      <w:r w:rsidRPr="00910F02">
        <w:rPr>
          <w:b/>
          <w:bCs/>
          <w:u w:val="single"/>
        </w:rPr>
        <w:t>Chương 1</w:t>
      </w:r>
      <w:r w:rsidRPr="00910F02">
        <w:rPr>
          <w:b/>
          <w:bCs/>
        </w:rPr>
        <w:t>. CÂN BẰNG HÓA HỌC</w:t>
      </w:r>
    </w:p>
    <w:p w14:paraId="21CD51B1" w14:textId="77777777" w:rsidR="00D808CF" w:rsidRPr="00910F02" w:rsidRDefault="00D808CF" w:rsidP="004F4F43">
      <w:pPr>
        <w:tabs>
          <w:tab w:val="left" w:pos="709"/>
          <w:tab w:val="left" w:pos="1843"/>
          <w:tab w:val="left" w:pos="3686"/>
          <w:tab w:val="left" w:pos="5387"/>
        </w:tabs>
        <w:jc w:val="both"/>
        <w:rPr>
          <w:lang w:val="pl-PL"/>
        </w:rPr>
      </w:pPr>
      <w:r w:rsidRPr="00910F02">
        <w:rPr>
          <w:b/>
          <w:lang w:val="pl-PL"/>
        </w:rPr>
        <w:t xml:space="preserve">Câu </w:t>
      </w:r>
      <w:r w:rsidR="005D4359" w:rsidRPr="00910F02">
        <w:rPr>
          <w:b/>
          <w:lang w:val="vi-VN"/>
        </w:rPr>
        <w:t>1</w:t>
      </w:r>
      <w:r w:rsidRPr="00910F02">
        <w:rPr>
          <w:b/>
          <w:lang w:val="vi-VN"/>
        </w:rPr>
        <w:t>.</w:t>
      </w:r>
      <w:r w:rsidRPr="00910F02">
        <w:rPr>
          <w:lang w:val="pl-PL"/>
        </w:rPr>
        <w:t xml:space="preserve"> Cho các phát biểu sau:</w:t>
      </w:r>
    </w:p>
    <w:p w14:paraId="5CC3C0DA" w14:textId="77777777" w:rsidR="00D808CF" w:rsidRPr="00910F02" w:rsidRDefault="00D808CF" w:rsidP="004F4F43">
      <w:pPr>
        <w:tabs>
          <w:tab w:val="left" w:pos="709"/>
          <w:tab w:val="left" w:pos="1843"/>
          <w:tab w:val="left" w:pos="3686"/>
          <w:tab w:val="left" w:pos="5387"/>
        </w:tabs>
        <w:jc w:val="both"/>
        <w:rPr>
          <w:lang w:val="pl-PL"/>
        </w:rPr>
      </w:pPr>
      <w:r w:rsidRPr="00910F02">
        <w:rPr>
          <w:lang w:val="pl-PL"/>
        </w:rPr>
        <w:t>(1) Phản ứng thuận nghịch là phản ứng xảy ra theo 2 chiều ngược nhau ở cùng điều kiện.</w:t>
      </w:r>
    </w:p>
    <w:p w14:paraId="5CCA44F5" w14:textId="77777777" w:rsidR="00D808CF" w:rsidRPr="00910F02" w:rsidRDefault="00D808CF" w:rsidP="004F4F43">
      <w:pPr>
        <w:tabs>
          <w:tab w:val="left" w:pos="709"/>
          <w:tab w:val="left" w:pos="1843"/>
          <w:tab w:val="left" w:pos="3686"/>
          <w:tab w:val="left" w:pos="5387"/>
        </w:tabs>
        <w:jc w:val="both"/>
        <w:rPr>
          <w:lang w:val="pl-PL"/>
        </w:rPr>
      </w:pPr>
      <w:r w:rsidRPr="00910F02">
        <w:rPr>
          <w:lang w:val="pl-PL"/>
        </w:rPr>
        <w:t>(2) Chất xúc tác có tác dụng làm tăng tốc độ phản ứng thuận và nghịch.</w:t>
      </w:r>
    </w:p>
    <w:p w14:paraId="56C45C12" w14:textId="77777777" w:rsidR="00D808CF" w:rsidRPr="00910F02" w:rsidRDefault="00D808CF" w:rsidP="004F4F43">
      <w:pPr>
        <w:tabs>
          <w:tab w:val="left" w:pos="709"/>
          <w:tab w:val="left" w:pos="1843"/>
          <w:tab w:val="left" w:pos="3686"/>
          <w:tab w:val="left" w:pos="5387"/>
        </w:tabs>
        <w:jc w:val="both"/>
        <w:rPr>
          <w:lang w:val="pl-PL"/>
        </w:rPr>
      </w:pPr>
      <w:r w:rsidRPr="00910F02">
        <w:rPr>
          <w:lang w:val="pl-PL"/>
        </w:rPr>
        <w:t>(3) Cân bằng hóa học là trạng thái mà phản ứng đã xảy ra hoàn toàn.</w:t>
      </w:r>
    </w:p>
    <w:p w14:paraId="460CFC0D" w14:textId="77777777" w:rsidR="00D808CF" w:rsidRPr="00910F02" w:rsidRDefault="00D808CF" w:rsidP="004F4F43">
      <w:pPr>
        <w:tabs>
          <w:tab w:val="left" w:pos="709"/>
          <w:tab w:val="left" w:pos="1843"/>
          <w:tab w:val="left" w:pos="3686"/>
          <w:tab w:val="left" w:pos="5387"/>
        </w:tabs>
        <w:jc w:val="both"/>
        <w:rPr>
          <w:lang w:val="pl-PL"/>
        </w:rPr>
      </w:pPr>
      <w:r w:rsidRPr="00910F02">
        <w:rPr>
          <w:lang w:val="pl-PL"/>
        </w:rPr>
        <w:t>(4) Khi phản ứng thuận nghịch đạt trạng thái cân bằng hóa học, lượng các chất sẽ không đổi.</w:t>
      </w:r>
    </w:p>
    <w:p w14:paraId="7B2E4C92" w14:textId="77777777" w:rsidR="00D808CF" w:rsidRPr="00910F02" w:rsidRDefault="00D808CF" w:rsidP="004F4F43">
      <w:pPr>
        <w:tabs>
          <w:tab w:val="left" w:pos="709"/>
          <w:tab w:val="left" w:pos="1843"/>
          <w:tab w:val="left" w:pos="3686"/>
          <w:tab w:val="left" w:pos="5387"/>
        </w:tabs>
        <w:jc w:val="both"/>
        <w:rPr>
          <w:lang w:val="pl-PL"/>
        </w:rPr>
      </w:pPr>
      <w:r w:rsidRPr="00910F02">
        <w:rPr>
          <w:lang w:val="pl-PL"/>
        </w:rPr>
        <w:t>(5) Khi phản ứng thuận nghịch đạt trạng thái cân bằng hóa học, phản ứng dừng lại.</w:t>
      </w:r>
    </w:p>
    <w:p w14:paraId="3A3C72AD" w14:textId="77777777" w:rsidR="00D808CF" w:rsidRPr="00910F02" w:rsidRDefault="00D808CF" w:rsidP="004F4F43">
      <w:pPr>
        <w:tabs>
          <w:tab w:val="left" w:pos="709"/>
          <w:tab w:val="left" w:pos="1843"/>
          <w:tab w:val="left" w:pos="3686"/>
          <w:tab w:val="left" w:pos="5387"/>
        </w:tabs>
        <w:jc w:val="both"/>
        <w:rPr>
          <w:lang w:val="pt-BR"/>
        </w:rPr>
      </w:pPr>
      <w:r w:rsidRPr="00910F02">
        <w:rPr>
          <w:lang w:val="vi-VN"/>
        </w:rPr>
        <w:lastRenderedPageBreak/>
        <w:t xml:space="preserve">(6) </w:t>
      </w:r>
      <w:r w:rsidRPr="00910F02">
        <w:rPr>
          <w:lang w:val="pt-BR"/>
        </w:rPr>
        <w:t>Sự chuyển dịch cân bằng của phản ứng thuận nghịch 2NO</w:t>
      </w:r>
      <w:r w:rsidRPr="00910F02">
        <w:rPr>
          <w:vertAlign w:val="subscript"/>
          <w:lang w:val="pt-BR"/>
        </w:rPr>
        <w:t>2</w:t>
      </w:r>
      <w:r w:rsidRPr="00910F02">
        <w:rPr>
          <w:lang w:val="pt-BR"/>
        </w:rPr>
        <w:t xml:space="preserve"> </w:t>
      </w:r>
      <m:oMath>
        <m:r>
          <w:rPr>
            <w:rFonts w:ascii="Cambria Math" w:hAnsi="Cambria Math"/>
          </w:rPr>
          <m:t>⇌</m:t>
        </m:r>
      </m:oMath>
      <w:r w:rsidRPr="00910F02">
        <w:rPr>
          <w:lang w:val="pt-BR"/>
        </w:rPr>
        <w:t xml:space="preserve"> N</w:t>
      </w:r>
      <w:r w:rsidRPr="00910F02">
        <w:rPr>
          <w:vertAlign w:val="subscript"/>
          <w:lang w:val="pt-BR"/>
        </w:rPr>
        <w:t>2</w:t>
      </w:r>
      <w:r w:rsidRPr="00910F02">
        <w:rPr>
          <w:lang w:val="pt-BR"/>
        </w:rPr>
        <w:t>O</w:t>
      </w:r>
      <w:r w:rsidRPr="00910F02">
        <w:rPr>
          <w:vertAlign w:val="subscript"/>
          <w:lang w:val="pt-BR"/>
        </w:rPr>
        <w:t>4</w:t>
      </w:r>
      <w:r w:rsidRPr="00910F02">
        <w:rPr>
          <w:lang w:val="pt-BR"/>
        </w:rPr>
        <w:t xml:space="preserve"> không phụ thuộc sự thay đổi áp suất.</w:t>
      </w:r>
    </w:p>
    <w:p w14:paraId="3C083795" w14:textId="77777777" w:rsidR="00D808CF" w:rsidRPr="00910F02" w:rsidRDefault="00D808CF" w:rsidP="004F4F43">
      <w:pPr>
        <w:tabs>
          <w:tab w:val="left" w:pos="709"/>
          <w:tab w:val="left" w:pos="1843"/>
          <w:tab w:val="left" w:pos="3686"/>
          <w:tab w:val="left" w:pos="5387"/>
        </w:tabs>
        <w:jc w:val="both"/>
        <w:rPr>
          <w:lang w:val="pl-PL"/>
        </w:rPr>
      </w:pPr>
      <w:r w:rsidRPr="00910F02">
        <w:rPr>
          <w:lang w:val="vi-VN"/>
        </w:rPr>
        <w:t>Số</w:t>
      </w:r>
      <w:r w:rsidRPr="00910F02">
        <w:rPr>
          <w:lang w:val="pl-PL"/>
        </w:rPr>
        <w:t xml:space="preserve"> phát biểu</w:t>
      </w:r>
      <w:r w:rsidRPr="00910F02">
        <w:rPr>
          <w:b/>
          <w:bCs/>
          <w:lang w:val="pl-PL"/>
        </w:rPr>
        <w:t xml:space="preserve"> </w:t>
      </w:r>
      <w:r w:rsidRPr="00910F02">
        <w:rPr>
          <w:bCs/>
          <w:lang w:val="pl-PL"/>
        </w:rPr>
        <w:t>đúng</w:t>
      </w:r>
      <w:r w:rsidRPr="00910F02">
        <w:rPr>
          <w:b/>
          <w:bCs/>
          <w:lang w:val="pl-PL"/>
        </w:rPr>
        <w:t xml:space="preserve"> </w:t>
      </w:r>
      <w:r w:rsidRPr="00910F02">
        <w:rPr>
          <w:lang w:val="pl-PL"/>
        </w:rPr>
        <w:t>là</w:t>
      </w:r>
    </w:p>
    <w:p w14:paraId="224915B7" w14:textId="77777777" w:rsidR="00D808CF" w:rsidRPr="00910F02" w:rsidRDefault="00D808CF" w:rsidP="004F4F43">
      <w:pPr>
        <w:tabs>
          <w:tab w:val="left" w:pos="709"/>
          <w:tab w:val="left" w:pos="1843"/>
          <w:tab w:val="left" w:pos="2608"/>
          <w:tab w:val="left" w:pos="3686"/>
          <w:tab w:val="left" w:pos="4939"/>
          <w:tab w:val="left" w:pos="5387"/>
          <w:tab w:val="left" w:pos="7269"/>
        </w:tabs>
        <w:jc w:val="both"/>
        <w:rPr>
          <w:lang w:val="vi-VN"/>
        </w:rPr>
      </w:pPr>
      <w:r w:rsidRPr="00910F02">
        <w:rPr>
          <w:lang w:val="pl-PL"/>
        </w:rPr>
        <w:t xml:space="preserve">     </w:t>
      </w:r>
      <w:r w:rsidRPr="00910F02">
        <w:rPr>
          <w:lang w:val="pl-PL"/>
        </w:rPr>
        <w:tab/>
      </w:r>
      <w:r w:rsidRPr="00910F02">
        <w:rPr>
          <w:b/>
          <w:lang w:val="pl-PL"/>
        </w:rPr>
        <w:t xml:space="preserve">A. </w:t>
      </w:r>
      <w:r w:rsidRPr="00910F02">
        <w:rPr>
          <w:lang w:val="vi-VN"/>
        </w:rPr>
        <w:t>1</w:t>
      </w:r>
      <w:r w:rsidRPr="00910F02">
        <w:rPr>
          <w:lang w:val="pl-PL"/>
        </w:rPr>
        <w:t>.</w:t>
      </w:r>
      <w:r w:rsidRPr="00910F02">
        <w:rPr>
          <w:lang w:val="pl-PL"/>
        </w:rPr>
        <w:tab/>
      </w:r>
      <w:r w:rsidRPr="00910F02">
        <w:rPr>
          <w:lang w:val="pl-PL"/>
        </w:rPr>
        <w:tab/>
      </w:r>
      <w:r w:rsidRPr="00910F02">
        <w:rPr>
          <w:b/>
          <w:lang w:val="pl-PL"/>
        </w:rPr>
        <w:t xml:space="preserve">B. </w:t>
      </w:r>
      <w:r w:rsidRPr="00910F02">
        <w:rPr>
          <w:lang w:val="vi-VN"/>
        </w:rPr>
        <w:t>2.</w:t>
      </w:r>
      <w:r w:rsidRPr="00910F02">
        <w:rPr>
          <w:lang w:val="pl-PL"/>
        </w:rPr>
        <w:tab/>
      </w:r>
      <w:r w:rsidRPr="00910F02">
        <w:rPr>
          <w:lang w:val="pl-PL"/>
        </w:rPr>
        <w:tab/>
      </w:r>
      <w:r w:rsidR="005D4359" w:rsidRPr="00910F02">
        <w:rPr>
          <w:lang w:val="pl-PL"/>
        </w:rPr>
        <w:tab/>
        <w:t xml:space="preserve">      </w:t>
      </w:r>
      <w:r w:rsidRPr="00910F02">
        <w:rPr>
          <w:b/>
          <w:lang w:val="pl-PL"/>
        </w:rPr>
        <w:t xml:space="preserve">C. </w:t>
      </w:r>
      <w:r w:rsidRPr="00910F02">
        <w:rPr>
          <w:lang w:val="vi-VN"/>
        </w:rPr>
        <w:t>3.</w:t>
      </w:r>
      <w:r w:rsidRPr="00910F02">
        <w:rPr>
          <w:lang w:val="pl-PL"/>
        </w:rPr>
        <w:tab/>
      </w:r>
      <w:r w:rsidRPr="00910F02">
        <w:rPr>
          <w:lang w:val="pl-PL"/>
        </w:rPr>
        <w:tab/>
      </w:r>
      <w:r w:rsidR="005D4359" w:rsidRPr="00910F02">
        <w:rPr>
          <w:lang w:val="pl-PL"/>
        </w:rPr>
        <w:tab/>
        <w:t xml:space="preserve"> </w:t>
      </w:r>
      <w:r w:rsidRPr="00910F02">
        <w:rPr>
          <w:b/>
          <w:lang w:val="pl-PL"/>
        </w:rPr>
        <w:t xml:space="preserve">D. </w:t>
      </w:r>
      <w:r w:rsidRPr="00910F02">
        <w:rPr>
          <w:lang w:val="vi-VN"/>
        </w:rPr>
        <w:t>4.</w:t>
      </w:r>
    </w:p>
    <w:p w14:paraId="3E684455" w14:textId="1D6E7205" w:rsidR="005D4359" w:rsidRPr="00910F02" w:rsidRDefault="005D4359" w:rsidP="004F4F43">
      <w:pPr>
        <w:tabs>
          <w:tab w:val="left" w:pos="360"/>
          <w:tab w:val="left" w:pos="3060"/>
          <w:tab w:val="left" w:pos="5760"/>
          <w:tab w:val="left" w:pos="8460"/>
        </w:tabs>
        <w:jc w:val="both"/>
      </w:pPr>
      <w:r w:rsidRPr="00910F02">
        <w:rPr>
          <w:b/>
        </w:rPr>
        <w:t xml:space="preserve">Câu </w:t>
      </w:r>
      <w:r w:rsidR="00D07613" w:rsidRPr="00910F02">
        <w:rPr>
          <w:b/>
        </w:rPr>
        <w:t>2</w:t>
      </w:r>
      <w:r w:rsidRPr="00910F02">
        <w:rPr>
          <w:b/>
        </w:rPr>
        <w:t>.</w:t>
      </w:r>
      <w:r w:rsidRPr="00910F02">
        <w:t xml:space="preserve"> Nhận định nào dưới đây là đúng? </w:t>
      </w:r>
    </w:p>
    <w:p w14:paraId="41125369" w14:textId="77777777" w:rsidR="005D4359" w:rsidRPr="00910F02" w:rsidRDefault="005D4359" w:rsidP="004F4F43">
      <w:pPr>
        <w:tabs>
          <w:tab w:val="left" w:pos="360"/>
          <w:tab w:val="left" w:pos="3060"/>
          <w:tab w:val="left" w:pos="5760"/>
          <w:tab w:val="left" w:pos="8460"/>
        </w:tabs>
        <w:jc w:val="both"/>
      </w:pPr>
      <w:r w:rsidRPr="00910F02">
        <w:tab/>
        <w:t xml:space="preserve">     </w:t>
      </w:r>
      <w:r w:rsidRPr="00910F02">
        <w:rPr>
          <w:b/>
        </w:rPr>
        <w:t>A.</w:t>
      </w:r>
      <w:r w:rsidRPr="00910F02">
        <w:t xml:space="preserve"> Phản ứng chỉ có thể diễn ra theo 1 chiều. </w:t>
      </w:r>
    </w:p>
    <w:p w14:paraId="7716B783" w14:textId="77777777" w:rsidR="005D4359" w:rsidRPr="00910F02" w:rsidRDefault="005D4359" w:rsidP="004F4F43">
      <w:pPr>
        <w:tabs>
          <w:tab w:val="left" w:pos="360"/>
          <w:tab w:val="left" w:pos="3060"/>
          <w:tab w:val="left" w:pos="5760"/>
          <w:tab w:val="left" w:pos="8460"/>
        </w:tabs>
        <w:jc w:val="both"/>
      </w:pPr>
      <w:r w:rsidRPr="00910F02">
        <w:tab/>
        <w:t xml:space="preserve">     </w:t>
      </w:r>
      <w:r w:rsidRPr="00910F02">
        <w:rPr>
          <w:b/>
        </w:rPr>
        <w:t>B.</w:t>
      </w:r>
      <w:r w:rsidRPr="00910F02">
        <w:t xml:space="preserve"> Tại 1 thời điểm chỉ có thể diễn ra 1 chiều của phản ứng.</w:t>
      </w:r>
    </w:p>
    <w:p w14:paraId="3D8B0AA9" w14:textId="77777777" w:rsidR="005D4359" w:rsidRPr="00910F02" w:rsidRDefault="005D4359" w:rsidP="004F4F43">
      <w:pPr>
        <w:tabs>
          <w:tab w:val="left" w:pos="360"/>
          <w:tab w:val="left" w:pos="3060"/>
          <w:tab w:val="left" w:pos="5760"/>
          <w:tab w:val="left" w:pos="8460"/>
        </w:tabs>
        <w:jc w:val="both"/>
      </w:pPr>
      <w:r w:rsidRPr="00910F02">
        <w:tab/>
        <w:t xml:space="preserve">     </w:t>
      </w:r>
      <w:r w:rsidRPr="00910F02">
        <w:rPr>
          <w:b/>
        </w:rPr>
        <w:t>C.</w:t>
      </w:r>
      <w:r w:rsidRPr="00910F02">
        <w:t xml:space="preserve"> Phản ứng thuận và phản ứng nghịch diễn ra lần lượt. </w:t>
      </w:r>
    </w:p>
    <w:p w14:paraId="1A24C8CB" w14:textId="77777777" w:rsidR="005D4359" w:rsidRPr="00910F02" w:rsidRDefault="005D4359" w:rsidP="004F4F43">
      <w:pPr>
        <w:tabs>
          <w:tab w:val="left" w:pos="360"/>
          <w:tab w:val="left" w:pos="3060"/>
          <w:tab w:val="left" w:pos="5760"/>
          <w:tab w:val="left" w:pos="8460"/>
        </w:tabs>
        <w:jc w:val="both"/>
      </w:pPr>
      <w:r w:rsidRPr="00910F02">
        <w:tab/>
        <w:t xml:space="preserve">     </w:t>
      </w:r>
      <w:r w:rsidRPr="00910F02">
        <w:rPr>
          <w:b/>
        </w:rPr>
        <w:t>D.</w:t>
      </w:r>
      <w:r w:rsidRPr="00910F02">
        <w:t xml:space="preserve"> Phản ứng có thể diễn ra đồng thời theo cả 2 chiều: thuận và nghịch.</w:t>
      </w:r>
    </w:p>
    <w:p w14:paraId="1037CD98" w14:textId="225E72E0" w:rsidR="005D4359" w:rsidRPr="00910F02" w:rsidRDefault="005D4359" w:rsidP="004F4F43">
      <w:pPr>
        <w:jc w:val="both"/>
        <w:rPr>
          <w:lang w:val="vi-VN"/>
        </w:rPr>
      </w:pPr>
      <w:r w:rsidRPr="00910F02">
        <w:rPr>
          <w:b/>
        </w:rPr>
        <w:t xml:space="preserve">Câu </w:t>
      </w:r>
      <w:r w:rsidR="00D07613" w:rsidRPr="00910F02">
        <w:rPr>
          <w:b/>
        </w:rPr>
        <w:t>3</w:t>
      </w:r>
      <w:r w:rsidRPr="00910F02">
        <w:rPr>
          <w:b/>
          <w:lang w:val="vi-VN"/>
        </w:rPr>
        <w:t>.</w:t>
      </w:r>
      <w:r w:rsidRPr="00910F02">
        <w:rPr>
          <w:lang w:val="vi-VN"/>
        </w:rPr>
        <w:t xml:space="preserve"> Phản ứng nào sau đây là phản ứng thuận nghịch?</w:t>
      </w:r>
    </w:p>
    <w:p w14:paraId="47D6FC63" w14:textId="050B2C94" w:rsidR="005D4359" w:rsidRPr="00910F02" w:rsidRDefault="005D4359" w:rsidP="0017432D">
      <w:pPr>
        <w:ind w:firstLine="720"/>
        <w:jc w:val="both"/>
        <w:rPr>
          <w:vertAlign w:val="subscript"/>
          <w:lang w:val="vi-VN"/>
        </w:rPr>
      </w:pPr>
      <w:r w:rsidRPr="00910F02">
        <w:rPr>
          <w:b/>
          <w:lang w:val="vi-VN"/>
        </w:rPr>
        <w:t>A.</w:t>
      </w:r>
      <w:r w:rsidRPr="00910F02">
        <w:rPr>
          <w:lang w:val="vi-VN"/>
        </w:rPr>
        <w:t xml:space="preserve"> </w:t>
      </w:r>
      <m:oMath>
        <m:r>
          <m:rPr>
            <m:nor/>
          </m:rPr>
          <w:rPr>
            <w:rFonts w:ascii="Cambria Math"/>
          </w:rPr>
          <m:t>Mg</m:t>
        </m:r>
        <m:r>
          <m:rPr>
            <m:sty m:val="p"/>
          </m:rPr>
          <w:rPr>
            <w:rFonts w:ascii="Cambria Math"/>
          </w:rPr>
          <m:t>+2</m:t>
        </m:r>
        <m:r>
          <m:rPr>
            <m:nor/>
          </m:rPr>
          <w:rPr>
            <w:rFonts w:ascii="Cambria Math"/>
          </w:rPr>
          <m:t>HCl</m:t>
        </m:r>
        <m:r>
          <m:rPr>
            <m:sty m:val="p"/>
          </m:rPr>
          <w:rPr>
            <w:rFonts w:ascii="Cambria Math"/>
          </w:rPr>
          <m:t>→</m:t>
        </m:r>
        <m:r>
          <m:rPr>
            <m:nor/>
          </m:rPr>
          <w:rPr>
            <w:rFonts w:ascii="Cambria Math"/>
          </w:rPr>
          <m:t>MgC</m:t>
        </m:r>
        <m:sSub>
          <m:sSubPr>
            <m:ctrlPr>
              <w:rPr>
                <w:rFonts w:ascii="Cambria Math" w:hAnsi="Cambria Math"/>
              </w:rPr>
            </m:ctrlPr>
          </m:sSubPr>
          <m:e>
            <m:r>
              <m:rPr>
                <m:nor/>
              </m:rPr>
              <w:rPr>
                <w:rFonts w:ascii="Cambria Math"/>
              </w:rPr>
              <m:t>l</m:t>
            </m:r>
          </m:e>
          <m:sub>
            <m:r>
              <w:rPr>
                <w:rFonts w:ascii="Cambria Math"/>
              </w:rPr>
              <m:t>2</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H</m:t>
            </m:r>
          </m:e>
          <m:sub>
            <m:r>
              <w:rPr>
                <w:rFonts w:ascii="Cambria Math"/>
              </w:rPr>
              <m:t>2</m:t>
            </m:r>
          </m:sub>
        </m:sSub>
      </m:oMath>
      <w:r w:rsidRPr="00910F02">
        <w:rPr>
          <w:lang w:val="vi-VN"/>
        </w:rPr>
        <w:t>.</w:t>
      </w:r>
      <w:r w:rsidRPr="00910F02">
        <w:rPr>
          <w:lang w:val="vi-VN"/>
        </w:rPr>
        <w:tab/>
      </w:r>
      <w:r w:rsidRPr="00910F02">
        <w:rPr>
          <w:lang w:val="vi-VN"/>
        </w:rPr>
        <w:tab/>
      </w:r>
      <w:r w:rsidRPr="00910F02">
        <w:t xml:space="preserve">           </w:t>
      </w:r>
      <w:r w:rsidRPr="00910F02">
        <w:rPr>
          <w:b/>
          <w:lang w:val="vi-VN"/>
        </w:rPr>
        <w:t>B.</w:t>
      </w:r>
      <w:r w:rsidRPr="00910F02">
        <w:t xml:space="preserve">  2SO</w:t>
      </w:r>
      <w:r w:rsidRPr="00910F02">
        <w:rPr>
          <w:vertAlign w:val="subscript"/>
        </w:rPr>
        <w:t>2</w:t>
      </w:r>
      <w:r w:rsidRPr="00910F02">
        <w:t xml:space="preserve"> + O</w:t>
      </w:r>
      <w:r w:rsidRPr="00910F02">
        <w:rPr>
          <w:vertAlign w:val="subscript"/>
        </w:rPr>
        <w:t xml:space="preserve">2 </w:t>
      </w:r>
      <w:r w:rsidRPr="00910F02">
        <w:t xml:space="preserve"> </w:t>
      </w:r>
      <m:oMath>
        <m:r>
          <w:rPr>
            <w:rFonts w:ascii="Cambria Math" w:hAnsi="Cambria Math"/>
          </w:rPr>
          <m:t>⇌</m:t>
        </m:r>
      </m:oMath>
      <w:r w:rsidRPr="00910F02">
        <w:t xml:space="preserve"> 2SO</w:t>
      </w:r>
      <w:r w:rsidRPr="00910F02">
        <w:rPr>
          <w:vertAlign w:val="subscript"/>
        </w:rPr>
        <w:t>3</w:t>
      </w:r>
    </w:p>
    <w:p w14:paraId="1D9D3656" w14:textId="5C406ED1" w:rsidR="005D4359" w:rsidRPr="00910F02" w:rsidRDefault="005D4359" w:rsidP="0017432D">
      <w:pPr>
        <w:ind w:firstLine="720"/>
        <w:jc w:val="both"/>
        <w:rPr>
          <w:lang w:val="vi-VN"/>
        </w:rPr>
      </w:pPr>
      <w:r w:rsidRPr="00910F02">
        <w:rPr>
          <w:b/>
          <w:lang w:val="vi-VN"/>
        </w:rPr>
        <w:t>C.</w:t>
      </w:r>
      <w:r w:rsidRPr="00910F02">
        <w:rPr>
          <w:lang w:val="vi-VN"/>
        </w:rPr>
        <w:t xml:space="preserve"> </w:t>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m:rPr>
            <m:nor/>
          </m:rPr>
          <w:rPr>
            <w:rFonts w:ascii="Cambria Math" w:hAnsi="Cambria Math"/>
          </w:rPr>
          <m:t>OH</m:t>
        </m:r>
        <m:r>
          <m:rPr>
            <m:sty m:val="p"/>
          </m:rPr>
          <w:rPr>
            <w:rFonts w:ascii="Cambria Math" w:hAnsi="Cambria Math"/>
          </w:rPr>
          <m:t>+3</m:t>
        </m:r>
        <m:sSub>
          <m:sSubPr>
            <m:ctrlPr>
              <w:rPr>
                <w:rFonts w:ascii="Cambria Math" w:hAnsi="Cambria Math"/>
                <w:i/>
              </w:rPr>
            </m:ctrlPr>
          </m:sSubPr>
          <m:e>
            <m:r>
              <w:rPr>
                <w:rFonts w:ascii="Cambria Math" w:hAnsi="Cambria Math"/>
              </w:rPr>
              <m:t>O</m:t>
            </m:r>
          </m:e>
          <m:sub>
            <m:r>
              <w:rPr>
                <w:rFonts w:ascii="Cambria Math" w:hAnsi="Cambria Math"/>
              </w:rPr>
              <m:t>2</m:t>
            </m:r>
          </m:sub>
        </m:sSub>
        <m:groupChr>
          <m:groupChrPr>
            <m:chr m:val="→"/>
            <m:vertJc m:val="bot"/>
            <m:ctrlPr>
              <w:rPr>
                <w:rFonts w:ascii="Cambria Math" w:hAnsi="Cambria Math"/>
                <w:i/>
              </w:rPr>
            </m:ctrlPr>
          </m:groupChrPr>
          <m:e>
            <m:r>
              <w:rPr>
                <w:rFonts w:ascii="Cambria Math" w:hAnsi="Cambria Math"/>
                <w:i/>
              </w:rPr>
              <m:t> </m:t>
            </m:r>
            <m:sSup>
              <m:sSupPr>
                <m:ctrlPr>
                  <w:rPr>
                    <w:rFonts w:ascii="Cambria Math" w:hAnsi="Cambria Math"/>
                    <w:i/>
                  </w:rPr>
                </m:ctrlPr>
              </m:sSupPr>
              <m:e>
                <m:r>
                  <w:rPr>
                    <w:rFonts w:ascii="Cambria Math" w:hAnsi="Cambria Math"/>
                  </w:rPr>
                  <m:t>t</m:t>
                </m:r>
              </m:e>
              <m:sup>
                <m:r>
                  <w:rPr>
                    <w:rFonts w:ascii="Cambria Math" w:hAnsi="Cambria Math"/>
                  </w:rPr>
                  <m:t>o</m:t>
                </m:r>
              </m:sup>
            </m:sSup>
            <m:r>
              <w:rPr>
                <w:rFonts w:ascii="Cambria Math" w:hAnsi="Cambria Math"/>
                <w:i/>
              </w:rPr>
              <m:t> </m:t>
            </m:r>
          </m:e>
        </m:groupChr>
        <m:r>
          <w:rPr>
            <w:rFonts w:ascii="Cambria Math" w:hAnsi="Cambria Math"/>
          </w:rPr>
          <m:t>2</m:t>
        </m:r>
        <m:r>
          <m:rPr>
            <m:nor/>
          </m:rPr>
          <w:rPr>
            <w:rFonts w:ascii="Cambria Math" w:hAnsi="Cambria Math"/>
          </w:rPr>
          <m:t>C</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Pr="00910F02">
        <w:rPr>
          <w:lang w:val="vi-VN"/>
        </w:rPr>
        <w:t xml:space="preserve">. </w:t>
      </w:r>
      <w:r w:rsidRPr="00910F02">
        <w:rPr>
          <w:lang w:val="vi-VN"/>
        </w:rPr>
        <w:tab/>
        <w:t xml:space="preserve">           </w:t>
      </w:r>
      <w:r w:rsidRPr="00910F02">
        <w:rPr>
          <w:b/>
          <w:lang w:val="vi-VN"/>
        </w:rPr>
        <w:t>D.</w:t>
      </w:r>
      <w:r w:rsidRPr="00910F02">
        <w:rPr>
          <w:lang w:val="vi-VN"/>
        </w:rPr>
        <w:t xml:space="preserve"> </w:t>
      </w:r>
      <m:oMath>
        <m:r>
          <w:rPr>
            <w:rFonts w:ascii="Cambria Math"/>
          </w:rPr>
          <m:t>2</m:t>
        </m:r>
        <m:r>
          <m:rPr>
            <m:nor/>
          </m:rPr>
          <w:rPr>
            <w:rFonts w:ascii="Cambria Math"/>
          </w:rPr>
          <m:t>KCl</m:t>
        </m:r>
        <m:sSub>
          <m:sSubPr>
            <m:ctrlPr>
              <w:rPr>
                <w:rFonts w:ascii="Cambria Math" w:hAnsi="Cambria Math"/>
              </w:rPr>
            </m:ctrlPr>
          </m:sSubPr>
          <m:e>
            <m:r>
              <m:rPr>
                <m:nor/>
              </m:rPr>
              <w:rPr>
                <w:rFonts w:ascii="Cambria Math"/>
              </w:rPr>
              <m:t>O</m:t>
            </m:r>
          </m:e>
          <m:sub>
            <m:r>
              <w:rPr>
                <w:rFonts w:ascii="Cambria Math"/>
              </w:rPr>
              <m:t>3</m:t>
            </m:r>
            <m:ctrlPr>
              <w:rPr>
                <w:rFonts w:ascii="Cambria Math" w:hAnsi="Cambria Math"/>
                <w:i/>
              </w:rPr>
            </m:ctrlPr>
          </m:sub>
        </m:sSub>
        <m:groupChr>
          <m:groupChrPr>
            <m:chr m:val="→"/>
            <m:vertJc m:val="bot"/>
            <m:ctrlPr>
              <w:rPr>
                <w:rFonts w:ascii="Cambria Math" w:hAnsi="Cambria Math"/>
                <w:i/>
              </w:rPr>
            </m:ctrlPr>
          </m:groupChrPr>
          <m:e>
            <m:r>
              <w:rPr>
                <w:rFonts w:ascii="Cambria Math"/>
                <w:i/>
              </w:rPr>
              <m:t> </m:t>
            </m:r>
            <m:sSup>
              <m:sSupPr>
                <m:ctrlPr>
                  <w:rPr>
                    <w:rFonts w:ascii="Cambria Math" w:hAnsi="Cambria Math"/>
                    <w:i/>
                  </w:rPr>
                </m:ctrlPr>
              </m:sSupPr>
              <m:e>
                <m:r>
                  <w:rPr>
                    <w:rFonts w:ascii="Cambria Math"/>
                  </w:rPr>
                  <m:t>t</m:t>
                </m:r>
              </m:e>
              <m:sup>
                <m:r>
                  <w:rPr>
                    <w:rFonts w:ascii="Cambria Math"/>
                  </w:rPr>
                  <m:t>o</m:t>
                </m:r>
              </m:sup>
            </m:sSup>
            <m:r>
              <w:rPr>
                <w:rFonts w:ascii="Cambria Math"/>
                <w:i/>
              </w:rPr>
              <m:t> </m:t>
            </m:r>
          </m:e>
        </m:groupChr>
        <m:r>
          <w:rPr>
            <w:rFonts w:ascii="Cambria Math"/>
          </w:rPr>
          <m:t>2</m:t>
        </m:r>
        <m:r>
          <m:rPr>
            <m:nor/>
          </m:rPr>
          <w:rPr>
            <w:rFonts w:ascii="Cambria Math"/>
          </w:rPr>
          <m:t>KCl</m:t>
        </m:r>
        <m:r>
          <m:rPr>
            <m:sty m:val="p"/>
          </m:rPr>
          <w:rPr>
            <w:rFonts w:ascii="Cambria Math"/>
          </w:rPr>
          <m:t>+3</m:t>
        </m:r>
        <m:sSub>
          <m:sSubPr>
            <m:ctrlPr>
              <w:rPr>
                <w:rFonts w:ascii="Cambria Math" w:hAnsi="Cambria Math"/>
                <w:i/>
              </w:rPr>
            </m:ctrlPr>
          </m:sSubPr>
          <m:e>
            <m:r>
              <w:rPr>
                <w:rFonts w:ascii="Cambria Math"/>
              </w:rPr>
              <m:t>O</m:t>
            </m:r>
          </m:e>
          <m:sub>
            <m:r>
              <w:rPr>
                <w:rFonts w:ascii="Cambria Math"/>
              </w:rPr>
              <m:t>2</m:t>
            </m:r>
          </m:sub>
        </m:sSub>
      </m:oMath>
    </w:p>
    <w:p w14:paraId="333A48F3" w14:textId="21FD5DFA" w:rsidR="001969BB" w:rsidRPr="00910F02" w:rsidRDefault="00D95C4C" w:rsidP="004F4F43">
      <w:pPr>
        <w:tabs>
          <w:tab w:val="left" w:pos="360"/>
          <w:tab w:val="left" w:pos="3060"/>
          <w:tab w:val="left" w:pos="5760"/>
          <w:tab w:val="left" w:pos="8460"/>
        </w:tabs>
        <w:jc w:val="both"/>
      </w:pPr>
      <w:r w:rsidRPr="00910F02">
        <w:rPr>
          <w:b/>
        </w:rPr>
        <w:t xml:space="preserve">Câu </w:t>
      </w:r>
      <w:r w:rsidR="00D07613" w:rsidRPr="00910F02">
        <w:rPr>
          <w:b/>
        </w:rPr>
        <w:t>4</w:t>
      </w:r>
      <w:r w:rsidR="001969BB" w:rsidRPr="00910F02">
        <w:rPr>
          <w:b/>
        </w:rPr>
        <w:t>.</w:t>
      </w:r>
      <w:r w:rsidR="001969BB" w:rsidRPr="00910F02">
        <w:t xml:space="preserve"> Một phản ứng hoá học được biểu diễn như sau: Các chất phản ứng </w:t>
      </w:r>
      <m:oMath>
        <m:r>
          <w:rPr>
            <w:rFonts w:ascii="Cambria Math" w:hAnsi="Cambria Math"/>
          </w:rPr>
          <m:t xml:space="preserve">⇌ </m:t>
        </m:r>
      </m:oMath>
      <w:r w:rsidR="001969BB" w:rsidRPr="00910F02">
        <w:t>Các sản phẩm.</w:t>
      </w:r>
    </w:p>
    <w:p w14:paraId="5E0D6599" w14:textId="77777777" w:rsidR="001969BB" w:rsidRPr="00910F02" w:rsidRDefault="001969BB" w:rsidP="004F4F43">
      <w:pPr>
        <w:tabs>
          <w:tab w:val="left" w:pos="360"/>
          <w:tab w:val="left" w:pos="3060"/>
          <w:tab w:val="left" w:pos="5760"/>
          <w:tab w:val="left" w:pos="8460"/>
        </w:tabs>
        <w:jc w:val="both"/>
      </w:pPr>
      <w:r w:rsidRPr="00910F02">
        <w:t>Yếu tố nào sau đây không ảnh hưởng đến cân bằng hóa học?</w:t>
      </w:r>
    </w:p>
    <w:p w14:paraId="42FF77D2" w14:textId="77777777" w:rsidR="001969BB" w:rsidRPr="00910F02" w:rsidRDefault="001969BB" w:rsidP="004F4F43">
      <w:pPr>
        <w:tabs>
          <w:tab w:val="left" w:pos="360"/>
          <w:tab w:val="left" w:pos="3060"/>
          <w:tab w:val="left" w:pos="5760"/>
          <w:tab w:val="left" w:pos="8460"/>
        </w:tabs>
        <w:jc w:val="both"/>
      </w:pPr>
      <w:r w:rsidRPr="00910F02">
        <w:tab/>
        <w:t xml:space="preserve">     </w:t>
      </w:r>
      <w:r w:rsidRPr="00910F02">
        <w:rPr>
          <w:b/>
        </w:rPr>
        <w:t>A.</w:t>
      </w:r>
      <w:r w:rsidRPr="00910F02">
        <w:t xml:space="preserve"> Chất xúc tác </w:t>
      </w:r>
      <w:r w:rsidRPr="00910F02">
        <w:tab/>
        <w:t xml:space="preserve">                              </w:t>
      </w:r>
      <w:r w:rsidR="005D4359" w:rsidRPr="00910F02">
        <w:tab/>
      </w:r>
      <w:r w:rsidRPr="00910F02">
        <w:rPr>
          <w:b/>
        </w:rPr>
        <w:t xml:space="preserve">B. </w:t>
      </w:r>
      <w:r w:rsidRPr="00910F02">
        <w:t xml:space="preserve">Nồng độ các chất phản ứng </w:t>
      </w:r>
    </w:p>
    <w:p w14:paraId="5DA499F0" w14:textId="77777777" w:rsidR="001969BB" w:rsidRPr="00910F02" w:rsidRDefault="001969BB" w:rsidP="004F4F43">
      <w:pPr>
        <w:tabs>
          <w:tab w:val="left" w:pos="360"/>
          <w:tab w:val="left" w:pos="3060"/>
          <w:tab w:val="left" w:pos="5760"/>
          <w:tab w:val="left" w:pos="8460"/>
        </w:tabs>
        <w:jc w:val="both"/>
      </w:pPr>
      <w:r w:rsidRPr="00910F02">
        <w:tab/>
        <w:t xml:space="preserve">     </w:t>
      </w:r>
      <w:r w:rsidRPr="00910F02">
        <w:rPr>
          <w:b/>
        </w:rPr>
        <w:t xml:space="preserve">C. </w:t>
      </w:r>
      <w:r w:rsidRPr="00910F02">
        <w:t xml:space="preserve">Nồng độ các sản phẩm                         </w:t>
      </w:r>
      <w:r w:rsidR="005D4359" w:rsidRPr="00910F02">
        <w:t xml:space="preserve">    </w:t>
      </w:r>
      <w:r w:rsidR="005D4359" w:rsidRPr="00910F02">
        <w:tab/>
      </w:r>
      <w:r w:rsidRPr="00910F02">
        <w:rPr>
          <w:b/>
        </w:rPr>
        <w:t xml:space="preserve">D. </w:t>
      </w:r>
      <w:r w:rsidRPr="00910F02">
        <w:t>Nhiệt độ</w:t>
      </w:r>
    </w:p>
    <w:p w14:paraId="0EB2868C" w14:textId="255ED1A0" w:rsidR="001969BB" w:rsidRPr="00910F02" w:rsidRDefault="001969BB" w:rsidP="004F4F43">
      <w:pPr>
        <w:tabs>
          <w:tab w:val="left" w:pos="360"/>
          <w:tab w:val="left" w:pos="3060"/>
          <w:tab w:val="left" w:pos="5760"/>
          <w:tab w:val="left" w:pos="8460"/>
        </w:tabs>
        <w:jc w:val="both"/>
      </w:pPr>
      <w:r w:rsidRPr="00910F02">
        <w:rPr>
          <w:b/>
        </w:rPr>
        <w:t xml:space="preserve">Câu </w:t>
      </w:r>
      <w:r w:rsidR="003E4891" w:rsidRPr="00910F02">
        <w:rPr>
          <w:b/>
        </w:rPr>
        <w:t>5</w:t>
      </w:r>
      <w:r w:rsidRPr="00910F02">
        <w:rPr>
          <w:b/>
        </w:rPr>
        <w:t>.</w:t>
      </w:r>
      <w:r w:rsidRPr="00910F02">
        <w:t xml:space="preserve"> Cân bằng hóa học là một trạng thái của phản ứng thuận nghịch khi:</w:t>
      </w:r>
    </w:p>
    <w:p w14:paraId="71E07416" w14:textId="77777777" w:rsidR="001969BB" w:rsidRPr="00910F02" w:rsidRDefault="001969BB" w:rsidP="004F4F43">
      <w:pPr>
        <w:tabs>
          <w:tab w:val="left" w:pos="360"/>
          <w:tab w:val="left" w:pos="3060"/>
          <w:tab w:val="left" w:pos="5760"/>
          <w:tab w:val="left" w:pos="8460"/>
        </w:tabs>
        <w:jc w:val="both"/>
      </w:pPr>
      <w:r w:rsidRPr="00910F02">
        <w:rPr>
          <w:b/>
        </w:rPr>
        <w:tab/>
        <w:t xml:space="preserve">     A.</w:t>
      </w:r>
      <w:r w:rsidRPr="00910F02">
        <w:t xml:space="preserve"> Tốc độ phản ứng thuận bằng hai lần tốc độ phản ứng nghịch.</w:t>
      </w:r>
    </w:p>
    <w:p w14:paraId="4AD257EB" w14:textId="77777777" w:rsidR="001969BB" w:rsidRPr="00910F02" w:rsidRDefault="001969BB" w:rsidP="004F4F43">
      <w:pPr>
        <w:tabs>
          <w:tab w:val="left" w:pos="360"/>
          <w:tab w:val="left" w:pos="3060"/>
          <w:tab w:val="left" w:pos="5760"/>
          <w:tab w:val="left" w:pos="8460"/>
        </w:tabs>
        <w:jc w:val="both"/>
      </w:pPr>
      <w:r w:rsidRPr="00910F02">
        <w:rPr>
          <w:b/>
        </w:rPr>
        <w:tab/>
        <w:t xml:space="preserve">     B.</w:t>
      </w:r>
      <w:r w:rsidRPr="00910F02">
        <w:t xml:space="preserve"> Tốc độ phản ứng thuận bằng tốc độ phản ứng nghịch.</w:t>
      </w:r>
    </w:p>
    <w:p w14:paraId="0283A9D1" w14:textId="77777777" w:rsidR="001969BB" w:rsidRPr="00910F02" w:rsidRDefault="001969BB" w:rsidP="004F4F43">
      <w:pPr>
        <w:tabs>
          <w:tab w:val="left" w:pos="360"/>
          <w:tab w:val="left" w:pos="3060"/>
          <w:tab w:val="left" w:pos="5760"/>
          <w:tab w:val="left" w:pos="8460"/>
        </w:tabs>
        <w:jc w:val="both"/>
      </w:pPr>
      <w:r w:rsidRPr="00910F02">
        <w:rPr>
          <w:b/>
        </w:rPr>
        <w:tab/>
        <w:t xml:space="preserve">     C.</w:t>
      </w:r>
      <w:r w:rsidRPr="00910F02">
        <w:t xml:space="preserve"> Tốc độ phản ứng thuận bằng một nửa tốc độ phản ứng nghịch.</w:t>
      </w:r>
    </w:p>
    <w:p w14:paraId="1016696E" w14:textId="77777777" w:rsidR="001969BB" w:rsidRPr="00910F02" w:rsidRDefault="001969BB" w:rsidP="004F4F43">
      <w:pPr>
        <w:tabs>
          <w:tab w:val="left" w:pos="360"/>
          <w:tab w:val="left" w:pos="3060"/>
          <w:tab w:val="left" w:pos="5760"/>
          <w:tab w:val="left" w:pos="8460"/>
        </w:tabs>
        <w:jc w:val="both"/>
      </w:pPr>
      <w:r w:rsidRPr="00910F02">
        <w:rPr>
          <w:b/>
        </w:rPr>
        <w:tab/>
        <w:t xml:space="preserve">     D.</w:t>
      </w:r>
      <w:r w:rsidRPr="00910F02">
        <w:t xml:space="preserve"> Tốc độ phản ứng thuận bằng k lần tốc độ phản ứng nghịch.</w:t>
      </w:r>
    </w:p>
    <w:p w14:paraId="46D764C6" w14:textId="302034E7" w:rsidR="001969BB" w:rsidRPr="00910F02" w:rsidRDefault="00D95C4C" w:rsidP="004F4F43">
      <w:pPr>
        <w:tabs>
          <w:tab w:val="left" w:pos="360"/>
          <w:tab w:val="left" w:pos="3060"/>
          <w:tab w:val="left" w:pos="5760"/>
          <w:tab w:val="left" w:pos="8460"/>
        </w:tabs>
        <w:jc w:val="both"/>
      </w:pPr>
      <w:r w:rsidRPr="00910F02">
        <w:rPr>
          <w:b/>
        </w:rPr>
        <w:t xml:space="preserve">Câu </w:t>
      </w:r>
      <w:r w:rsidR="003E4891" w:rsidRPr="00910F02">
        <w:rPr>
          <w:b/>
        </w:rPr>
        <w:t>6</w:t>
      </w:r>
      <w:r w:rsidR="001969BB" w:rsidRPr="00910F02">
        <w:t xml:space="preserve">. Sự chuyển dịch cân bằng là </w:t>
      </w:r>
    </w:p>
    <w:p w14:paraId="5041D92B" w14:textId="77777777" w:rsidR="001969BB" w:rsidRPr="00910F02" w:rsidRDefault="001969BB" w:rsidP="004F4F43">
      <w:pPr>
        <w:tabs>
          <w:tab w:val="left" w:pos="360"/>
          <w:tab w:val="left" w:pos="3060"/>
          <w:tab w:val="left" w:pos="5760"/>
          <w:tab w:val="left" w:pos="8460"/>
        </w:tabs>
        <w:jc w:val="both"/>
      </w:pPr>
      <w:r w:rsidRPr="00910F02">
        <w:rPr>
          <w:b/>
        </w:rPr>
        <w:tab/>
        <w:t xml:space="preserve">     A.</w:t>
      </w:r>
      <w:r w:rsidRPr="00910F02">
        <w:t xml:space="preserve"> Phản ứng trực tiếp theo chiều thuận </w:t>
      </w:r>
    </w:p>
    <w:p w14:paraId="09352D47" w14:textId="77777777" w:rsidR="001969BB" w:rsidRPr="00910F02" w:rsidRDefault="001969BB" w:rsidP="004F4F43">
      <w:pPr>
        <w:tabs>
          <w:tab w:val="left" w:pos="360"/>
          <w:tab w:val="left" w:pos="3060"/>
          <w:tab w:val="left" w:pos="5760"/>
          <w:tab w:val="left" w:pos="8460"/>
        </w:tabs>
        <w:jc w:val="both"/>
      </w:pPr>
      <w:r w:rsidRPr="00910F02">
        <w:rPr>
          <w:b/>
        </w:rPr>
        <w:tab/>
        <w:t xml:space="preserve">     B.</w:t>
      </w:r>
      <w:r w:rsidRPr="00910F02">
        <w:t xml:space="preserve"> Phản ứng trực tiếp theo chiều nghịch </w:t>
      </w:r>
    </w:p>
    <w:p w14:paraId="5816AA6C" w14:textId="77777777" w:rsidR="001969BB" w:rsidRPr="00910F02" w:rsidRDefault="001969BB" w:rsidP="004F4F43">
      <w:pPr>
        <w:tabs>
          <w:tab w:val="left" w:pos="360"/>
          <w:tab w:val="left" w:pos="3060"/>
          <w:tab w:val="left" w:pos="5760"/>
          <w:tab w:val="left" w:pos="8460"/>
        </w:tabs>
        <w:jc w:val="both"/>
      </w:pPr>
      <w:r w:rsidRPr="00910F02">
        <w:rPr>
          <w:b/>
        </w:rPr>
        <w:tab/>
        <w:t xml:space="preserve">     C.</w:t>
      </w:r>
      <w:r w:rsidRPr="00910F02">
        <w:t xml:space="preserve"> Chuyển từ trạng thái cân bằng này sang trạng thái cân bằng khác </w:t>
      </w:r>
    </w:p>
    <w:p w14:paraId="7894E2D3" w14:textId="77777777" w:rsidR="001969BB" w:rsidRPr="00910F02" w:rsidRDefault="001969BB" w:rsidP="004F4F43">
      <w:pPr>
        <w:tabs>
          <w:tab w:val="left" w:pos="360"/>
          <w:tab w:val="left" w:pos="3060"/>
          <w:tab w:val="left" w:pos="5760"/>
          <w:tab w:val="left" w:pos="8460"/>
        </w:tabs>
        <w:jc w:val="both"/>
      </w:pPr>
      <w:r w:rsidRPr="00910F02">
        <w:rPr>
          <w:b/>
        </w:rPr>
        <w:tab/>
        <w:t xml:space="preserve">     D.</w:t>
      </w:r>
      <w:r w:rsidRPr="00910F02">
        <w:t xml:space="preserve"> Phản ứng tiếp tục xảy ra cả chiều thuận và nghịch</w:t>
      </w:r>
    </w:p>
    <w:p w14:paraId="02CEA095" w14:textId="613524DD" w:rsidR="001969BB" w:rsidRPr="00910F02" w:rsidRDefault="00D95C4C" w:rsidP="004F4F43">
      <w:pPr>
        <w:tabs>
          <w:tab w:val="left" w:pos="360"/>
          <w:tab w:val="left" w:pos="3060"/>
          <w:tab w:val="left" w:pos="5760"/>
          <w:tab w:val="left" w:pos="7020"/>
        </w:tabs>
        <w:jc w:val="both"/>
      </w:pPr>
      <w:r w:rsidRPr="00910F02">
        <w:rPr>
          <w:b/>
        </w:rPr>
        <w:t xml:space="preserve">Câu </w:t>
      </w:r>
      <w:r w:rsidR="003E4891" w:rsidRPr="00910F02">
        <w:rPr>
          <w:b/>
        </w:rPr>
        <w:t>7</w:t>
      </w:r>
      <w:r w:rsidR="001969BB" w:rsidRPr="00910F02">
        <w:rPr>
          <w:b/>
        </w:rPr>
        <w:t>.</w:t>
      </w:r>
      <w:r w:rsidR="001969BB" w:rsidRPr="00910F02">
        <w:t xml:space="preserve"> Cho phương trình hoá học : N</w:t>
      </w:r>
      <w:r w:rsidR="001969BB" w:rsidRPr="00910F02">
        <w:rPr>
          <w:vertAlign w:val="subscript"/>
        </w:rPr>
        <w:t xml:space="preserve">2 </w:t>
      </w:r>
      <w:r w:rsidR="001969BB" w:rsidRPr="00910F02">
        <w:t>(g) + O</w:t>
      </w:r>
      <w:r w:rsidR="001969BB" w:rsidRPr="00910F02">
        <w:rPr>
          <w:vertAlign w:val="subscript"/>
        </w:rPr>
        <w:t>2</w:t>
      </w:r>
      <w:r w:rsidR="001969BB" w:rsidRPr="00910F02">
        <w:t xml:space="preserve"> (g) </w:t>
      </w:r>
      <m:oMath>
        <m:r>
          <w:rPr>
            <w:rFonts w:ascii="Cambria Math" w:hAnsi="Cambria Math"/>
          </w:rPr>
          <m:t>⇌</m:t>
        </m:r>
      </m:oMath>
      <w:r w:rsidR="001969BB" w:rsidRPr="00910F02">
        <w:t xml:space="preserve"> 2NO (g); </w:t>
      </w:r>
      <w:r w:rsidR="001969BB" w:rsidRPr="00910F02">
        <w:tab/>
      </w:r>
      <w:r w:rsidR="001969BB" w:rsidRPr="00910F02">
        <w:sym w:font="Symbol" w:char="F044"/>
      </w:r>
      <w:r w:rsidR="001969BB" w:rsidRPr="00910F02">
        <w:t xml:space="preserve">H &gt; 0 </w:t>
      </w:r>
    </w:p>
    <w:p w14:paraId="4BF32535" w14:textId="77777777" w:rsidR="001969BB" w:rsidRPr="00910F02" w:rsidRDefault="001969BB" w:rsidP="004F4F43">
      <w:pPr>
        <w:tabs>
          <w:tab w:val="left" w:pos="360"/>
          <w:tab w:val="left" w:pos="3060"/>
          <w:tab w:val="left" w:pos="5760"/>
          <w:tab w:val="left" w:pos="8460"/>
        </w:tabs>
        <w:jc w:val="both"/>
      </w:pPr>
      <w:r w:rsidRPr="00910F02">
        <w:t>Hãy cho biết những yếu tố nào sau đây ảnh hưởng đến sự chuyển dịch cân bằng hoá học trên?</w:t>
      </w:r>
    </w:p>
    <w:p w14:paraId="49E73B1F" w14:textId="77777777" w:rsidR="001969BB" w:rsidRPr="00910F02" w:rsidRDefault="001969BB" w:rsidP="004F4F43">
      <w:pPr>
        <w:tabs>
          <w:tab w:val="left" w:pos="360"/>
          <w:tab w:val="left" w:pos="3060"/>
          <w:tab w:val="left" w:pos="5760"/>
          <w:tab w:val="left" w:pos="8460"/>
        </w:tabs>
        <w:jc w:val="both"/>
      </w:pPr>
      <w:r w:rsidRPr="00910F02">
        <w:rPr>
          <w:b/>
        </w:rPr>
        <w:tab/>
        <w:t xml:space="preserve">     A.</w:t>
      </w:r>
      <w:r w:rsidRPr="00910F02">
        <w:t xml:space="preserve"> Nhiệt độ và nồng độ.                             </w:t>
      </w:r>
      <w:r w:rsidR="005D4359" w:rsidRPr="00910F02">
        <w:tab/>
      </w:r>
      <w:r w:rsidRPr="00910F02">
        <w:rPr>
          <w:b/>
        </w:rPr>
        <w:t>B.</w:t>
      </w:r>
      <w:r w:rsidRPr="00910F02">
        <w:t xml:space="preserve"> Áp suất và nồng độ. </w:t>
      </w:r>
    </w:p>
    <w:p w14:paraId="46D3EF13" w14:textId="77777777" w:rsidR="001969BB" w:rsidRPr="00910F02" w:rsidRDefault="001969BB" w:rsidP="004F4F43">
      <w:pPr>
        <w:tabs>
          <w:tab w:val="left" w:pos="360"/>
          <w:tab w:val="left" w:pos="3060"/>
          <w:tab w:val="left" w:pos="5760"/>
          <w:tab w:val="left" w:pos="8460"/>
        </w:tabs>
        <w:jc w:val="both"/>
      </w:pPr>
      <w:r w:rsidRPr="00910F02">
        <w:rPr>
          <w:b/>
        </w:rPr>
        <w:tab/>
        <w:t xml:space="preserve">     C.</w:t>
      </w:r>
      <w:r w:rsidRPr="00910F02">
        <w:t xml:space="preserve"> Nồng độ và chất xúc tác.                       </w:t>
      </w:r>
      <w:r w:rsidR="005D4359" w:rsidRPr="00910F02">
        <w:tab/>
      </w:r>
      <w:r w:rsidRPr="00910F02">
        <w:rPr>
          <w:b/>
        </w:rPr>
        <w:t>D.</w:t>
      </w:r>
      <w:r w:rsidRPr="00910F02">
        <w:t xml:space="preserve"> Chất xúc tác và nhiệt độ.</w:t>
      </w:r>
    </w:p>
    <w:p w14:paraId="4B878B6F" w14:textId="3BEFAA9C" w:rsidR="00156205" w:rsidRPr="00910F02" w:rsidRDefault="00156205" w:rsidP="004F4F43">
      <w:pPr>
        <w:tabs>
          <w:tab w:val="left" w:pos="360"/>
          <w:tab w:val="left" w:pos="3060"/>
          <w:tab w:val="left" w:pos="5760"/>
          <w:tab w:val="left" w:pos="8460"/>
        </w:tabs>
        <w:jc w:val="both"/>
      </w:pPr>
      <w:r w:rsidRPr="00910F02">
        <w:rPr>
          <w:b/>
        </w:rPr>
        <w:t xml:space="preserve">Câu </w:t>
      </w:r>
      <w:r w:rsidR="003E4891" w:rsidRPr="00910F02">
        <w:rPr>
          <w:b/>
        </w:rPr>
        <w:t>8</w:t>
      </w:r>
      <w:r w:rsidRPr="00910F02">
        <w:rPr>
          <w:b/>
        </w:rPr>
        <w:t>.</w:t>
      </w:r>
      <w:r w:rsidRPr="00910F02">
        <w:t xml:space="preserve"> Nhận định nào dưới đây là đúng? </w:t>
      </w:r>
    </w:p>
    <w:p w14:paraId="29FD11DE" w14:textId="77777777" w:rsidR="00156205" w:rsidRPr="00910F02" w:rsidRDefault="00156205" w:rsidP="004F4F43">
      <w:pPr>
        <w:tabs>
          <w:tab w:val="left" w:pos="360"/>
          <w:tab w:val="left" w:pos="3060"/>
          <w:tab w:val="left" w:pos="5760"/>
          <w:tab w:val="left" w:pos="8460"/>
        </w:tabs>
        <w:jc w:val="both"/>
      </w:pPr>
      <w:r w:rsidRPr="00910F02">
        <w:rPr>
          <w:b/>
        </w:rPr>
        <w:tab/>
        <w:t xml:space="preserve">     A.</w:t>
      </w:r>
      <w:r w:rsidRPr="00910F02">
        <w:t xml:space="preserve"> Bất cứ phản ứng nào cũng phải đạt đến trạng thái cân bằng hóa học.</w:t>
      </w:r>
    </w:p>
    <w:p w14:paraId="6CA344BE" w14:textId="77777777" w:rsidR="00156205" w:rsidRPr="00910F02" w:rsidRDefault="00156205" w:rsidP="004F4F43">
      <w:pPr>
        <w:tabs>
          <w:tab w:val="left" w:pos="360"/>
          <w:tab w:val="left" w:pos="3060"/>
          <w:tab w:val="left" w:pos="5760"/>
          <w:tab w:val="left" w:pos="8460"/>
        </w:tabs>
        <w:jc w:val="both"/>
      </w:pPr>
      <w:r w:rsidRPr="00910F02">
        <w:tab/>
        <w:t xml:space="preserve">     </w:t>
      </w:r>
      <w:r w:rsidRPr="00910F02">
        <w:rPr>
          <w:b/>
        </w:rPr>
        <w:t>B.</w:t>
      </w:r>
      <w:r w:rsidRPr="00910F02">
        <w:t xml:space="preserve"> Khi phản ứng thuận nghịch ở trạng thái cân bằng thì phản ứng dừng lại</w:t>
      </w:r>
    </w:p>
    <w:p w14:paraId="4E9117B9" w14:textId="77777777" w:rsidR="00156205" w:rsidRPr="00910F02" w:rsidRDefault="00156205" w:rsidP="004F4F43">
      <w:pPr>
        <w:tabs>
          <w:tab w:val="left" w:pos="360"/>
          <w:tab w:val="left" w:pos="3060"/>
          <w:tab w:val="left" w:pos="5760"/>
          <w:tab w:val="left" w:pos="8460"/>
        </w:tabs>
        <w:jc w:val="both"/>
      </w:pPr>
      <w:r w:rsidRPr="00910F02">
        <w:tab/>
        <w:t xml:space="preserve">     </w:t>
      </w:r>
      <w:r w:rsidRPr="00910F02">
        <w:rPr>
          <w:b/>
        </w:rPr>
        <w:t>C.</w:t>
      </w:r>
      <w:r w:rsidRPr="00910F02">
        <w:t xml:space="preserve"> Chỉ có những phản ứng thuận nghịch mới có trạng thái cân bằng hóa học.</w:t>
      </w:r>
    </w:p>
    <w:p w14:paraId="2F47E0DC" w14:textId="77777777" w:rsidR="00156205" w:rsidRPr="00910F02" w:rsidRDefault="00156205" w:rsidP="004F4F43">
      <w:pPr>
        <w:tabs>
          <w:tab w:val="left" w:pos="360"/>
          <w:tab w:val="left" w:pos="3060"/>
          <w:tab w:val="left" w:pos="5760"/>
          <w:tab w:val="left" w:pos="8460"/>
        </w:tabs>
        <w:jc w:val="both"/>
      </w:pPr>
      <w:r w:rsidRPr="00910F02">
        <w:tab/>
        <w:t xml:space="preserve">     </w:t>
      </w:r>
      <w:r w:rsidRPr="00910F02">
        <w:rPr>
          <w:b/>
        </w:rPr>
        <w:t>D.</w:t>
      </w:r>
      <w:r w:rsidRPr="00910F02">
        <w:t xml:space="preserve"> Ở trạng thái cân bằng, khối lượng các chất ở hai vế của phương trình hóa học phải bằng nhau.</w:t>
      </w:r>
    </w:p>
    <w:p w14:paraId="738A2ACA" w14:textId="2EC7916D" w:rsidR="00634445" w:rsidRPr="00910F02" w:rsidRDefault="00D95C4C" w:rsidP="004F4F43">
      <w:pPr>
        <w:tabs>
          <w:tab w:val="left" w:pos="360"/>
          <w:tab w:val="left" w:pos="3060"/>
          <w:tab w:val="left" w:pos="5760"/>
          <w:tab w:val="left" w:pos="8460"/>
        </w:tabs>
        <w:jc w:val="both"/>
      </w:pPr>
      <w:r w:rsidRPr="00910F02">
        <w:rPr>
          <w:b/>
        </w:rPr>
        <w:t xml:space="preserve">Câu </w:t>
      </w:r>
      <w:r w:rsidR="003E4891" w:rsidRPr="00910F02">
        <w:rPr>
          <w:b/>
        </w:rPr>
        <w:t>9</w:t>
      </w:r>
      <w:r w:rsidR="00634445" w:rsidRPr="00910F02">
        <w:rPr>
          <w:b/>
        </w:rPr>
        <w:t>.</w:t>
      </w:r>
      <w:r w:rsidR="00634445" w:rsidRPr="00910F02">
        <w:t xml:space="preserve"> Hằng số cân bằng K</w:t>
      </w:r>
      <w:r w:rsidR="00634445" w:rsidRPr="00910F02">
        <w:rPr>
          <w:vertAlign w:val="subscript"/>
        </w:rPr>
        <w:t>C</w:t>
      </w:r>
      <w:r w:rsidR="00634445" w:rsidRPr="00910F02">
        <w:t xml:space="preserve"> của phản ứng chỉ phụ thuộc vào: </w:t>
      </w:r>
    </w:p>
    <w:p w14:paraId="1698838B" w14:textId="77777777" w:rsidR="00634445" w:rsidRPr="00910F02" w:rsidRDefault="00634445" w:rsidP="004F4F43">
      <w:pPr>
        <w:tabs>
          <w:tab w:val="left" w:pos="360"/>
          <w:tab w:val="left" w:pos="3060"/>
          <w:tab w:val="left" w:pos="5760"/>
          <w:tab w:val="left" w:pos="8460"/>
        </w:tabs>
        <w:jc w:val="both"/>
      </w:pPr>
      <w:r w:rsidRPr="00910F02">
        <w:rPr>
          <w:b/>
        </w:rPr>
        <w:tab/>
      </w:r>
      <w:r w:rsidR="00D95C4C" w:rsidRPr="00910F02">
        <w:rPr>
          <w:b/>
        </w:rPr>
        <w:t xml:space="preserve">     </w:t>
      </w:r>
      <w:r w:rsidRPr="00910F02">
        <w:rPr>
          <w:b/>
        </w:rPr>
        <w:t>A.</w:t>
      </w:r>
      <w:r w:rsidRPr="00910F02">
        <w:t xml:space="preserve"> Nhiệt độ </w:t>
      </w:r>
      <w:r w:rsidRPr="00910F02">
        <w:tab/>
      </w:r>
      <w:r w:rsidRPr="00910F02">
        <w:rPr>
          <w:b/>
        </w:rPr>
        <w:t>B.</w:t>
      </w:r>
      <w:r w:rsidRPr="00910F02">
        <w:t xml:space="preserve"> Xúc tác </w:t>
      </w:r>
      <w:r w:rsidRPr="00910F02">
        <w:tab/>
      </w:r>
      <w:r w:rsidRPr="00910F02">
        <w:rPr>
          <w:b/>
        </w:rPr>
        <w:t>C.</w:t>
      </w:r>
      <w:r w:rsidRPr="00910F02">
        <w:t xml:space="preserve"> Nồng độ </w:t>
      </w:r>
      <w:r w:rsidRPr="00910F02">
        <w:tab/>
      </w:r>
      <w:r w:rsidRPr="00910F02">
        <w:rPr>
          <w:b/>
        </w:rPr>
        <w:t>D.</w:t>
      </w:r>
      <w:r w:rsidRPr="00910F02">
        <w:t xml:space="preserve"> Áp suất</w:t>
      </w:r>
    </w:p>
    <w:p w14:paraId="73FB1E38" w14:textId="0689E7BB" w:rsidR="00634445" w:rsidRPr="00910F02" w:rsidRDefault="00D95C4C" w:rsidP="004F4F43">
      <w:pPr>
        <w:tabs>
          <w:tab w:val="left" w:pos="360"/>
          <w:tab w:val="left" w:pos="3060"/>
          <w:tab w:val="left" w:pos="5760"/>
          <w:tab w:val="left" w:pos="8460"/>
        </w:tabs>
        <w:jc w:val="both"/>
      </w:pPr>
      <w:r w:rsidRPr="00910F02">
        <w:rPr>
          <w:b/>
        </w:rPr>
        <w:t>Câu 1</w:t>
      </w:r>
      <w:r w:rsidR="003E4891" w:rsidRPr="00910F02">
        <w:rPr>
          <w:b/>
        </w:rPr>
        <w:t>0</w:t>
      </w:r>
      <w:r w:rsidR="00634445" w:rsidRPr="00910F02">
        <w:rPr>
          <w:b/>
        </w:rPr>
        <w:t>.</w:t>
      </w:r>
      <w:r w:rsidR="00634445" w:rsidRPr="00910F02">
        <w:t xml:space="preserve"> Sự phá vỡ cân bằng cũ để chuyển sang một cân bằng mới do các yếu tố bên ngoài tác động được gọi là:</w:t>
      </w:r>
    </w:p>
    <w:p w14:paraId="03C3496D" w14:textId="77777777" w:rsidR="00634445" w:rsidRPr="00910F02" w:rsidRDefault="00634445" w:rsidP="004F4F43">
      <w:pPr>
        <w:tabs>
          <w:tab w:val="left" w:pos="360"/>
          <w:tab w:val="left" w:pos="3060"/>
          <w:tab w:val="left" w:pos="5760"/>
          <w:tab w:val="left" w:pos="8460"/>
        </w:tabs>
        <w:jc w:val="both"/>
      </w:pPr>
      <w:r w:rsidRPr="00910F02">
        <w:rPr>
          <w:b/>
        </w:rPr>
        <w:tab/>
      </w:r>
      <w:r w:rsidR="00D95C4C" w:rsidRPr="00910F02">
        <w:rPr>
          <w:b/>
        </w:rPr>
        <w:t xml:space="preserve">     </w:t>
      </w:r>
      <w:r w:rsidRPr="00910F02">
        <w:rPr>
          <w:b/>
        </w:rPr>
        <w:t>A.</w:t>
      </w:r>
      <w:r w:rsidRPr="00910F02">
        <w:t xml:space="preserve"> Sự biến đổi chất. </w:t>
      </w:r>
      <w:r w:rsidRPr="00910F02">
        <w:tab/>
      </w:r>
      <w:r w:rsidRPr="00910F02">
        <w:tab/>
      </w:r>
      <w:r w:rsidRPr="00910F02">
        <w:rPr>
          <w:b/>
        </w:rPr>
        <w:t>B.</w:t>
      </w:r>
      <w:r w:rsidRPr="00910F02">
        <w:t xml:space="preserve"> Sự chuyển dịch cân bằng. </w:t>
      </w:r>
    </w:p>
    <w:p w14:paraId="75E49078" w14:textId="77777777" w:rsidR="00634445" w:rsidRPr="00910F02" w:rsidRDefault="00634445" w:rsidP="004F4F43">
      <w:pPr>
        <w:tabs>
          <w:tab w:val="left" w:pos="360"/>
          <w:tab w:val="left" w:pos="3060"/>
          <w:tab w:val="left" w:pos="5760"/>
          <w:tab w:val="left" w:pos="8460"/>
        </w:tabs>
        <w:jc w:val="both"/>
      </w:pPr>
      <w:r w:rsidRPr="00910F02">
        <w:rPr>
          <w:b/>
        </w:rPr>
        <w:tab/>
      </w:r>
      <w:r w:rsidR="00D95C4C" w:rsidRPr="00910F02">
        <w:rPr>
          <w:b/>
        </w:rPr>
        <w:t xml:space="preserve">     </w:t>
      </w:r>
      <w:r w:rsidRPr="00910F02">
        <w:rPr>
          <w:b/>
        </w:rPr>
        <w:t>C.</w:t>
      </w:r>
      <w:r w:rsidRPr="00910F02">
        <w:t xml:space="preserve"> Sự biến đổi vận tốc phản ứng.</w:t>
      </w:r>
      <w:r w:rsidRPr="00910F02">
        <w:tab/>
      </w:r>
      <w:r w:rsidRPr="00910F02">
        <w:rPr>
          <w:b/>
        </w:rPr>
        <w:t>D.</w:t>
      </w:r>
      <w:r w:rsidRPr="00910F02">
        <w:t xml:space="preserve"> Sự biến đổi hằng số cân bằng. </w:t>
      </w:r>
    </w:p>
    <w:p w14:paraId="51946E01" w14:textId="4D7A3579" w:rsidR="00634445" w:rsidRPr="00910F02" w:rsidRDefault="00634445" w:rsidP="004F4F43">
      <w:pPr>
        <w:tabs>
          <w:tab w:val="left" w:pos="360"/>
          <w:tab w:val="left" w:pos="3060"/>
          <w:tab w:val="left" w:pos="5760"/>
          <w:tab w:val="left" w:pos="8460"/>
        </w:tabs>
        <w:ind w:right="-810"/>
        <w:jc w:val="both"/>
      </w:pPr>
      <w:r w:rsidRPr="00910F02">
        <w:rPr>
          <w:b/>
        </w:rPr>
        <w:t xml:space="preserve">Câu </w:t>
      </w:r>
      <w:r w:rsidR="00D95C4C" w:rsidRPr="00910F02">
        <w:rPr>
          <w:b/>
        </w:rPr>
        <w:t>1</w:t>
      </w:r>
      <w:r w:rsidR="003E4891" w:rsidRPr="00910F02">
        <w:rPr>
          <w:b/>
        </w:rPr>
        <w:t>1</w:t>
      </w:r>
      <w:r w:rsidRPr="00910F02">
        <w:rPr>
          <w:b/>
        </w:rPr>
        <w:t>.</w:t>
      </w:r>
      <w:r w:rsidRPr="00910F02">
        <w:t xml:space="preserve"> Nếu một phản ứng thuận nghịch có K</w:t>
      </w:r>
      <w:r w:rsidRPr="00910F02">
        <w:rPr>
          <w:vertAlign w:val="subscript"/>
        </w:rPr>
        <w:t>C</w:t>
      </w:r>
      <w:r w:rsidRPr="00910F02">
        <w:t xml:space="preserve"> là 3,2.10</w:t>
      </w:r>
      <w:r w:rsidRPr="00910F02">
        <w:rPr>
          <w:vertAlign w:val="superscript"/>
        </w:rPr>
        <w:t>8</w:t>
      </w:r>
      <w:r w:rsidRPr="00910F02">
        <w:t xml:space="preserve"> thì phản ứng diễn ra thuận lợi hơn là:</w:t>
      </w:r>
    </w:p>
    <w:p w14:paraId="464D0BC8" w14:textId="77777777" w:rsidR="00634445" w:rsidRPr="00910F02" w:rsidRDefault="00634445" w:rsidP="004F4F43">
      <w:pPr>
        <w:tabs>
          <w:tab w:val="left" w:pos="360"/>
          <w:tab w:val="left" w:pos="3060"/>
          <w:tab w:val="left" w:pos="5760"/>
          <w:tab w:val="left" w:pos="8460"/>
        </w:tabs>
        <w:ind w:right="-810"/>
        <w:jc w:val="both"/>
      </w:pPr>
      <w:r w:rsidRPr="00910F02">
        <w:tab/>
      </w:r>
      <w:r w:rsidR="00D95C4C" w:rsidRPr="00910F02">
        <w:t xml:space="preserve">     </w:t>
      </w:r>
      <w:r w:rsidRPr="00910F02">
        <w:rPr>
          <w:b/>
        </w:rPr>
        <w:t>A.</w:t>
      </w:r>
      <w:r w:rsidRPr="00910F02">
        <w:t xml:space="preserve"> Phản ứng thuận. </w:t>
      </w:r>
      <w:r w:rsidRPr="00910F02">
        <w:tab/>
      </w:r>
      <w:r w:rsidRPr="00910F02">
        <w:tab/>
      </w:r>
      <w:r w:rsidRPr="00910F02">
        <w:rPr>
          <w:b/>
        </w:rPr>
        <w:t xml:space="preserve">B. </w:t>
      </w:r>
      <w:r w:rsidRPr="00910F02">
        <w:t>Bằng nhau.</w:t>
      </w:r>
    </w:p>
    <w:p w14:paraId="14C9D552" w14:textId="77777777" w:rsidR="00634445" w:rsidRPr="00910F02" w:rsidRDefault="00634445" w:rsidP="004F4F43">
      <w:pPr>
        <w:tabs>
          <w:tab w:val="left" w:pos="360"/>
          <w:tab w:val="left" w:pos="3060"/>
          <w:tab w:val="left" w:pos="5760"/>
          <w:tab w:val="left" w:pos="8460"/>
        </w:tabs>
        <w:ind w:right="-810"/>
        <w:jc w:val="both"/>
      </w:pPr>
      <w:r w:rsidRPr="00910F02">
        <w:tab/>
      </w:r>
      <w:r w:rsidR="00D95C4C" w:rsidRPr="00910F02">
        <w:t xml:space="preserve">     </w:t>
      </w:r>
      <w:r w:rsidRPr="00910F02">
        <w:rPr>
          <w:b/>
        </w:rPr>
        <w:t xml:space="preserve">C. </w:t>
      </w:r>
      <w:r w:rsidRPr="00910F02">
        <w:t>Phản ứng nghịch</w:t>
      </w:r>
      <w:r w:rsidRPr="00910F02">
        <w:tab/>
      </w:r>
      <w:r w:rsidRPr="00910F02">
        <w:tab/>
      </w:r>
      <w:r w:rsidRPr="00910F02">
        <w:rPr>
          <w:b/>
        </w:rPr>
        <w:t xml:space="preserve">D. </w:t>
      </w:r>
      <w:r w:rsidRPr="00910F02">
        <w:t>Không xác định được.</w:t>
      </w:r>
    </w:p>
    <w:p w14:paraId="2BD217C7" w14:textId="299A9A93" w:rsidR="00031C71" w:rsidRPr="00910F02" w:rsidRDefault="00031C71" w:rsidP="00031C71">
      <w:pPr>
        <w:jc w:val="both"/>
        <w:rPr>
          <w:lang w:val="vi-VN"/>
        </w:rPr>
      </w:pPr>
      <w:r w:rsidRPr="00910F02">
        <w:rPr>
          <w:b/>
        </w:rPr>
        <w:t>Câu 1</w:t>
      </w:r>
      <w:r w:rsidR="003E4891" w:rsidRPr="00910F02">
        <w:rPr>
          <w:b/>
        </w:rPr>
        <w:t>2</w:t>
      </w:r>
      <w:r w:rsidRPr="00910F02">
        <w:rPr>
          <w:b/>
        </w:rPr>
        <w:t>.</w:t>
      </w:r>
      <w:r w:rsidRPr="00910F02">
        <w:rPr>
          <w:lang w:val="vi-VN"/>
        </w:rPr>
        <w:t xml:space="preserve"> Cho phản ứng hoá học sau: </w:t>
      </w:r>
      <w:r w:rsidRPr="00910F02">
        <w:t>Br</w:t>
      </w:r>
      <w:r w:rsidRPr="00910F02">
        <w:rPr>
          <w:vertAlign w:val="subscript"/>
        </w:rPr>
        <w:t>2</w:t>
      </w:r>
      <w:r w:rsidRPr="00910F02">
        <w:t>(g) + H</w:t>
      </w:r>
      <w:r w:rsidRPr="00910F02">
        <w:rPr>
          <w:vertAlign w:val="subscript"/>
        </w:rPr>
        <w:t>2</w:t>
      </w:r>
      <w:r w:rsidRPr="00910F02">
        <w:t>(g)</w:t>
      </w:r>
      <m:oMath>
        <m:r>
          <w:rPr>
            <w:rFonts w:ascii="Cambria Math" w:hAnsi="Cambria Math"/>
          </w:rPr>
          <m:t xml:space="preserve"> ⇌</m:t>
        </m:r>
      </m:oMath>
      <w:r w:rsidRPr="00910F02">
        <w:t xml:space="preserve">  2HBr(g)           </w:t>
      </w:r>
    </w:p>
    <w:p w14:paraId="35E6FC0B" w14:textId="77777777" w:rsidR="00031C71" w:rsidRPr="00910F02" w:rsidRDefault="00031C71" w:rsidP="00031C71">
      <w:pPr>
        <w:jc w:val="both"/>
        <w:rPr>
          <w:lang w:val="vi-VN"/>
        </w:rPr>
      </w:pPr>
      <w:r w:rsidRPr="00910F02">
        <w:rPr>
          <w:lang w:val="vi-VN"/>
        </w:rPr>
        <w:t xml:space="preserve">Biểu thức hằng số cân bằng </w:t>
      </w:r>
      <w:r w:rsidRPr="00910F02">
        <w:rPr>
          <w:position w:val="-14"/>
        </w:rPr>
        <w:object w:dxaOrig="560" w:dyaOrig="400" w14:anchorId="1571F3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20.4pt" o:ole="">
            <v:imagedata r:id="rId7" o:title=""/>
          </v:shape>
          <o:OLEObject Type="Embed" ProgID="Equation.DSMT4" ShapeID="_x0000_i1025" DrawAspect="Content" ObjectID="_1754485451" r:id="rId8"/>
        </w:object>
      </w:r>
      <w:r w:rsidRPr="00910F02">
        <w:rPr>
          <w:lang w:val="vi-VN"/>
        </w:rPr>
        <w:t xml:space="preserve"> của phản ứng trên là</w:t>
      </w:r>
    </w:p>
    <w:p w14:paraId="79600829" w14:textId="77777777" w:rsidR="00031C71" w:rsidRPr="00910F02" w:rsidRDefault="00031C71" w:rsidP="00031C71">
      <w:pPr>
        <w:ind w:firstLine="720"/>
        <w:jc w:val="both"/>
        <w:rPr>
          <w:lang w:val="vi-VN"/>
        </w:rPr>
      </w:pPr>
      <w:r w:rsidRPr="00910F02">
        <w:rPr>
          <w:b/>
          <w:lang w:val="vi-VN"/>
        </w:rPr>
        <w:t>A.</w:t>
      </w:r>
      <w:r w:rsidRPr="00910F02">
        <w:rPr>
          <w:lang w:val="vi-VN"/>
        </w:rPr>
        <w:t xml:space="preserve"> </w:t>
      </w:r>
      <w:r w:rsidRPr="00910F02">
        <w:rPr>
          <w:position w:val="-32"/>
        </w:rPr>
        <w:object w:dxaOrig="1600" w:dyaOrig="700" w14:anchorId="4F9BDEDF">
          <v:shape id="_x0000_i1026" type="#_x0000_t75" style="width:80.1pt;height:35.4pt" o:ole="">
            <v:imagedata r:id="rId9" o:title=""/>
          </v:shape>
          <o:OLEObject Type="Embed" ProgID="Equation.DSMT4" ShapeID="_x0000_i1026" DrawAspect="Content" ObjectID="_1754485452" r:id="rId10"/>
        </w:object>
      </w:r>
      <w:r w:rsidRPr="00910F02">
        <w:rPr>
          <w:lang w:val="vi-VN"/>
        </w:rPr>
        <w:t xml:space="preserve">. </w:t>
      </w:r>
      <w:r w:rsidRPr="00910F02">
        <w:rPr>
          <w:lang w:val="vi-VN"/>
        </w:rPr>
        <w:tab/>
      </w:r>
      <w:r w:rsidRPr="00910F02">
        <w:t xml:space="preserve">     </w:t>
      </w:r>
      <w:r w:rsidRPr="00910F02">
        <w:rPr>
          <w:b/>
          <w:lang w:val="vi-VN"/>
        </w:rPr>
        <w:t>B.</w:t>
      </w:r>
      <w:r w:rsidRPr="00910F02">
        <w:rPr>
          <w:lang w:val="vi-VN"/>
        </w:rPr>
        <w:t xml:space="preserve"> </w:t>
      </w:r>
      <w:r w:rsidRPr="00910F02">
        <w:rPr>
          <w:position w:val="-32"/>
        </w:rPr>
        <w:object w:dxaOrig="1600" w:dyaOrig="740" w14:anchorId="29C1EF20">
          <v:shape id="_x0000_i1027" type="#_x0000_t75" style="width:80.1pt;height:36.6pt" o:ole="">
            <v:imagedata r:id="rId11" o:title=""/>
          </v:shape>
          <o:OLEObject Type="Embed" ProgID="Equation.DSMT4" ShapeID="_x0000_i1027" DrawAspect="Content" ObjectID="_1754485453" r:id="rId12"/>
        </w:object>
      </w:r>
      <w:r w:rsidRPr="00910F02">
        <w:rPr>
          <w:lang w:val="vi-VN"/>
        </w:rPr>
        <w:t xml:space="preserve">. </w:t>
      </w:r>
      <w:r w:rsidRPr="00910F02">
        <w:rPr>
          <w:lang w:val="vi-VN"/>
        </w:rPr>
        <w:tab/>
      </w:r>
      <w:r w:rsidRPr="00910F02">
        <w:rPr>
          <w:b/>
          <w:lang w:val="vi-VN"/>
        </w:rPr>
        <w:t>C.</w:t>
      </w:r>
      <w:r w:rsidRPr="00910F02">
        <w:rPr>
          <w:lang w:val="vi-VN"/>
        </w:rPr>
        <w:t xml:space="preserve"> </w:t>
      </w:r>
      <w:r w:rsidRPr="00910F02">
        <w:rPr>
          <w:position w:val="-28"/>
        </w:rPr>
        <w:object w:dxaOrig="1600" w:dyaOrig="700" w14:anchorId="0FFF5780">
          <v:shape id="_x0000_i1028" type="#_x0000_t75" style="width:80.1pt;height:35.4pt" o:ole="">
            <v:imagedata r:id="rId13" o:title=""/>
          </v:shape>
          <o:OLEObject Type="Embed" ProgID="Equation.DSMT4" ShapeID="_x0000_i1028" DrawAspect="Content" ObjectID="_1754485454" r:id="rId14"/>
        </w:object>
      </w:r>
      <w:r w:rsidRPr="00910F02">
        <w:rPr>
          <w:lang w:val="vi-VN"/>
        </w:rPr>
        <w:t xml:space="preserve">. </w:t>
      </w:r>
      <w:r w:rsidRPr="00910F02">
        <w:rPr>
          <w:lang w:val="vi-VN"/>
        </w:rPr>
        <w:tab/>
      </w:r>
      <w:r w:rsidRPr="00910F02">
        <w:t xml:space="preserve">         </w:t>
      </w:r>
      <w:r w:rsidRPr="00910F02">
        <w:rPr>
          <w:b/>
          <w:lang w:val="vi-VN"/>
        </w:rPr>
        <w:t>D.</w:t>
      </w:r>
      <w:r w:rsidRPr="00910F02">
        <w:rPr>
          <w:lang w:val="vi-VN"/>
        </w:rPr>
        <w:t xml:space="preserve"> </w:t>
      </w:r>
      <w:r w:rsidRPr="00910F02">
        <w:rPr>
          <w:position w:val="-28"/>
        </w:rPr>
        <w:object w:dxaOrig="1600" w:dyaOrig="700" w14:anchorId="51CC77CE">
          <v:shape id="_x0000_i1029" type="#_x0000_t75" style="width:80.1pt;height:35.4pt" o:ole="">
            <v:imagedata r:id="rId15" o:title=""/>
          </v:shape>
          <o:OLEObject Type="Embed" ProgID="Equation.DSMT4" ShapeID="_x0000_i1029" DrawAspect="Content" ObjectID="_1754485455" r:id="rId16"/>
        </w:object>
      </w:r>
      <w:r w:rsidRPr="00910F02">
        <w:rPr>
          <w:lang w:val="vi-VN"/>
        </w:rPr>
        <w:t>.</w:t>
      </w:r>
    </w:p>
    <w:p w14:paraId="742608C0" w14:textId="549F2CD6" w:rsidR="00031C71" w:rsidRPr="00910F02" w:rsidRDefault="00031C71" w:rsidP="00031C71">
      <w:pPr>
        <w:jc w:val="both"/>
        <w:rPr>
          <w:lang w:val="vi-VN"/>
        </w:rPr>
      </w:pPr>
      <w:r w:rsidRPr="00910F02">
        <w:rPr>
          <w:b/>
          <w:noProof/>
        </w:rPr>
        <w:t>Câu 1</w:t>
      </w:r>
      <w:r w:rsidR="003E4891" w:rsidRPr="00910F02">
        <w:rPr>
          <w:b/>
          <w:noProof/>
        </w:rPr>
        <w:t>3</w:t>
      </w:r>
      <w:r w:rsidRPr="00910F02">
        <w:rPr>
          <w:b/>
          <w:noProof/>
        </w:rPr>
        <w:t>.</w:t>
      </w:r>
      <w:r w:rsidRPr="00910F02">
        <w:rPr>
          <w:lang w:val="vi-VN"/>
        </w:rPr>
        <w:t xml:space="preserve"> Cho phản ứng hoá học sau:</w:t>
      </w:r>
      <w:r w:rsidRPr="00910F02">
        <w:t xml:space="preserve">  PCl</w:t>
      </w:r>
      <w:r w:rsidRPr="00910F02">
        <w:rPr>
          <w:vertAlign w:val="subscript"/>
        </w:rPr>
        <w:t>3</w:t>
      </w:r>
      <w:r w:rsidRPr="00910F02">
        <w:t>(g) + Cl</w:t>
      </w:r>
      <w:r w:rsidRPr="00910F02">
        <w:rPr>
          <w:vertAlign w:val="subscript"/>
        </w:rPr>
        <w:t>2</w:t>
      </w:r>
      <w:r w:rsidRPr="00910F02">
        <w:t xml:space="preserve">(g) </w:t>
      </w:r>
      <m:oMath>
        <m:r>
          <w:rPr>
            <w:rFonts w:ascii="Cambria Math" w:hAnsi="Cambria Math"/>
          </w:rPr>
          <m:t xml:space="preserve">⇌ </m:t>
        </m:r>
      </m:oMath>
      <w:r w:rsidRPr="00910F02">
        <w:t>PCl</w:t>
      </w:r>
      <w:r w:rsidRPr="00910F02">
        <w:rPr>
          <w:vertAlign w:val="subscript"/>
        </w:rPr>
        <w:t>5</w:t>
      </w:r>
      <w:r w:rsidRPr="00910F02">
        <w:t xml:space="preserve">(g) </w:t>
      </w:r>
    </w:p>
    <w:p w14:paraId="722A9154" w14:textId="77777777" w:rsidR="00031C71" w:rsidRPr="00910F02" w:rsidRDefault="00031C71" w:rsidP="00031C71">
      <w:pPr>
        <w:jc w:val="both"/>
        <w:rPr>
          <w:lang w:val="vi-VN"/>
        </w:rPr>
      </w:pPr>
      <w:r w:rsidRPr="00910F02">
        <w:t>Ở T</w:t>
      </w:r>
      <w:r w:rsidRPr="00910F02">
        <w:rPr>
          <w:vertAlign w:val="superscript"/>
        </w:rPr>
        <w:t>0</w:t>
      </w:r>
      <w:r w:rsidRPr="00910F02">
        <w:t>C</w:t>
      </w:r>
      <w:r w:rsidRPr="00910F02">
        <w:rPr>
          <w:lang w:val="vi-VN"/>
        </w:rPr>
        <w:t xml:space="preserve">, nồng độ các chất ở trạng thái cân bằng như sau: </w:t>
      </w:r>
      <w:r w:rsidRPr="00910F02">
        <w:rPr>
          <w:position w:val="-14"/>
        </w:rPr>
        <w:object w:dxaOrig="2000" w:dyaOrig="400" w14:anchorId="2C1CFD6B">
          <v:shape id="_x0000_i1030" type="#_x0000_t75" style="width:100.1pt;height:20.4pt" o:ole="">
            <v:imagedata r:id="rId17" o:title=""/>
          </v:shape>
          <o:OLEObject Type="Embed" ProgID="Equation.DSMT4" ShapeID="_x0000_i1030" DrawAspect="Content" ObjectID="_1754485456" r:id="rId18"/>
        </w:object>
      </w:r>
      <w:r w:rsidRPr="00910F02">
        <w:rPr>
          <w:lang w:val="vi-VN"/>
        </w:rPr>
        <w:t xml:space="preserve">; </w:t>
      </w:r>
      <w:r w:rsidRPr="00910F02">
        <w:rPr>
          <w:position w:val="-14"/>
        </w:rPr>
        <w:object w:dxaOrig="2900" w:dyaOrig="400" w14:anchorId="6F32B4B4">
          <v:shape id="_x0000_i1031" type="#_x0000_t75" style="width:145.15pt;height:20.4pt" o:ole="">
            <v:imagedata r:id="rId19" o:title=""/>
          </v:shape>
          <o:OLEObject Type="Embed" ProgID="Equation.DSMT4" ShapeID="_x0000_i1031" DrawAspect="Content" ObjectID="_1754485457" r:id="rId20"/>
        </w:object>
      </w:r>
      <w:r w:rsidRPr="00910F02">
        <w:rPr>
          <w:lang w:val="vi-VN"/>
        </w:rPr>
        <w:t>.</w:t>
      </w:r>
    </w:p>
    <w:p w14:paraId="66162CCA" w14:textId="77777777" w:rsidR="00031C71" w:rsidRPr="00910F02" w:rsidRDefault="00031C71" w:rsidP="00031C71">
      <w:pPr>
        <w:jc w:val="both"/>
        <w:rPr>
          <w:lang w:val="vi-VN"/>
        </w:rPr>
      </w:pPr>
      <w:r w:rsidRPr="00910F02">
        <w:rPr>
          <w:lang w:val="vi-VN"/>
        </w:rPr>
        <w:t xml:space="preserve">Hằng số cân bằng </w:t>
      </w:r>
      <w:r w:rsidRPr="00910F02">
        <w:rPr>
          <w:position w:val="-14"/>
        </w:rPr>
        <w:object w:dxaOrig="560" w:dyaOrig="400" w14:anchorId="074B5E7F">
          <v:shape id="_x0000_i1032" type="#_x0000_t75" style="width:28.1pt;height:20.4pt" o:ole="">
            <v:imagedata r:id="rId21" o:title=""/>
          </v:shape>
          <o:OLEObject Type="Embed" ProgID="Equation.DSMT4" ShapeID="_x0000_i1032" DrawAspect="Content" ObjectID="_1754485458" r:id="rId22"/>
        </w:object>
      </w:r>
      <w:r w:rsidRPr="00910F02">
        <w:rPr>
          <w:lang w:val="vi-VN"/>
        </w:rPr>
        <w:t xml:space="preserve"> của phản ứng tại </w:t>
      </w:r>
      <w:r w:rsidRPr="00910F02">
        <w:rPr>
          <w:position w:val="-6"/>
        </w:rPr>
        <w:object w:dxaOrig="460" w:dyaOrig="320" w14:anchorId="7174E069">
          <v:shape id="_x0000_i1033" type="#_x0000_t75" style="width:23.1pt;height:16.15pt" o:ole="">
            <v:imagedata r:id="rId23" o:title=""/>
          </v:shape>
          <o:OLEObject Type="Embed" ProgID="Equation.DSMT4" ShapeID="_x0000_i1033" DrawAspect="Content" ObjectID="_1754485459" r:id="rId24"/>
        </w:object>
      </w:r>
      <w:r w:rsidRPr="00910F02">
        <w:rPr>
          <w:lang w:val="vi-VN"/>
        </w:rPr>
        <w:t xml:space="preserve"> là</w:t>
      </w:r>
    </w:p>
    <w:p w14:paraId="7BC12329" w14:textId="77777777" w:rsidR="00031C71" w:rsidRPr="00910F02" w:rsidRDefault="00031C71" w:rsidP="00031C71">
      <w:pPr>
        <w:ind w:firstLine="720"/>
        <w:jc w:val="both"/>
        <w:rPr>
          <w:lang w:val="vi-VN"/>
        </w:rPr>
      </w:pPr>
      <w:r w:rsidRPr="00910F02">
        <w:rPr>
          <w:b/>
          <w:lang w:val="vi-VN"/>
        </w:rPr>
        <w:t>A.</w:t>
      </w:r>
      <w:r w:rsidRPr="00910F02">
        <w:rPr>
          <w:lang w:val="vi-VN"/>
        </w:rPr>
        <w:t xml:space="preserve"> 1,68. </w:t>
      </w:r>
      <w:r w:rsidRPr="00910F02">
        <w:rPr>
          <w:lang w:val="vi-VN"/>
        </w:rPr>
        <w:tab/>
      </w:r>
      <w:r w:rsidRPr="00910F02">
        <w:rPr>
          <w:lang w:val="vi-VN"/>
        </w:rPr>
        <w:tab/>
      </w:r>
      <w:r w:rsidRPr="00910F02">
        <w:t xml:space="preserve">     </w:t>
      </w:r>
      <w:r w:rsidRPr="00910F02">
        <w:rPr>
          <w:b/>
          <w:lang w:val="vi-VN"/>
        </w:rPr>
        <w:t>B.</w:t>
      </w:r>
      <w:r w:rsidRPr="00910F02">
        <w:rPr>
          <w:lang w:val="vi-VN"/>
        </w:rPr>
        <w:t xml:space="preserve"> 48,16. </w:t>
      </w:r>
      <w:r w:rsidRPr="00910F02">
        <w:rPr>
          <w:lang w:val="vi-VN"/>
        </w:rPr>
        <w:tab/>
      </w:r>
      <w:r w:rsidRPr="00910F02">
        <w:rPr>
          <w:lang w:val="vi-VN"/>
        </w:rPr>
        <w:tab/>
      </w:r>
      <w:r w:rsidRPr="00910F02">
        <w:t xml:space="preserve">             </w:t>
      </w:r>
      <w:r w:rsidRPr="00910F02">
        <w:rPr>
          <w:b/>
          <w:lang w:val="vi-VN"/>
        </w:rPr>
        <w:t>C.</w:t>
      </w:r>
      <w:r w:rsidRPr="00910F02">
        <w:rPr>
          <w:lang w:val="vi-VN"/>
        </w:rPr>
        <w:t xml:space="preserve"> 0,02. </w:t>
      </w:r>
      <w:r w:rsidRPr="00910F02">
        <w:rPr>
          <w:lang w:val="vi-VN"/>
        </w:rPr>
        <w:tab/>
      </w:r>
      <w:r w:rsidRPr="00910F02">
        <w:rPr>
          <w:lang w:val="vi-VN"/>
        </w:rPr>
        <w:tab/>
      </w:r>
      <w:r w:rsidRPr="00910F02">
        <w:t xml:space="preserve">         </w:t>
      </w:r>
      <w:r w:rsidRPr="00910F02">
        <w:rPr>
          <w:b/>
          <w:lang w:val="vi-VN"/>
        </w:rPr>
        <w:t>D.</w:t>
      </w:r>
      <w:r w:rsidRPr="00910F02">
        <w:rPr>
          <w:lang w:val="vi-VN"/>
        </w:rPr>
        <w:t xml:space="preserve"> 16,95.</w:t>
      </w:r>
    </w:p>
    <w:p w14:paraId="3B6EDDAC" w14:textId="0E7A6728" w:rsidR="00031C71" w:rsidRPr="00910F02" w:rsidRDefault="00031C71" w:rsidP="00031C71">
      <w:pPr>
        <w:tabs>
          <w:tab w:val="left" w:pos="360"/>
          <w:tab w:val="left" w:pos="3060"/>
          <w:tab w:val="left" w:pos="5760"/>
          <w:tab w:val="left" w:pos="8460"/>
        </w:tabs>
        <w:jc w:val="both"/>
      </w:pPr>
      <w:r w:rsidRPr="00910F02">
        <w:rPr>
          <w:b/>
        </w:rPr>
        <w:t>Câu 1</w:t>
      </w:r>
      <w:r w:rsidR="00364B99" w:rsidRPr="00910F02">
        <w:rPr>
          <w:b/>
        </w:rPr>
        <w:t>4</w:t>
      </w:r>
      <w:r w:rsidRPr="00910F02">
        <w:rPr>
          <w:b/>
        </w:rPr>
        <w:t>.</w:t>
      </w:r>
      <w:r w:rsidRPr="00910F02">
        <w:t xml:space="preserve"> Sản xuất amoniac trong công nghiệp dựa trên phản ứng sau: </w:t>
      </w:r>
    </w:p>
    <w:p w14:paraId="273ADA0A" w14:textId="77777777" w:rsidR="00031C71" w:rsidRPr="00910F02" w:rsidRDefault="00031C71" w:rsidP="00031C71">
      <w:pPr>
        <w:tabs>
          <w:tab w:val="left" w:pos="360"/>
          <w:tab w:val="left" w:pos="3060"/>
          <w:tab w:val="left" w:pos="5760"/>
          <w:tab w:val="left" w:pos="8460"/>
        </w:tabs>
        <w:jc w:val="center"/>
      </w:pPr>
      <w:r w:rsidRPr="00910F02">
        <w:t>N</w:t>
      </w:r>
      <w:r w:rsidRPr="00910F02">
        <w:rPr>
          <w:vertAlign w:val="subscript"/>
        </w:rPr>
        <w:t>2</w:t>
      </w:r>
      <w:r w:rsidRPr="00910F02">
        <w:t xml:space="preserve"> (g) + 3H</w:t>
      </w:r>
      <w:r w:rsidRPr="00910F02">
        <w:rPr>
          <w:vertAlign w:val="subscript"/>
        </w:rPr>
        <w:t>2</w:t>
      </w:r>
      <w:r w:rsidRPr="00910F02">
        <w:t xml:space="preserve"> (g) </w:t>
      </w:r>
      <m:oMath>
        <m:r>
          <w:rPr>
            <w:rFonts w:ascii="Cambria Math" w:hAnsi="Cambria Math"/>
          </w:rPr>
          <m:t>⇌</m:t>
        </m:r>
      </m:oMath>
      <w:r w:rsidRPr="00910F02">
        <w:t xml:space="preserve"> 2NH</w:t>
      </w:r>
      <w:r w:rsidRPr="00910F02">
        <w:rPr>
          <w:vertAlign w:val="subscript"/>
        </w:rPr>
        <w:t>3</w:t>
      </w:r>
      <w:r w:rsidRPr="00910F02">
        <w:t xml:space="preserve"> (g) </w:t>
      </w:r>
      <w:r w:rsidRPr="00910F02">
        <w:tab/>
        <w:t>(ΔH&lt;0)</w:t>
      </w:r>
    </w:p>
    <w:p w14:paraId="17CB8136" w14:textId="77777777" w:rsidR="00031C71" w:rsidRPr="00910F02" w:rsidRDefault="00031C71" w:rsidP="00031C71">
      <w:pPr>
        <w:tabs>
          <w:tab w:val="left" w:pos="360"/>
          <w:tab w:val="left" w:pos="3060"/>
          <w:tab w:val="left" w:pos="5760"/>
          <w:tab w:val="left" w:pos="8460"/>
        </w:tabs>
        <w:jc w:val="both"/>
      </w:pPr>
      <w:r w:rsidRPr="00910F02">
        <w:t>Cân bằng hóa học sẽ chuyển dịch về phía tạo ra amoniac ít hơn nếu:</w:t>
      </w:r>
    </w:p>
    <w:p w14:paraId="7528A458" w14:textId="77777777" w:rsidR="00031C71" w:rsidRPr="00910F02" w:rsidRDefault="00031C71" w:rsidP="00031C71">
      <w:pPr>
        <w:tabs>
          <w:tab w:val="left" w:pos="360"/>
          <w:tab w:val="left" w:pos="3060"/>
          <w:tab w:val="left" w:pos="5760"/>
          <w:tab w:val="left" w:pos="8460"/>
        </w:tabs>
        <w:jc w:val="both"/>
      </w:pPr>
      <w:r w:rsidRPr="00910F02">
        <w:rPr>
          <w:b/>
        </w:rPr>
        <w:tab/>
        <w:t xml:space="preserve">     A.</w:t>
      </w:r>
      <w:r w:rsidRPr="00910F02">
        <w:t xml:space="preserve"> Tăng áp suất chung của hệ </w:t>
      </w:r>
      <w:r w:rsidRPr="00910F02">
        <w:tab/>
      </w:r>
      <w:r w:rsidRPr="00910F02">
        <w:rPr>
          <w:b/>
        </w:rPr>
        <w:t>B.</w:t>
      </w:r>
      <w:r w:rsidRPr="00910F02">
        <w:t xml:space="preserve"> Tăng nồng độ N</w:t>
      </w:r>
      <w:r w:rsidRPr="00910F02">
        <w:rPr>
          <w:vertAlign w:val="subscript"/>
        </w:rPr>
        <w:t>2</w:t>
      </w:r>
      <w:r w:rsidRPr="00910F02">
        <w:t xml:space="preserve"> ; H</w:t>
      </w:r>
      <w:r w:rsidRPr="00910F02">
        <w:rPr>
          <w:vertAlign w:val="subscript"/>
        </w:rPr>
        <w:t>2</w:t>
      </w:r>
      <w:r w:rsidRPr="00910F02">
        <w:t xml:space="preserve"> </w:t>
      </w:r>
    </w:p>
    <w:p w14:paraId="3335B8DC" w14:textId="77777777" w:rsidR="00031C71" w:rsidRPr="00910F02" w:rsidRDefault="00031C71" w:rsidP="00031C71">
      <w:pPr>
        <w:tabs>
          <w:tab w:val="left" w:pos="360"/>
          <w:tab w:val="left" w:pos="3060"/>
          <w:tab w:val="left" w:pos="5760"/>
          <w:tab w:val="left" w:pos="8460"/>
        </w:tabs>
        <w:jc w:val="both"/>
      </w:pPr>
      <w:r w:rsidRPr="00910F02">
        <w:rPr>
          <w:b/>
        </w:rPr>
        <w:tab/>
        <w:t xml:space="preserve">     C.</w:t>
      </w:r>
      <w:r w:rsidRPr="00910F02">
        <w:t xml:space="preserve"> Tăng nhiệt độ </w:t>
      </w:r>
      <w:r w:rsidRPr="00910F02">
        <w:tab/>
      </w:r>
      <w:r w:rsidRPr="00910F02">
        <w:tab/>
      </w:r>
      <w:r w:rsidRPr="00910F02">
        <w:rPr>
          <w:b/>
        </w:rPr>
        <w:t>D.</w:t>
      </w:r>
      <w:r w:rsidRPr="00910F02">
        <w:t xml:space="preserve"> Giảm nhiệt độ</w:t>
      </w:r>
    </w:p>
    <w:p w14:paraId="1E096037" w14:textId="77777777" w:rsidR="00A61615" w:rsidRPr="00910F02" w:rsidRDefault="00D808CF" w:rsidP="004F4F43">
      <w:pPr>
        <w:jc w:val="both"/>
        <w:rPr>
          <w:lang w:val="vi-VN"/>
        </w:rPr>
      </w:pPr>
      <w:r w:rsidRPr="00910F02">
        <w:rPr>
          <w:b/>
        </w:rPr>
        <w:t xml:space="preserve">Câu </w:t>
      </w:r>
      <w:r w:rsidR="00D95C4C" w:rsidRPr="00910F02">
        <w:rPr>
          <w:b/>
        </w:rPr>
        <w:t>15</w:t>
      </w:r>
      <w:r w:rsidR="009868EB" w:rsidRPr="00910F02">
        <w:rPr>
          <w:b/>
          <w:lang w:val="vi-VN"/>
        </w:rPr>
        <w:t>.</w:t>
      </w:r>
      <w:r w:rsidR="009868EB" w:rsidRPr="00910F02">
        <w:rPr>
          <w:lang w:val="vi-VN"/>
        </w:rPr>
        <w:t xml:space="preserve"> </w:t>
      </w:r>
      <w:r w:rsidR="00A61615" w:rsidRPr="00910F02">
        <w:rPr>
          <w:lang w:val="vi-VN"/>
        </w:rPr>
        <w:t xml:space="preserve">Cho </w:t>
      </w:r>
      <w:r w:rsidR="009868EB" w:rsidRPr="00910F02">
        <w:t>5 mol H</w:t>
      </w:r>
      <w:r w:rsidR="009868EB" w:rsidRPr="00910F02">
        <w:rPr>
          <w:vertAlign w:val="subscript"/>
        </w:rPr>
        <w:t>2</w:t>
      </w:r>
      <w:r w:rsidR="009868EB" w:rsidRPr="00910F02">
        <w:t xml:space="preserve"> </w:t>
      </w:r>
      <w:r w:rsidR="00A61615" w:rsidRPr="00910F02">
        <w:rPr>
          <w:lang w:val="vi-VN"/>
        </w:rPr>
        <w:t xml:space="preserve">và </w:t>
      </w:r>
      <w:r w:rsidR="009868EB" w:rsidRPr="00910F02">
        <w:t>5 mol I</w:t>
      </w:r>
      <w:r w:rsidR="009868EB" w:rsidRPr="00910F02">
        <w:rPr>
          <w:vertAlign w:val="subscript"/>
        </w:rPr>
        <w:t>2</w:t>
      </w:r>
      <w:r w:rsidR="009868EB" w:rsidRPr="00910F02">
        <w:t xml:space="preserve"> </w:t>
      </w:r>
      <w:r w:rsidR="00A61615" w:rsidRPr="00910F02">
        <w:rPr>
          <w:lang w:val="vi-VN"/>
        </w:rPr>
        <w:t xml:space="preserve"> vào bình kín dung tích 1 lít và nung nóng đến </w:t>
      </w:r>
      <w:r w:rsidR="00A61615" w:rsidRPr="00910F02">
        <w:rPr>
          <w:position w:val="-6"/>
        </w:rPr>
        <w:object w:dxaOrig="680" w:dyaOrig="320" w14:anchorId="0AD8B147">
          <v:shape id="_x0000_i1034" type="#_x0000_t75" style="width:33.9pt;height:16.15pt" o:ole="">
            <v:imagedata r:id="rId25" o:title=""/>
          </v:shape>
          <o:OLEObject Type="Embed" ProgID="Equation.DSMT4" ShapeID="_x0000_i1034" DrawAspect="Content" ObjectID="_1754485460" r:id="rId26"/>
        </w:object>
      </w:r>
      <w:r w:rsidR="00A61615" w:rsidRPr="00910F02">
        <w:rPr>
          <w:lang w:val="vi-VN"/>
        </w:rPr>
        <w:t>. Đồ thị biểu diễn sự thay đổi nồng độ các chất theo thời gian được cho trong hình sau:</w:t>
      </w:r>
    </w:p>
    <w:p w14:paraId="68BCE503" w14:textId="77777777" w:rsidR="00A61615" w:rsidRPr="00910F02" w:rsidRDefault="00A61615" w:rsidP="004F4F43">
      <w:pPr>
        <w:jc w:val="both"/>
        <w:rPr>
          <w:lang w:val="vi-VN"/>
        </w:rPr>
      </w:pPr>
      <w:r w:rsidRPr="00910F02">
        <w:rPr>
          <w:noProof/>
        </w:rPr>
        <w:drawing>
          <wp:inline distT="0" distB="0" distL="0" distR="0" wp14:anchorId="36159F2D" wp14:editId="76884588">
            <wp:extent cx="3720974" cy="24123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735968" cy="2422086"/>
                    </a:xfrm>
                    <a:prstGeom prst="rect">
                      <a:avLst/>
                    </a:prstGeom>
                  </pic:spPr>
                </pic:pic>
              </a:graphicData>
            </a:graphic>
          </wp:inline>
        </w:drawing>
      </w:r>
    </w:p>
    <w:p w14:paraId="31AA856C" w14:textId="77777777" w:rsidR="00A61615" w:rsidRPr="00910F02" w:rsidRDefault="00A61615" w:rsidP="004F4F43">
      <w:pPr>
        <w:jc w:val="both"/>
        <w:rPr>
          <w:lang w:val="vi-VN"/>
        </w:rPr>
      </w:pPr>
      <w:r w:rsidRPr="00910F02">
        <w:rPr>
          <w:lang w:val="vi-VN"/>
        </w:rPr>
        <w:t>Nồng độ của HI ở trạng thái cân bằng là</w:t>
      </w:r>
    </w:p>
    <w:p w14:paraId="75CD5832" w14:textId="77777777" w:rsidR="009868EB" w:rsidRPr="00910F02" w:rsidRDefault="00A61615" w:rsidP="004F4F43">
      <w:pPr>
        <w:ind w:firstLine="720"/>
        <w:jc w:val="both"/>
        <w:rPr>
          <w:lang w:val="vi-VN"/>
        </w:rPr>
      </w:pPr>
      <w:r w:rsidRPr="00910F02">
        <w:rPr>
          <w:b/>
          <w:lang w:val="vi-VN"/>
        </w:rPr>
        <w:t>A.</w:t>
      </w:r>
      <w:r w:rsidRPr="00910F02">
        <w:rPr>
          <w:lang w:val="vi-VN"/>
        </w:rPr>
        <w:t xml:space="preserve"> </w:t>
      </w:r>
      <w:r w:rsidRPr="00910F02">
        <w:rPr>
          <w:position w:val="-10"/>
        </w:rPr>
        <w:object w:dxaOrig="740" w:dyaOrig="320" w14:anchorId="64E0577C">
          <v:shape id="_x0000_i1035" type="#_x0000_t75" style="width:36.6pt;height:16.15pt" o:ole="">
            <v:imagedata r:id="rId28" o:title=""/>
          </v:shape>
          <o:OLEObject Type="Embed" ProgID="Equation.DSMT4" ShapeID="_x0000_i1035" DrawAspect="Content" ObjectID="_1754485461" r:id="rId29"/>
        </w:object>
      </w:r>
      <w:r w:rsidRPr="00910F02">
        <w:rPr>
          <w:lang w:val="vi-VN"/>
        </w:rPr>
        <w:t>.</w:t>
      </w:r>
      <w:r w:rsidR="009868EB" w:rsidRPr="00910F02">
        <w:rPr>
          <w:lang w:val="vi-VN"/>
        </w:rPr>
        <w:t xml:space="preserve"> </w:t>
      </w:r>
      <w:r w:rsidR="009868EB" w:rsidRPr="00910F02">
        <w:rPr>
          <w:lang w:val="vi-VN"/>
        </w:rPr>
        <w:tab/>
      </w:r>
      <w:r w:rsidR="009868EB" w:rsidRPr="00910F02">
        <w:rPr>
          <w:lang w:val="vi-VN"/>
        </w:rPr>
        <w:tab/>
      </w:r>
      <w:r w:rsidR="00D95C4C" w:rsidRPr="00910F02">
        <w:rPr>
          <w:lang w:val="vi-VN"/>
        </w:rPr>
        <w:t xml:space="preserve">    </w:t>
      </w:r>
      <w:r w:rsidR="009868EB" w:rsidRPr="00910F02">
        <w:rPr>
          <w:b/>
          <w:lang w:val="vi-VN"/>
        </w:rPr>
        <w:t>B.</w:t>
      </w:r>
      <w:r w:rsidR="009868EB" w:rsidRPr="00910F02">
        <w:rPr>
          <w:lang w:val="vi-VN"/>
        </w:rPr>
        <w:t xml:space="preserve"> </w:t>
      </w:r>
      <w:r w:rsidR="009868EB" w:rsidRPr="00910F02">
        <w:rPr>
          <w:position w:val="-10"/>
        </w:rPr>
        <w:object w:dxaOrig="740" w:dyaOrig="320" w14:anchorId="0D890B3D">
          <v:shape id="_x0000_i1036" type="#_x0000_t75" style="width:36.6pt;height:16.15pt" o:ole="">
            <v:imagedata r:id="rId30" o:title=""/>
          </v:shape>
          <o:OLEObject Type="Embed" ProgID="Equation.DSMT4" ShapeID="_x0000_i1036" DrawAspect="Content" ObjectID="_1754485462" r:id="rId31"/>
        </w:object>
      </w:r>
      <w:r w:rsidR="009868EB" w:rsidRPr="00910F02">
        <w:rPr>
          <w:lang w:val="vi-VN"/>
        </w:rPr>
        <w:t xml:space="preserve">. </w:t>
      </w:r>
      <w:r w:rsidR="009868EB" w:rsidRPr="00910F02">
        <w:rPr>
          <w:lang w:val="vi-VN"/>
        </w:rPr>
        <w:tab/>
      </w:r>
      <w:r w:rsidR="009868EB" w:rsidRPr="00910F02">
        <w:rPr>
          <w:lang w:val="vi-VN"/>
        </w:rPr>
        <w:tab/>
      </w:r>
      <w:r w:rsidR="00D95C4C" w:rsidRPr="00910F02">
        <w:t xml:space="preserve">            </w:t>
      </w:r>
      <w:r w:rsidR="009868EB" w:rsidRPr="00910F02">
        <w:rPr>
          <w:b/>
          <w:lang w:val="vi-VN"/>
        </w:rPr>
        <w:t>C.</w:t>
      </w:r>
      <w:r w:rsidR="009868EB" w:rsidRPr="00910F02">
        <w:rPr>
          <w:lang w:val="vi-VN"/>
        </w:rPr>
        <w:t xml:space="preserve"> 3,38 M. </w:t>
      </w:r>
      <w:r w:rsidR="009868EB" w:rsidRPr="00910F02">
        <w:rPr>
          <w:lang w:val="vi-VN"/>
        </w:rPr>
        <w:tab/>
      </w:r>
      <w:r w:rsidR="009868EB" w:rsidRPr="00910F02">
        <w:rPr>
          <w:lang w:val="vi-VN"/>
        </w:rPr>
        <w:tab/>
      </w:r>
      <w:r w:rsidR="00D95C4C" w:rsidRPr="00910F02">
        <w:t xml:space="preserve">         </w:t>
      </w:r>
      <w:r w:rsidR="009868EB" w:rsidRPr="00910F02">
        <w:rPr>
          <w:b/>
          <w:lang w:val="vi-VN"/>
        </w:rPr>
        <w:t>D.</w:t>
      </w:r>
      <w:r w:rsidR="009868EB" w:rsidRPr="00910F02">
        <w:rPr>
          <w:lang w:val="vi-VN"/>
        </w:rPr>
        <w:t xml:space="preserve"> </w:t>
      </w:r>
      <w:r w:rsidR="009868EB" w:rsidRPr="00910F02">
        <w:rPr>
          <w:position w:val="-10"/>
        </w:rPr>
        <w:object w:dxaOrig="720" w:dyaOrig="320" w14:anchorId="5D80D8CF">
          <v:shape id="_x0000_i1037" type="#_x0000_t75" style="width:36.2pt;height:16.15pt" o:ole="">
            <v:imagedata r:id="rId32" o:title=""/>
          </v:shape>
          <o:OLEObject Type="Embed" ProgID="Equation.DSMT4" ShapeID="_x0000_i1037" DrawAspect="Content" ObjectID="_1754485463" r:id="rId33"/>
        </w:object>
      </w:r>
      <w:r w:rsidR="009868EB" w:rsidRPr="00910F02">
        <w:rPr>
          <w:lang w:val="vi-VN"/>
        </w:rPr>
        <w:t>.</w:t>
      </w:r>
    </w:p>
    <w:p w14:paraId="40ACE971" w14:textId="4BB76F6B" w:rsidR="00634445" w:rsidRPr="00910F02" w:rsidRDefault="00634445" w:rsidP="004F4F43">
      <w:pPr>
        <w:tabs>
          <w:tab w:val="left" w:pos="360"/>
          <w:tab w:val="left" w:pos="3060"/>
          <w:tab w:val="left" w:pos="5760"/>
          <w:tab w:val="left" w:pos="7020"/>
        </w:tabs>
        <w:jc w:val="both"/>
      </w:pPr>
      <w:r w:rsidRPr="00910F02">
        <w:rPr>
          <w:b/>
        </w:rPr>
        <w:t xml:space="preserve">Câu </w:t>
      </w:r>
      <w:r w:rsidR="00D95C4C" w:rsidRPr="00910F02">
        <w:rPr>
          <w:b/>
        </w:rPr>
        <w:t>1</w:t>
      </w:r>
      <w:r w:rsidR="00364B99" w:rsidRPr="00910F02">
        <w:rPr>
          <w:b/>
        </w:rPr>
        <w:t>6</w:t>
      </w:r>
      <w:r w:rsidRPr="00910F02">
        <w:rPr>
          <w:b/>
        </w:rPr>
        <w:t>.</w:t>
      </w:r>
      <w:r w:rsidRPr="00910F02">
        <w:t xml:space="preserve"> Cho phản ứng: 2SO</w:t>
      </w:r>
      <w:r w:rsidRPr="00910F02">
        <w:rPr>
          <w:vertAlign w:val="subscript"/>
        </w:rPr>
        <w:t>2</w:t>
      </w:r>
      <w:r w:rsidRPr="00910F02">
        <w:t xml:space="preserve"> (g) + O</w:t>
      </w:r>
      <w:r w:rsidRPr="00910F02">
        <w:rPr>
          <w:vertAlign w:val="subscript"/>
        </w:rPr>
        <w:t>2</w:t>
      </w:r>
      <w:r w:rsidRPr="00910F02">
        <w:t xml:space="preserve"> (g) </w:t>
      </w:r>
      <m:oMath>
        <m:r>
          <w:rPr>
            <w:rFonts w:ascii="Cambria Math" w:hAnsi="Cambria Math"/>
          </w:rPr>
          <m:t>⇌</m:t>
        </m:r>
      </m:oMath>
      <w:r w:rsidRPr="00910F02">
        <w:t xml:space="preserve"> 2SO</w:t>
      </w:r>
      <w:r w:rsidRPr="00910F02">
        <w:rPr>
          <w:vertAlign w:val="subscript"/>
        </w:rPr>
        <w:t xml:space="preserve">3 </w:t>
      </w:r>
      <w:r w:rsidRPr="00910F02">
        <w:t xml:space="preserve">(g)      </w:t>
      </w:r>
      <w:r w:rsidRPr="00910F02">
        <w:sym w:font="Symbol" w:char="F044"/>
      </w:r>
      <w:r w:rsidRPr="00910F02">
        <w:t>H &lt; 0</w:t>
      </w:r>
    </w:p>
    <w:p w14:paraId="44847921" w14:textId="77777777" w:rsidR="00634445" w:rsidRPr="00910F02" w:rsidRDefault="00634445" w:rsidP="004F4F43">
      <w:pPr>
        <w:tabs>
          <w:tab w:val="left" w:pos="360"/>
          <w:tab w:val="left" w:pos="3060"/>
          <w:tab w:val="left" w:pos="5760"/>
          <w:tab w:val="left" w:pos="8460"/>
        </w:tabs>
        <w:jc w:val="both"/>
      </w:pPr>
      <w:r w:rsidRPr="00910F02">
        <w:t>Khi tăng nhiệt độ cân bằng hóa học sẽ:</w:t>
      </w:r>
    </w:p>
    <w:p w14:paraId="2927C21A" w14:textId="77777777" w:rsidR="00634445" w:rsidRPr="00910F02" w:rsidRDefault="00634445" w:rsidP="004F4F43">
      <w:pPr>
        <w:tabs>
          <w:tab w:val="left" w:pos="360"/>
          <w:tab w:val="left" w:pos="3060"/>
          <w:tab w:val="left" w:pos="5760"/>
          <w:tab w:val="left" w:pos="8460"/>
        </w:tabs>
        <w:jc w:val="both"/>
      </w:pPr>
      <w:r w:rsidRPr="00910F02">
        <w:rPr>
          <w:b/>
        </w:rPr>
        <w:tab/>
      </w:r>
      <w:r w:rsidR="00D95C4C" w:rsidRPr="00910F02">
        <w:rPr>
          <w:b/>
        </w:rPr>
        <w:t xml:space="preserve">     </w:t>
      </w:r>
      <w:r w:rsidRPr="00910F02">
        <w:rPr>
          <w:b/>
        </w:rPr>
        <w:t>A.</w:t>
      </w:r>
      <w:r w:rsidRPr="00910F02">
        <w:t xml:space="preserve"> Chuyển từ trái sang phải </w:t>
      </w:r>
      <w:r w:rsidRPr="00910F02">
        <w:tab/>
      </w:r>
      <w:r w:rsidRPr="00910F02">
        <w:rPr>
          <w:b/>
        </w:rPr>
        <w:t>B.</w:t>
      </w:r>
      <w:r w:rsidRPr="00910F02">
        <w:t xml:space="preserve"> Chuyển từ phải sang trái</w:t>
      </w:r>
    </w:p>
    <w:p w14:paraId="754E347C" w14:textId="77777777" w:rsidR="00634445" w:rsidRPr="00910F02" w:rsidRDefault="00634445" w:rsidP="004F4F43">
      <w:pPr>
        <w:tabs>
          <w:tab w:val="left" w:pos="360"/>
          <w:tab w:val="left" w:pos="3060"/>
          <w:tab w:val="left" w:pos="5760"/>
          <w:tab w:val="left" w:pos="8460"/>
        </w:tabs>
        <w:jc w:val="both"/>
      </w:pPr>
      <w:r w:rsidRPr="00910F02">
        <w:rPr>
          <w:b/>
        </w:rPr>
        <w:tab/>
      </w:r>
      <w:r w:rsidR="00D95C4C" w:rsidRPr="00910F02">
        <w:rPr>
          <w:b/>
        </w:rPr>
        <w:t xml:space="preserve">     </w:t>
      </w:r>
      <w:r w:rsidRPr="00910F02">
        <w:rPr>
          <w:b/>
        </w:rPr>
        <w:t>C.</w:t>
      </w:r>
      <w:r w:rsidRPr="00910F02">
        <w:t xml:space="preserve"> Không bị chuyển dịch </w:t>
      </w:r>
      <w:r w:rsidR="00D95C4C" w:rsidRPr="00910F02">
        <w:tab/>
      </w:r>
      <w:r w:rsidRPr="00910F02">
        <w:rPr>
          <w:b/>
        </w:rPr>
        <w:t>D.</w:t>
      </w:r>
      <w:r w:rsidRPr="00910F02">
        <w:t xml:space="preserve"> Dừng lại</w:t>
      </w:r>
    </w:p>
    <w:p w14:paraId="54407F78" w14:textId="6377A273" w:rsidR="00CD703D" w:rsidRPr="00910F02" w:rsidRDefault="00CD703D" w:rsidP="004F4F43">
      <w:pPr>
        <w:tabs>
          <w:tab w:val="left" w:pos="709"/>
          <w:tab w:val="left" w:pos="1843"/>
          <w:tab w:val="left" w:pos="3686"/>
          <w:tab w:val="left" w:pos="5387"/>
        </w:tabs>
        <w:autoSpaceDE w:val="0"/>
        <w:autoSpaceDN w:val="0"/>
        <w:adjustRightInd w:val="0"/>
        <w:jc w:val="both"/>
        <w:rPr>
          <w:lang w:val="pt-BR"/>
        </w:rPr>
      </w:pPr>
      <w:r w:rsidRPr="00910F02">
        <w:rPr>
          <w:b/>
          <w:bCs/>
          <w:lang w:val="pt-BR"/>
        </w:rPr>
        <w:t xml:space="preserve">Câu </w:t>
      </w:r>
      <w:r w:rsidR="00364B99" w:rsidRPr="00910F02">
        <w:rPr>
          <w:b/>
          <w:bCs/>
        </w:rPr>
        <w:t>17</w:t>
      </w:r>
      <w:r w:rsidR="00671953" w:rsidRPr="00910F02">
        <w:rPr>
          <w:b/>
          <w:bCs/>
          <w:lang w:val="vi-VN"/>
        </w:rPr>
        <w:t>.</w:t>
      </w:r>
      <w:r w:rsidRPr="00910F02">
        <w:rPr>
          <w:b/>
          <w:bCs/>
          <w:lang w:val="pt-BR"/>
        </w:rPr>
        <w:t xml:space="preserve"> </w:t>
      </w:r>
      <w:r w:rsidRPr="00910F02">
        <w:rPr>
          <w:lang w:val="pt-BR"/>
        </w:rPr>
        <w:t>Cho các cân bằng:</w:t>
      </w:r>
    </w:p>
    <w:p w14:paraId="4966F356"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rPr>
          <w:rFonts w:eastAsiaTheme="minorHAnsi"/>
          <w:noProof/>
        </w:rPr>
        <mc:AlternateContent>
          <mc:Choice Requires="wpi">
            <w:drawing>
              <wp:anchor distT="0" distB="0" distL="114300" distR="114300" simplePos="0" relativeHeight="251709440" behindDoc="0" locked="0" layoutInCell="1" allowOverlap="1" wp14:anchorId="6F71F93D" wp14:editId="02737B05">
                <wp:simplePos x="0" y="0"/>
                <wp:positionH relativeFrom="column">
                  <wp:posOffset>6728883</wp:posOffset>
                </wp:positionH>
                <wp:positionV relativeFrom="paragraph">
                  <wp:posOffset>148815</wp:posOffset>
                </wp:positionV>
                <wp:extent cx="1440" cy="9360"/>
                <wp:effectExtent l="38100" t="19050" r="36830" b="48260"/>
                <wp:wrapNone/>
                <wp:docPr id="244" name="Ink 244"/>
                <wp:cNvGraphicFramePr/>
                <a:graphic xmlns:a="http://schemas.openxmlformats.org/drawingml/2006/main">
                  <a:graphicData uri="http://schemas.microsoft.com/office/word/2010/wordprocessingInk">
                    <w14:contentPart bwMode="auto" r:id="rId34">
                      <w14:nvContentPartPr>
                        <w14:cNvContentPartPr/>
                      </w14:nvContentPartPr>
                      <w14:xfrm>
                        <a:off x="0" y="0"/>
                        <a:ext cx="1440" cy="936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C3B632E" id="Ink 244" o:spid="_x0000_s1026" type="#_x0000_t75" style="position:absolute;margin-left:529.35pt;margin-top:11.35pt;width:1pt;height:1.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">
                <v:imagedata r:id="rId41" o:title=""/>
              </v:shape>
            </w:pict>
          </mc:Fallback>
        </mc:AlternateContent>
      </w:r>
      <w:r w:rsidRPr="00910F02">
        <w:rPr>
          <w:rFonts w:eastAsiaTheme="minorHAnsi"/>
          <w:noProof/>
        </w:rPr>
        <w:t xml:space="preserve"> </w:t>
      </w:r>
      <w:r w:rsidRPr="00910F02">
        <w:rPr>
          <w:lang w:val="vi-VN"/>
        </w:rPr>
        <w:tab/>
      </w:r>
      <w:r w:rsidRPr="00910F02">
        <w:t>(1)   H</w:t>
      </w:r>
      <w:r w:rsidRPr="00910F02">
        <w:rPr>
          <w:vertAlign w:val="subscript"/>
        </w:rPr>
        <w:t xml:space="preserve">2 </w:t>
      </w:r>
      <w:r w:rsidR="005C0896" w:rsidRPr="00910F02">
        <w:t>(g</w:t>
      </w:r>
      <w:r w:rsidRPr="00910F02">
        <w:t>)  +  I</w:t>
      </w:r>
      <w:r w:rsidRPr="00910F02">
        <w:rPr>
          <w:vertAlign w:val="subscript"/>
        </w:rPr>
        <w:t xml:space="preserve">2 </w:t>
      </w:r>
      <w:r w:rsidR="005C0896" w:rsidRPr="00910F02">
        <w:t>(g</w:t>
      </w:r>
      <w:r w:rsidRPr="00910F02">
        <w:t xml:space="preserve">) </w:t>
      </w:r>
      <m:oMath>
        <m:r>
          <w:rPr>
            <w:rFonts w:ascii="Cambria Math" w:hAnsi="Cambria Math"/>
          </w:rPr>
          <m:t>⇌</m:t>
        </m:r>
      </m:oMath>
      <w:r w:rsidRPr="00910F02">
        <w:t xml:space="preserve"> </w:t>
      </w:r>
      <w:r w:rsidR="005C0896" w:rsidRPr="00910F02">
        <w:t>2HI (g</w:t>
      </w:r>
      <w:r w:rsidRPr="00910F02">
        <w:t xml:space="preserve">)         </w:t>
      </w:r>
      <w:r w:rsidRPr="00910F02">
        <w:tab/>
      </w:r>
      <w:r w:rsidRPr="00910F02">
        <w:tab/>
      </w:r>
      <w:r w:rsidRPr="00910F02">
        <w:tab/>
      </w:r>
      <w:r w:rsidRPr="00910F02">
        <w:tab/>
      </w:r>
    </w:p>
    <w:p w14:paraId="0D9214CB"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rPr>
          <w:rFonts w:eastAsiaTheme="minorHAnsi"/>
          <w:noProof/>
        </w:rPr>
        <mc:AlternateContent>
          <mc:Choice Requires="wpi">
            <w:drawing>
              <wp:anchor distT="0" distB="0" distL="114300" distR="114300" simplePos="0" relativeHeight="251711488" behindDoc="0" locked="0" layoutInCell="1" allowOverlap="1" wp14:anchorId="23432AFC" wp14:editId="62D4D9EB">
                <wp:simplePos x="0" y="0"/>
                <wp:positionH relativeFrom="column">
                  <wp:posOffset>6823563</wp:posOffset>
                </wp:positionH>
                <wp:positionV relativeFrom="paragraph">
                  <wp:posOffset>38920</wp:posOffset>
                </wp:positionV>
                <wp:extent cx="9000" cy="2880"/>
                <wp:effectExtent l="19050" t="38100" r="48260" b="35560"/>
                <wp:wrapNone/>
                <wp:docPr id="246" name="Ink 246"/>
                <wp:cNvGraphicFramePr/>
                <a:graphic xmlns:a="http://schemas.openxmlformats.org/drawingml/2006/main">
                  <a:graphicData uri="http://schemas.microsoft.com/office/word/2010/wordprocessingInk">
                    <w14:contentPart bwMode="auto" r:id="rId42">
                      <w14:nvContentPartPr>
                        <w14:cNvContentPartPr/>
                      </w14:nvContentPartPr>
                      <w14:xfrm>
                        <a:off x="0" y="0"/>
                        <a:ext cx="9000" cy="288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077AB2E" id="Ink 246" o:spid="_x0000_s1026" type="#_x0000_t75" style="position:absolute;margin-left:537pt;margin-top:2.65pt;width:1.4pt;height:1.1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">
                <v:imagedata r:id="rId43" o:title=""/>
              </v:shape>
            </w:pict>
          </mc:Fallback>
        </mc:AlternateContent>
      </w:r>
      <w:r w:rsidR="005C0896" w:rsidRPr="00910F02">
        <w:tab/>
        <w:t>(2)   2NO (g</w:t>
      </w:r>
      <w:r w:rsidRPr="00910F02">
        <w:t>)  +  O</w:t>
      </w:r>
      <w:r w:rsidRPr="00910F02">
        <w:rPr>
          <w:vertAlign w:val="subscript"/>
        </w:rPr>
        <w:t xml:space="preserve">2 </w:t>
      </w:r>
      <w:r w:rsidR="005C0896" w:rsidRPr="00910F02">
        <w:t>(g</w:t>
      </w:r>
      <w:r w:rsidRPr="00910F02">
        <w:t xml:space="preserve">) </w:t>
      </w:r>
      <m:oMath>
        <m:r>
          <w:rPr>
            <w:rFonts w:ascii="Cambria Math" w:hAnsi="Cambria Math"/>
          </w:rPr>
          <m:t>⇌</m:t>
        </m:r>
      </m:oMath>
      <w:r w:rsidR="001969BB" w:rsidRPr="00910F02">
        <w:t xml:space="preserve"> </w:t>
      </w:r>
      <w:r w:rsidRPr="00910F02">
        <w:t>2NO</w:t>
      </w:r>
      <w:r w:rsidRPr="00910F02">
        <w:rPr>
          <w:vertAlign w:val="subscript"/>
        </w:rPr>
        <w:t xml:space="preserve">2 </w:t>
      </w:r>
      <w:r w:rsidR="005C0896" w:rsidRPr="00910F02">
        <w:t>(g</w:t>
      </w:r>
      <w:r w:rsidRPr="00910F02">
        <w:t xml:space="preserve">)       </w:t>
      </w:r>
      <w:r w:rsidRPr="00910F02">
        <w:tab/>
      </w:r>
      <w:r w:rsidRPr="00910F02">
        <w:tab/>
      </w:r>
    </w:p>
    <w:p w14:paraId="38346E76" w14:textId="77777777" w:rsidR="00CD703D" w:rsidRPr="00910F02" w:rsidRDefault="005C0896" w:rsidP="004F4F43">
      <w:pPr>
        <w:tabs>
          <w:tab w:val="left" w:pos="709"/>
          <w:tab w:val="left" w:pos="1843"/>
          <w:tab w:val="left" w:pos="3686"/>
          <w:tab w:val="left" w:pos="5387"/>
        </w:tabs>
        <w:autoSpaceDE w:val="0"/>
        <w:autoSpaceDN w:val="0"/>
        <w:adjustRightInd w:val="0"/>
        <w:jc w:val="both"/>
      </w:pPr>
      <w:r w:rsidRPr="00910F02">
        <w:tab/>
        <w:t>(3)   CO (g</w:t>
      </w:r>
      <w:r w:rsidR="00CD703D" w:rsidRPr="00910F02">
        <w:t>)  +  Cl</w:t>
      </w:r>
      <w:r w:rsidR="00CD703D" w:rsidRPr="00910F02">
        <w:rPr>
          <w:vertAlign w:val="subscript"/>
        </w:rPr>
        <w:t>2</w:t>
      </w:r>
      <w:r w:rsidRPr="00910F02">
        <w:t>(g</w:t>
      </w:r>
      <w:r w:rsidR="00CD703D" w:rsidRPr="00910F02">
        <w:t>)</w:t>
      </w:r>
      <w:r w:rsidR="00CD703D" w:rsidRPr="00910F02">
        <w:rPr>
          <w:rFonts w:eastAsiaTheme="minorHAnsi"/>
          <w:noProof/>
        </w:rPr>
        <w:t xml:space="preserve"> </w:t>
      </w:r>
      <m:oMath>
        <m:r>
          <w:rPr>
            <w:rFonts w:ascii="Cambria Math" w:hAnsi="Cambria Math"/>
          </w:rPr>
          <m:t>⇌</m:t>
        </m:r>
      </m:oMath>
      <w:r w:rsidR="00CD703D" w:rsidRPr="00910F02">
        <w:t xml:space="preserve"> COCl</w:t>
      </w:r>
      <w:r w:rsidR="00CD703D" w:rsidRPr="00910F02">
        <w:rPr>
          <w:vertAlign w:val="subscript"/>
        </w:rPr>
        <w:t xml:space="preserve">2 </w:t>
      </w:r>
      <w:r w:rsidRPr="00910F02">
        <w:t>(g</w:t>
      </w:r>
      <w:r w:rsidR="00CD703D" w:rsidRPr="00910F02">
        <w:t xml:space="preserve">)  </w:t>
      </w:r>
      <w:r w:rsidR="00CD703D" w:rsidRPr="00910F02">
        <w:tab/>
      </w:r>
      <w:r w:rsidR="00CD703D" w:rsidRPr="00910F02">
        <w:tab/>
      </w:r>
      <w:r w:rsidR="00CD703D" w:rsidRPr="00910F02">
        <w:tab/>
      </w:r>
      <w:r w:rsidR="00CD703D" w:rsidRPr="00910F02">
        <w:tab/>
      </w:r>
    </w:p>
    <w:p w14:paraId="4E7E7FFB"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tab/>
        <w:t>(4)   CaCO</w:t>
      </w:r>
      <w:r w:rsidRPr="00910F02">
        <w:rPr>
          <w:vertAlign w:val="subscript"/>
        </w:rPr>
        <w:t xml:space="preserve">3 </w:t>
      </w:r>
      <w:r w:rsidR="00D01C4D" w:rsidRPr="00910F02">
        <w:t>(s</w:t>
      </w:r>
      <w:r w:rsidR="001969BB" w:rsidRPr="00910F02">
        <w:t xml:space="preserve">) </w:t>
      </w:r>
      <w:r w:rsidRPr="00910F02">
        <w:t xml:space="preserve"> </w:t>
      </w:r>
      <m:oMath>
        <m:r>
          <w:rPr>
            <w:rFonts w:ascii="Cambria Math" w:hAnsi="Cambria Math"/>
          </w:rPr>
          <m:t>⇌</m:t>
        </m:r>
      </m:oMath>
      <w:r w:rsidRPr="00910F02">
        <w:t xml:space="preserve">  </w:t>
      </w:r>
      <w:r w:rsidR="002F2DFD" w:rsidRPr="00910F02">
        <w:t xml:space="preserve"> </w:t>
      </w:r>
      <w:r w:rsidR="00D01C4D" w:rsidRPr="00910F02">
        <w:t>CaO (s</w:t>
      </w:r>
      <w:r w:rsidRPr="00910F02">
        <w:t>)  +  CO</w:t>
      </w:r>
      <w:r w:rsidRPr="00910F02">
        <w:rPr>
          <w:vertAlign w:val="subscript"/>
        </w:rPr>
        <w:t xml:space="preserve">2 </w:t>
      </w:r>
      <w:r w:rsidR="005C0896" w:rsidRPr="00910F02">
        <w:t>(g</w:t>
      </w:r>
      <w:r w:rsidRPr="00910F02">
        <w:t xml:space="preserve">)   </w:t>
      </w:r>
      <w:r w:rsidRPr="00910F02">
        <w:tab/>
      </w:r>
      <w:r w:rsidRPr="00910F02">
        <w:tab/>
      </w:r>
    </w:p>
    <w:p w14:paraId="6600953A" w14:textId="77777777" w:rsidR="00CD703D" w:rsidRPr="00910F02" w:rsidRDefault="00D01C4D" w:rsidP="004F4F43">
      <w:pPr>
        <w:tabs>
          <w:tab w:val="left" w:pos="709"/>
          <w:tab w:val="left" w:pos="1843"/>
          <w:tab w:val="left" w:pos="3686"/>
          <w:tab w:val="left" w:pos="5387"/>
        </w:tabs>
        <w:autoSpaceDE w:val="0"/>
        <w:autoSpaceDN w:val="0"/>
        <w:adjustRightInd w:val="0"/>
        <w:jc w:val="both"/>
      </w:pPr>
      <w:r w:rsidRPr="00910F02">
        <w:tab/>
        <w:t xml:space="preserve"> (5)   3Fe (s</w:t>
      </w:r>
      <w:r w:rsidR="00CD703D" w:rsidRPr="00910F02">
        <w:t>) + 4H</w:t>
      </w:r>
      <w:r w:rsidR="00CD703D" w:rsidRPr="00910F02">
        <w:rPr>
          <w:vertAlign w:val="subscript"/>
        </w:rPr>
        <w:t>2</w:t>
      </w:r>
      <w:r w:rsidR="005C0896" w:rsidRPr="00910F02">
        <w:t>O (g</w:t>
      </w:r>
      <w:r w:rsidR="00CD703D" w:rsidRPr="00910F02">
        <w:t xml:space="preserve">) </w:t>
      </w:r>
      <w:r w:rsidR="002F2DFD" w:rsidRPr="00910F02">
        <w:rPr>
          <w:bCs/>
          <w:spacing w:val="-4"/>
          <w:lang w:val="pt-BR"/>
        </w:rPr>
        <w:t xml:space="preserve"> </w:t>
      </w:r>
      <m:oMath>
        <m:r>
          <w:rPr>
            <w:rFonts w:ascii="Cambria Math" w:hAnsi="Cambria Math"/>
          </w:rPr>
          <m:t>⇌</m:t>
        </m:r>
      </m:oMath>
      <w:r w:rsidR="002F2DFD" w:rsidRPr="00910F02">
        <w:rPr>
          <w:bCs/>
          <w:spacing w:val="-4"/>
          <w:lang w:val="pt-BR"/>
        </w:rPr>
        <w:t xml:space="preserve"> </w:t>
      </w:r>
      <w:r w:rsidR="00CD703D" w:rsidRPr="00910F02">
        <w:t>Fe</w:t>
      </w:r>
      <w:r w:rsidR="00CD703D" w:rsidRPr="00910F02">
        <w:rPr>
          <w:vertAlign w:val="subscript"/>
        </w:rPr>
        <w:t>3</w:t>
      </w:r>
      <w:r w:rsidR="00CD703D" w:rsidRPr="00910F02">
        <w:t>O</w:t>
      </w:r>
      <w:r w:rsidR="00CD703D" w:rsidRPr="00910F02">
        <w:rPr>
          <w:vertAlign w:val="subscript"/>
        </w:rPr>
        <w:t xml:space="preserve">4 </w:t>
      </w:r>
      <w:r w:rsidRPr="00910F02">
        <w:t>(s</w:t>
      </w:r>
      <w:r w:rsidR="00CD703D" w:rsidRPr="00910F02">
        <w:t>) + 4H</w:t>
      </w:r>
      <w:r w:rsidR="00CD703D" w:rsidRPr="00910F02">
        <w:rPr>
          <w:vertAlign w:val="subscript"/>
        </w:rPr>
        <w:t xml:space="preserve">2 </w:t>
      </w:r>
      <w:r w:rsidR="005C0896" w:rsidRPr="00910F02">
        <w:t>(g</w:t>
      </w:r>
      <w:r w:rsidR="00CD703D" w:rsidRPr="00910F02">
        <w:t xml:space="preserve">) </w:t>
      </w:r>
      <w:r w:rsidR="00CD703D" w:rsidRPr="00910F02">
        <w:tab/>
      </w:r>
    </w:p>
    <w:p w14:paraId="3F69B221" w14:textId="77777777" w:rsidR="00CD703D" w:rsidRPr="00910F02" w:rsidRDefault="00CD703D" w:rsidP="004F4F43">
      <w:pPr>
        <w:tabs>
          <w:tab w:val="left" w:pos="709"/>
          <w:tab w:val="left" w:pos="1843"/>
          <w:tab w:val="left" w:pos="3686"/>
          <w:tab w:val="left" w:pos="5387"/>
        </w:tabs>
        <w:jc w:val="both"/>
      </w:pPr>
      <w:r w:rsidRPr="00910F02">
        <w:t xml:space="preserve">Các cân bằng chuyển dịch theo </w:t>
      </w:r>
      <w:r w:rsidR="00671953" w:rsidRPr="00910F02">
        <w:t>chiều thuận khi tăng áp suất là</w:t>
      </w:r>
      <w:r w:rsidRPr="00910F02">
        <w:t>:</w:t>
      </w:r>
    </w:p>
    <w:p w14:paraId="54E37095" w14:textId="77777777" w:rsidR="00CD703D" w:rsidRPr="00910F02" w:rsidRDefault="00CD703D" w:rsidP="004F4F43">
      <w:pPr>
        <w:tabs>
          <w:tab w:val="left" w:pos="709"/>
          <w:tab w:val="left" w:pos="1843"/>
          <w:tab w:val="left" w:pos="3686"/>
          <w:tab w:val="left" w:pos="5387"/>
        </w:tabs>
        <w:jc w:val="both"/>
      </w:pPr>
      <w:r w:rsidRPr="00910F02">
        <w:rPr>
          <w:b/>
        </w:rPr>
        <w:t xml:space="preserve">        </w:t>
      </w:r>
      <w:r w:rsidR="00671953" w:rsidRPr="00910F02">
        <w:rPr>
          <w:b/>
        </w:rPr>
        <w:tab/>
      </w:r>
      <w:r w:rsidRPr="00910F02">
        <w:rPr>
          <w:b/>
        </w:rPr>
        <w:t xml:space="preserve"> A. </w:t>
      </w:r>
      <w:r w:rsidRPr="00910F02">
        <w:t>(1), (4).</w:t>
      </w:r>
      <w:r w:rsidRPr="00910F02">
        <w:tab/>
        <w:t xml:space="preserve">     </w:t>
      </w:r>
      <w:r w:rsidR="00671953" w:rsidRPr="00910F02">
        <w:t xml:space="preserve">             </w:t>
      </w:r>
      <w:r w:rsidR="00D95C4C" w:rsidRPr="00910F02">
        <w:t xml:space="preserve">     </w:t>
      </w:r>
      <w:r w:rsidRPr="00910F02">
        <w:rPr>
          <w:b/>
        </w:rPr>
        <w:t xml:space="preserve">B. </w:t>
      </w:r>
      <w:r w:rsidR="00671953" w:rsidRPr="00910F02">
        <w:t xml:space="preserve">(1), (5).                       </w:t>
      </w:r>
      <w:r w:rsidR="00D95C4C" w:rsidRPr="00910F02">
        <w:t xml:space="preserve">  </w:t>
      </w:r>
      <w:r w:rsidRPr="00910F02">
        <w:rPr>
          <w:b/>
        </w:rPr>
        <w:t xml:space="preserve">C. </w:t>
      </w:r>
      <w:r w:rsidRPr="00910F02">
        <w:t xml:space="preserve">(2), (3), (5).     </w:t>
      </w:r>
      <w:r w:rsidRPr="00910F02">
        <w:tab/>
      </w:r>
      <w:r w:rsidR="00D95C4C" w:rsidRPr="00910F02">
        <w:t xml:space="preserve">          </w:t>
      </w:r>
      <w:r w:rsidRPr="00910F02">
        <w:rPr>
          <w:b/>
        </w:rPr>
        <w:t xml:space="preserve">D. </w:t>
      </w:r>
      <w:r w:rsidRPr="00910F02">
        <w:t>(2), (3).</w:t>
      </w:r>
    </w:p>
    <w:p w14:paraId="35CFE8E8" w14:textId="1BC4B53B" w:rsidR="00CD703D" w:rsidRPr="00910F02" w:rsidRDefault="00D808CF" w:rsidP="004F4F43">
      <w:pPr>
        <w:tabs>
          <w:tab w:val="left" w:pos="709"/>
          <w:tab w:val="left" w:pos="1843"/>
          <w:tab w:val="left" w:pos="3686"/>
          <w:tab w:val="left" w:pos="5387"/>
        </w:tabs>
        <w:jc w:val="both"/>
        <w:rPr>
          <w:lang w:val="vi-VN"/>
        </w:rPr>
      </w:pPr>
      <w:r w:rsidRPr="00910F02">
        <w:rPr>
          <w:b/>
          <w:lang w:val="vi-VN"/>
        </w:rPr>
        <w:t xml:space="preserve">Câu </w:t>
      </w:r>
      <w:r w:rsidR="00364B99" w:rsidRPr="00910F02">
        <w:rPr>
          <w:b/>
        </w:rPr>
        <w:t>18</w:t>
      </w:r>
      <w:r w:rsidR="00671953" w:rsidRPr="00910F02">
        <w:rPr>
          <w:b/>
          <w:lang w:val="vi-VN"/>
        </w:rPr>
        <w:t>.</w:t>
      </w:r>
      <w:r w:rsidR="00CD703D" w:rsidRPr="00910F02">
        <w:rPr>
          <w:b/>
          <w:lang w:val="vi-VN"/>
        </w:rPr>
        <w:t xml:space="preserve"> </w:t>
      </w:r>
      <w:r w:rsidR="00CD703D" w:rsidRPr="00910F02">
        <w:rPr>
          <w:lang w:val="vi-VN"/>
        </w:rPr>
        <w:t>Cho các phản ứng sau :</w:t>
      </w:r>
    </w:p>
    <w:p w14:paraId="0426D3EB" w14:textId="77777777" w:rsidR="00CD703D" w:rsidRPr="00910F02" w:rsidRDefault="00CD703D" w:rsidP="004F4F43">
      <w:pPr>
        <w:tabs>
          <w:tab w:val="left" w:pos="709"/>
          <w:tab w:val="left" w:pos="1843"/>
          <w:tab w:val="left" w:pos="3686"/>
          <w:tab w:val="left" w:pos="5387"/>
        </w:tabs>
        <w:jc w:val="both"/>
      </w:pPr>
      <w:r w:rsidRPr="00910F02">
        <w:rPr>
          <w:lang w:val="vi-VN"/>
        </w:rPr>
        <w:tab/>
      </w:r>
      <w:r w:rsidRPr="00910F02">
        <w:t>(1)   H</w:t>
      </w:r>
      <w:r w:rsidRPr="00910F02">
        <w:rPr>
          <w:vertAlign w:val="subscript"/>
        </w:rPr>
        <w:t xml:space="preserve">2 </w:t>
      </w:r>
      <w:r w:rsidRPr="00910F02">
        <w:t>(</w:t>
      </w:r>
      <w:r w:rsidR="00D01C4D" w:rsidRPr="00910F02">
        <w:t>g</w:t>
      </w:r>
      <w:r w:rsidRPr="00910F02">
        <w:t xml:space="preserve">)  </w:t>
      </w:r>
      <w:r w:rsidRPr="00910F02">
        <w:rPr>
          <w:vertAlign w:val="subscript"/>
        </w:rPr>
        <w:t xml:space="preserve"> </w:t>
      </w:r>
      <w:r w:rsidRPr="00910F02">
        <w:t>+  I</w:t>
      </w:r>
      <w:r w:rsidRPr="00910F02">
        <w:rPr>
          <w:vertAlign w:val="subscript"/>
        </w:rPr>
        <w:t xml:space="preserve">2 </w:t>
      </w:r>
      <w:r w:rsidRPr="00910F02">
        <w:t>(</w:t>
      </w:r>
      <w:r w:rsidR="00D01C4D" w:rsidRPr="00910F02">
        <w:t>g</w:t>
      </w:r>
      <w:r w:rsidR="00634445" w:rsidRPr="00910F02">
        <w:t xml:space="preserve">) </w:t>
      </w:r>
      <w:r w:rsidRPr="00910F02">
        <w:t xml:space="preserve"> </w:t>
      </w:r>
      <m:oMath>
        <m:r>
          <w:rPr>
            <w:rFonts w:ascii="Cambria Math" w:hAnsi="Cambria Math"/>
          </w:rPr>
          <m:t>⇌</m:t>
        </m:r>
      </m:oMath>
      <w:r w:rsidR="00634445" w:rsidRPr="00910F02">
        <w:rPr>
          <w:bCs/>
          <w:spacing w:val="-4"/>
          <w:lang w:val="pt-BR"/>
        </w:rPr>
        <w:t xml:space="preserve"> </w:t>
      </w:r>
      <w:r w:rsidRPr="00910F02">
        <w:t>2HI</w:t>
      </w:r>
      <w:r w:rsidRPr="00910F02">
        <w:rPr>
          <w:vertAlign w:val="subscript"/>
        </w:rPr>
        <w:t xml:space="preserve"> </w:t>
      </w:r>
      <w:r w:rsidRPr="00910F02">
        <w:t>(</w:t>
      </w:r>
      <w:r w:rsidR="00D01C4D" w:rsidRPr="00910F02">
        <w:t>k</w:t>
      </w:r>
      <w:r w:rsidRPr="00910F02">
        <w:t xml:space="preserve">) </w:t>
      </w:r>
      <w:r w:rsidRPr="00910F02">
        <w:rPr>
          <w:noProof/>
          <w:position w:val="-4"/>
        </w:rPr>
        <w:drawing>
          <wp:inline distT="0" distB="0" distL="0" distR="0" wp14:anchorId="1AB8EB15" wp14:editId="431F4EE2">
            <wp:extent cx="262255" cy="158732"/>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4859" cy="160308"/>
                    </a:xfrm>
                    <a:prstGeom prst="rect">
                      <a:avLst/>
                    </a:prstGeom>
                    <a:noFill/>
                    <a:ln>
                      <a:noFill/>
                    </a:ln>
                  </pic:spPr>
                </pic:pic>
              </a:graphicData>
            </a:graphic>
          </wp:inline>
        </w:drawing>
      </w:r>
      <w:r w:rsidRPr="00910F02">
        <w:t>&gt; 0</w:t>
      </w:r>
      <w:r w:rsidRPr="00910F02">
        <w:rPr>
          <w:vertAlign w:val="subscript"/>
        </w:rPr>
        <w:t xml:space="preserve"> </w:t>
      </w:r>
      <w:r w:rsidRPr="00910F02">
        <w:t xml:space="preserve">         </w:t>
      </w:r>
    </w:p>
    <w:p w14:paraId="609C845C" w14:textId="77777777" w:rsidR="00CD703D" w:rsidRPr="00910F02" w:rsidRDefault="00CD703D" w:rsidP="004F4F43">
      <w:pPr>
        <w:tabs>
          <w:tab w:val="left" w:pos="709"/>
          <w:tab w:val="left" w:pos="1843"/>
          <w:tab w:val="left" w:pos="3686"/>
          <w:tab w:val="left" w:pos="5387"/>
        </w:tabs>
        <w:jc w:val="both"/>
        <w:rPr>
          <w:vertAlign w:val="subscript"/>
        </w:rPr>
      </w:pPr>
      <w:r w:rsidRPr="00910F02">
        <w:tab/>
        <w:t>(2)   2NO (</w:t>
      </w:r>
      <w:r w:rsidR="00D01C4D" w:rsidRPr="00910F02">
        <w:t>g</w:t>
      </w:r>
      <w:r w:rsidRPr="00910F02">
        <w:t xml:space="preserve">)  </w:t>
      </w:r>
      <w:r w:rsidRPr="00910F02">
        <w:rPr>
          <w:vertAlign w:val="subscript"/>
        </w:rPr>
        <w:t xml:space="preserve"> </w:t>
      </w:r>
      <w:r w:rsidRPr="00910F02">
        <w:t>+  O</w:t>
      </w:r>
      <w:r w:rsidRPr="00910F02">
        <w:rPr>
          <w:vertAlign w:val="subscript"/>
        </w:rPr>
        <w:t xml:space="preserve">2 </w:t>
      </w:r>
      <w:r w:rsidRPr="00910F02">
        <w:t>(</w:t>
      </w:r>
      <w:r w:rsidR="00D01C4D" w:rsidRPr="00910F02">
        <w:t>g</w:t>
      </w:r>
      <w:r w:rsidR="00634445" w:rsidRPr="00910F02">
        <w:t xml:space="preserve">) </w:t>
      </w:r>
      <m:oMath>
        <m:r>
          <w:rPr>
            <w:rFonts w:ascii="Cambria Math" w:hAnsi="Cambria Math"/>
          </w:rPr>
          <m:t>⇌</m:t>
        </m:r>
      </m:oMath>
      <w:r w:rsidR="00634445" w:rsidRPr="00910F02">
        <w:rPr>
          <w:bCs/>
          <w:spacing w:val="-4"/>
          <w:lang w:val="pt-BR"/>
        </w:rPr>
        <w:t xml:space="preserve"> </w:t>
      </w:r>
      <w:r w:rsidRPr="00910F02">
        <w:t>2NO</w:t>
      </w:r>
      <w:r w:rsidRPr="00910F02">
        <w:rPr>
          <w:vertAlign w:val="subscript"/>
        </w:rPr>
        <w:t xml:space="preserve">2 </w:t>
      </w:r>
      <w:r w:rsidRPr="00910F02">
        <w:t>(</w:t>
      </w:r>
      <w:r w:rsidR="00D01C4D" w:rsidRPr="00910F02">
        <w:t>g</w:t>
      </w:r>
      <w:r w:rsidRPr="00910F02">
        <w:t xml:space="preserve">)  </w:t>
      </w:r>
      <w:r w:rsidRPr="00910F02">
        <w:rPr>
          <w:noProof/>
          <w:position w:val="-4"/>
        </w:rPr>
        <w:drawing>
          <wp:inline distT="0" distB="0" distL="0" distR="0" wp14:anchorId="23220E2B" wp14:editId="6C8647D5">
            <wp:extent cx="262255" cy="15420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4986" cy="155810"/>
                    </a:xfrm>
                    <a:prstGeom prst="rect">
                      <a:avLst/>
                    </a:prstGeom>
                    <a:noFill/>
                    <a:ln>
                      <a:noFill/>
                    </a:ln>
                  </pic:spPr>
                </pic:pic>
              </a:graphicData>
            </a:graphic>
          </wp:inline>
        </w:drawing>
      </w:r>
      <w:r w:rsidRPr="00910F02">
        <w:t>&lt; 0</w:t>
      </w:r>
    </w:p>
    <w:p w14:paraId="6F8E9AC8" w14:textId="77777777" w:rsidR="00CD703D" w:rsidRPr="00910F02" w:rsidRDefault="00CD703D" w:rsidP="004F4F43">
      <w:pPr>
        <w:tabs>
          <w:tab w:val="left" w:pos="709"/>
          <w:tab w:val="left" w:pos="1843"/>
          <w:tab w:val="left" w:pos="3686"/>
          <w:tab w:val="left" w:pos="5387"/>
        </w:tabs>
        <w:jc w:val="both"/>
      </w:pPr>
      <w:r w:rsidRPr="00910F02">
        <w:tab/>
        <w:t>(3)   CO (</w:t>
      </w:r>
      <w:r w:rsidR="00D01C4D" w:rsidRPr="00910F02">
        <w:t>g</w:t>
      </w:r>
      <w:r w:rsidRPr="00910F02">
        <w:t>)  +  Cl</w:t>
      </w:r>
      <w:r w:rsidRPr="00910F02">
        <w:rPr>
          <w:vertAlign w:val="subscript"/>
        </w:rPr>
        <w:t xml:space="preserve">2 </w:t>
      </w:r>
      <w:r w:rsidRPr="00910F02">
        <w:t>(</w:t>
      </w:r>
      <w:r w:rsidR="00D01C4D" w:rsidRPr="00910F02">
        <w:t>g</w:t>
      </w:r>
      <w:r w:rsidR="00634445" w:rsidRPr="00910F02">
        <w:t>)</w:t>
      </w:r>
      <w:r w:rsidRPr="00910F02">
        <w:t xml:space="preserve"> </w:t>
      </w:r>
      <m:oMath>
        <m:r>
          <w:rPr>
            <w:rFonts w:ascii="Cambria Math" w:hAnsi="Cambria Math"/>
          </w:rPr>
          <m:t>⇌</m:t>
        </m:r>
      </m:oMath>
      <w:r w:rsidR="00634445" w:rsidRPr="00910F02">
        <w:rPr>
          <w:bCs/>
          <w:spacing w:val="-4"/>
          <w:lang w:val="pt-BR"/>
        </w:rPr>
        <w:t xml:space="preserve"> </w:t>
      </w:r>
      <w:r w:rsidRPr="00910F02">
        <w:t>COCl</w:t>
      </w:r>
      <w:r w:rsidRPr="00910F02">
        <w:rPr>
          <w:vertAlign w:val="subscript"/>
        </w:rPr>
        <w:t xml:space="preserve">2 </w:t>
      </w:r>
      <w:r w:rsidRPr="00910F02">
        <w:t>(</w:t>
      </w:r>
      <w:r w:rsidR="00D01C4D" w:rsidRPr="00910F02">
        <w:t>g</w:t>
      </w:r>
      <w:r w:rsidRPr="00910F02">
        <w:t xml:space="preserve">)  </w:t>
      </w:r>
      <w:r w:rsidRPr="00910F02">
        <w:rPr>
          <w:noProof/>
          <w:position w:val="-4"/>
        </w:rPr>
        <w:drawing>
          <wp:inline distT="0" distB="0" distL="0" distR="0" wp14:anchorId="767EA9C4" wp14:editId="7443B9EA">
            <wp:extent cx="262255" cy="167785"/>
            <wp:effectExtent l="0" t="0" r="4445" b="381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4065" cy="168943"/>
                    </a:xfrm>
                    <a:prstGeom prst="rect">
                      <a:avLst/>
                    </a:prstGeom>
                    <a:noFill/>
                    <a:ln>
                      <a:noFill/>
                    </a:ln>
                  </pic:spPr>
                </pic:pic>
              </a:graphicData>
            </a:graphic>
          </wp:inline>
        </w:drawing>
      </w:r>
      <w:r w:rsidRPr="00910F02">
        <w:t xml:space="preserve">&lt; 0  </w:t>
      </w:r>
    </w:p>
    <w:p w14:paraId="4CD4D0EF" w14:textId="77777777" w:rsidR="00CD703D" w:rsidRPr="00910F02" w:rsidRDefault="00CD703D" w:rsidP="004F4F43">
      <w:pPr>
        <w:tabs>
          <w:tab w:val="left" w:pos="709"/>
          <w:tab w:val="left" w:pos="1843"/>
          <w:tab w:val="left" w:pos="3686"/>
          <w:tab w:val="left" w:pos="5387"/>
        </w:tabs>
        <w:jc w:val="both"/>
      </w:pPr>
      <w:r w:rsidRPr="00910F02">
        <w:tab/>
        <w:t>(4)   CaCO</w:t>
      </w:r>
      <w:r w:rsidRPr="00910F02">
        <w:rPr>
          <w:vertAlign w:val="subscript"/>
        </w:rPr>
        <w:t xml:space="preserve">3 </w:t>
      </w:r>
      <w:r w:rsidRPr="00910F02">
        <w:t>(</w:t>
      </w:r>
      <w:r w:rsidR="00D01C4D" w:rsidRPr="00910F02">
        <w:t>s</w:t>
      </w:r>
      <w:r w:rsidRPr="00910F02">
        <w:t xml:space="preserve">)  </w:t>
      </w:r>
      <m:oMath>
        <m:r>
          <w:rPr>
            <w:rFonts w:ascii="Cambria Math" w:hAnsi="Cambria Math"/>
          </w:rPr>
          <m:t>⇌</m:t>
        </m:r>
      </m:oMath>
      <w:r w:rsidR="00634445" w:rsidRPr="00910F02">
        <w:rPr>
          <w:bCs/>
          <w:spacing w:val="-4"/>
          <w:lang w:val="pt-BR"/>
        </w:rPr>
        <w:t xml:space="preserve"> </w:t>
      </w:r>
      <w:r w:rsidRPr="00910F02">
        <w:rPr>
          <w:vertAlign w:val="subscript"/>
        </w:rPr>
        <w:t xml:space="preserve"> </w:t>
      </w:r>
      <w:r w:rsidRPr="00910F02">
        <w:t>CaO (</w:t>
      </w:r>
      <w:r w:rsidR="00D01C4D" w:rsidRPr="00910F02">
        <w:t>s</w:t>
      </w:r>
      <w:r w:rsidRPr="00910F02">
        <w:t xml:space="preserve">)  </w:t>
      </w:r>
      <w:r w:rsidRPr="00910F02">
        <w:rPr>
          <w:vertAlign w:val="subscript"/>
        </w:rPr>
        <w:t xml:space="preserve"> </w:t>
      </w:r>
      <w:r w:rsidRPr="00910F02">
        <w:t>+  CO</w:t>
      </w:r>
      <w:r w:rsidRPr="00910F02">
        <w:rPr>
          <w:vertAlign w:val="subscript"/>
        </w:rPr>
        <w:t xml:space="preserve">2 </w:t>
      </w:r>
      <w:r w:rsidRPr="00910F02">
        <w:t>(</w:t>
      </w:r>
      <w:r w:rsidR="00D01C4D" w:rsidRPr="00910F02">
        <w:t>g</w:t>
      </w:r>
      <w:r w:rsidRPr="00910F02">
        <w:t xml:space="preserve">) </w:t>
      </w:r>
      <w:r w:rsidRPr="00910F02">
        <w:rPr>
          <w:noProof/>
          <w:position w:val="-4"/>
        </w:rPr>
        <w:drawing>
          <wp:inline distT="0" distB="0" distL="0" distR="0" wp14:anchorId="65402DA2" wp14:editId="6A2381C8">
            <wp:extent cx="262255" cy="163258"/>
            <wp:effectExtent l="0" t="0" r="4445" b="825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3594" cy="164091"/>
                    </a:xfrm>
                    <a:prstGeom prst="rect">
                      <a:avLst/>
                    </a:prstGeom>
                    <a:noFill/>
                    <a:ln>
                      <a:noFill/>
                    </a:ln>
                  </pic:spPr>
                </pic:pic>
              </a:graphicData>
            </a:graphic>
          </wp:inline>
        </w:drawing>
      </w:r>
      <w:r w:rsidRPr="00910F02">
        <w:t>&gt; 0</w:t>
      </w:r>
    </w:p>
    <w:p w14:paraId="1B60386B" w14:textId="77777777" w:rsidR="00CD703D" w:rsidRPr="00910F02" w:rsidRDefault="00CD703D" w:rsidP="004F4F43">
      <w:pPr>
        <w:tabs>
          <w:tab w:val="left" w:pos="709"/>
          <w:tab w:val="left" w:pos="1843"/>
          <w:tab w:val="left" w:pos="3686"/>
          <w:tab w:val="left" w:pos="5387"/>
        </w:tabs>
        <w:jc w:val="both"/>
      </w:pPr>
      <w:r w:rsidRPr="00910F02">
        <w:t>Khi giảm nhiệt độ các cân bằng nào trên đây đ</w:t>
      </w:r>
      <w:r w:rsidR="00D01C4D" w:rsidRPr="00910F02">
        <w:t>ều chuyển dịch theo chiều thuận</w:t>
      </w:r>
      <w:r w:rsidRPr="00910F02">
        <w:t>?</w:t>
      </w:r>
    </w:p>
    <w:p w14:paraId="5561214F" w14:textId="77777777" w:rsidR="00CD703D" w:rsidRPr="00910F02" w:rsidRDefault="005C0896" w:rsidP="004F4F43">
      <w:pPr>
        <w:tabs>
          <w:tab w:val="left" w:pos="709"/>
          <w:tab w:val="left" w:pos="1843"/>
          <w:tab w:val="left" w:pos="3686"/>
          <w:tab w:val="left" w:pos="5387"/>
        </w:tabs>
        <w:jc w:val="both"/>
      </w:pPr>
      <w:r w:rsidRPr="00910F02">
        <w:rPr>
          <w:b/>
        </w:rPr>
        <w:tab/>
      </w:r>
      <w:r w:rsidR="00CD703D" w:rsidRPr="00910F02">
        <w:rPr>
          <w:b/>
        </w:rPr>
        <w:t>A.</w:t>
      </w:r>
      <w:r w:rsidRPr="00910F02">
        <w:t xml:space="preserve"> 1, 2.</w:t>
      </w:r>
      <w:r w:rsidRPr="00910F02">
        <w:tab/>
        <w:t xml:space="preserve">                </w:t>
      </w:r>
      <w:r w:rsidR="00CA0A09" w:rsidRPr="00910F02">
        <w:rPr>
          <w:b/>
        </w:rPr>
        <w:t xml:space="preserve">       B</w:t>
      </w:r>
      <w:r w:rsidR="00CD703D" w:rsidRPr="00910F02">
        <w:rPr>
          <w:b/>
        </w:rPr>
        <w:t>.</w:t>
      </w:r>
      <w:r w:rsidR="00CD703D" w:rsidRPr="00910F02">
        <w:t xml:space="preserve"> 1, 3, 4.</w:t>
      </w:r>
      <w:r w:rsidR="00CD703D" w:rsidRPr="00910F02">
        <w:tab/>
      </w:r>
      <w:r w:rsidR="00CA0A09" w:rsidRPr="00910F02">
        <w:t xml:space="preserve">     </w:t>
      </w:r>
      <w:r w:rsidR="00CD703D" w:rsidRPr="00910F02">
        <w:rPr>
          <w:b/>
        </w:rPr>
        <w:t>C.</w:t>
      </w:r>
      <w:r w:rsidR="00CD703D" w:rsidRPr="00910F02">
        <w:t xml:space="preserve"> 2, 3.</w:t>
      </w:r>
      <w:r w:rsidR="00CD703D" w:rsidRPr="00910F02">
        <w:tab/>
      </w:r>
      <w:r w:rsidRPr="00910F02">
        <w:tab/>
      </w:r>
      <w:r w:rsidRPr="00910F02">
        <w:tab/>
      </w:r>
      <w:r w:rsidR="00CA0A09" w:rsidRPr="00910F02">
        <w:t xml:space="preserve">         </w:t>
      </w:r>
      <w:r w:rsidR="00CD703D" w:rsidRPr="00910F02">
        <w:rPr>
          <w:b/>
        </w:rPr>
        <w:t>D.</w:t>
      </w:r>
      <w:r w:rsidR="00CD703D" w:rsidRPr="00910F02">
        <w:rPr>
          <w:lang w:val="vi-VN"/>
        </w:rPr>
        <w:t xml:space="preserve"> (2)</w:t>
      </w:r>
      <w:r w:rsidR="00CD703D" w:rsidRPr="00910F02">
        <w:t>.</w:t>
      </w:r>
    </w:p>
    <w:p w14:paraId="0A47B5A2" w14:textId="4452CB2F" w:rsidR="00CD703D" w:rsidRPr="00910F02" w:rsidRDefault="00CD703D" w:rsidP="004F4F43">
      <w:pPr>
        <w:tabs>
          <w:tab w:val="left" w:pos="709"/>
          <w:tab w:val="left" w:pos="1843"/>
          <w:tab w:val="left" w:pos="3686"/>
          <w:tab w:val="left" w:pos="5387"/>
        </w:tabs>
        <w:jc w:val="both"/>
        <w:rPr>
          <w:noProof/>
          <w:lang w:val="pt-BR"/>
        </w:rPr>
      </w:pPr>
      <w:r w:rsidRPr="00910F02">
        <w:rPr>
          <w:b/>
          <w:bCs/>
          <w:iCs/>
          <w:noProof/>
          <w:lang w:val="pt-BR"/>
        </w:rPr>
        <w:t xml:space="preserve">Câu </w:t>
      </w:r>
      <w:r w:rsidR="00364B99" w:rsidRPr="00910F02">
        <w:rPr>
          <w:b/>
          <w:bCs/>
          <w:iCs/>
          <w:noProof/>
        </w:rPr>
        <w:t>19</w:t>
      </w:r>
      <w:r w:rsidR="00671953" w:rsidRPr="00910F02">
        <w:rPr>
          <w:b/>
          <w:bCs/>
          <w:iCs/>
          <w:noProof/>
          <w:lang w:val="vi-VN"/>
        </w:rPr>
        <w:t>.</w:t>
      </w:r>
      <w:r w:rsidRPr="00910F02">
        <w:rPr>
          <w:noProof/>
          <w:lang w:val="pt-BR"/>
        </w:rPr>
        <w:t xml:space="preserve"> Phản ứng : 2SO</w:t>
      </w:r>
      <w:r w:rsidRPr="00910F02">
        <w:rPr>
          <w:noProof/>
          <w:vertAlign w:val="subscript"/>
          <w:lang w:val="pt-BR"/>
        </w:rPr>
        <w:t>2</w:t>
      </w:r>
      <w:r w:rsidRPr="00910F02">
        <w:rPr>
          <w:noProof/>
          <w:lang w:val="pt-BR"/>
        </w:rPr>
        <w:t xml:space="preserve"> + O</w:t>
      </w:r>
      <w:r w:rsidRPr="00910F02">
        <w:rPr>
          <w:noProof/>
          <w:vertAlign w:val="subscript"/>
          <w:lang w:val="pt-BR"/>
        </w:rPr>
        <w:t>2</w:t>
      </w:r>
      <w:r w:rsidRPr="00910F02">
        <w:rPr>
          <w:noProof/>
          <w:lang w:val="pt-BR"/>
        </w:rPr>
        <w:t xml:space="preserve"> </w:t>
      </w:r>
      <m:oMath>
        <m:r>
          <w:rPr>
            <w:rFonts w:ascii="Cambria Math" w:hAnsi="Cambria Math"/>
          </w:rPr>
          <m:t>⇌</m:t>
        </m:r>
      </m:oMath>
      <w:r w:rsidR="00634445" w:rsidRPr="00910F02">
        <w:rPr>
          <w:bCs/>
          <w:spacing w:val="-4"/>
          <w:lang w:val="pt-BR"/>
        </w:rPr>
        <w:t xml:space="preserve"> </w:t>
      </w:r>
      <w:r w:rsidRPr="00910F02">
        <w:rPr>
          <w:noProof/>
          <w:lang w:val="pt-BR"/>
        </w:rPr>
        <w:t>2SO</w:t>
      </w:r>
      <w:r w:rsidRPr="00910F02">
        <w:rPr>
          <w:noProof/>
          <w:vertAlign w:val="subscript"/>
          <w:lang w:val="pt-BR"/>
        </w:rPr>
        <w:t xml:space="preserve">3  </w:t>
      </w:r>
      <w:r w:rsidR="00D01C4D" w:rsidRPr="00910F02">
        <w:rPr>
          <w:noProof/>
          <w:vertAlign w:val="subscript"/>
          <w:lang w:val="pt-BR"/>
        </w:rPr>
        <w:t xml:space="preserve"> </w:t>
      </w:r>
      <w:r w:rsidRPr="00910F02">
        <w:rPr>
          <w:noProof/>
        </w:rPr>
        <w:sym w:font="Symbol" w:char="F044"/>
      </w:r>
      <w:r w:rsidRPr="00910F02">
        <w:rPr>
          <w:noProof/>
          <w:lang w:val="pt-BR"/>
        </w:rPr>
        <w:t>H &lt; 0. Khi giảm nhiệt độ và khi giảm áp suất thì cân bằng của phản ứn</w:t>
      </w:r>
      <w:r w:rsidR="00F11112" w:rsidRPr="00910F02">
        <w:rPr>
          <w:noProof/>
          <w:lang w:val="pt-BR"/>
        </w:rPr>
        <w:t>g trên chuyển dịch tương ứng là</w:t>
      </w:r>
      <w:r w:rsidRPr="00910F02">
        <w:rPr>
          <w:noProof/>
          <w:lang w:val="pt-BR"/>
        </w:rPr>
        <w:t>:</w:t>
      </w:r>
    </w:p>
    <w:p w14:paraId="04E55C6C" w14:textId="4A60C247" w:rsidR="00CD703D" w:rsidRPr="00910F02" w:rsidRDefault="005C0896" w:rsidP="004F4F43">
      <w:pPr>
        <w:tabs>
          <w:tab w:val="left" w:pos="709"/>
          <w:tab w:val="left" w:pos="1843"/>
          <w:tab w:val="left" w:pos="3686"/>
          <w:tab w:val="left" w:pos="5387"/>
        </w:tabs>
        <w:jc w:val="both"/>
        <w:rPr>
          <w:noProof/>
          <w:lang w:val="pt-BR"/>
        </w:rPr>
      </w:pPr>
      <w:r w:rsidRPr="00910F02">
        <w:rPr>
          <w:b/>
          <w:noProof/>
          <w:lang w:val="pt-BR"/>
        </w:rPr>
        <w:tab/>
      </w:r>
      <w:r w:rsidR="00CD703D" w:rsidRPr="00910F02">
        <w:rPr>
          <w:b/>
          <w:noProof/>
          <w:lang w:val="pt-BR"/>
        </w:rPr>
        <w:t>A.</w:t>
      </w:r>
      <w:r w:rsidRPr="00910F02">
        <w:rPr>
          <w:noProof/>
          <w:lang w:val="pt-BR"/>
        </w:rPr>
        <w:t xml:space="preserve"> Thuận và thuận.</w:t>
      </w:r>
      <w:r w:rsidR="00364B99" w:rsidRPr="00910F02">
        <w:rPr>
          <w:noProof/>
          <w:lang w:val="pt-BR"/>
        </w:rPr>
        <w:tab/>
      </w:r>
      <w:r w:rsidR="00CD703D" w:rsidRPr="00910F02">
        <w:rPr>
          <w:b/>
          <w:noProof/>
          <w:lang w:val="pt-BR"/>
        </w:rPr>
        <w:t>B.</w:t>
      </w:r>
      <w:r w:rsidR="00CD703D" w:rsidRPr="00910F02">
        <w:rPr>
          <w:noProof/>
          <w:lang w:val="pt-BR"/>
        </w:rPr>
        <w:t xml:space="preserve"> Thuận và nghịch.</w:t>
      </w:r>
      <w:r w:rsidR="00CD703D" w:rsidRPr="00910F02">
        <w:rPr>
          <w:noProof/>
          <w:lang w:val="pt-BR"/>
        </w:rPr>
        <w:tab/>
      </w:r>
      <w:r w:rsidR="003D5B02" w:rsidRPr="00910F02">
        <w:rPr>
          <w:noProof/>
          <w:lang w:val="pt-BR"/>
        </w:rPr>
        <w:t xml:space="preserve">  </w:t>
      </w:r>
      <w:r w:rsidR="00CD703D" w:rsidRPr="00910F02">
        <w:rPr>
          <w:b/>
          <w:noProof/>
          <w:lang w:val="pt-BR"/>
        </w:rPr>
        <w:t>C.</w:t>
      </w:r>
      <w:r w:rsidR="00CD703D" w:rsidRPr="00910F02">
        <w:rPr>
          <w:noProof/>
          <w:lang w:val="pt-BR"/>
        </w:rPr>
        <w:t xml:space="preserve"> Nghịch và nghịch</w:t>
      </w:r>
      <w:r w:rsidR="00364B99" w:rsidRPr="00910F02">
        <w:rPr>
          <w:noProof/>
          <w:lang w:val="pt-BR"/>
        </w:rPr>
        <w:t>.</w:t>
      </w:r>
      <w:r w:rsidR="00364B99" w:rsidRPr="00910F02">
        <w:rPr>
          <w:noProof/>
          <w:lang w:val="pt-BR"/>
        </w:rPr>
        <w:tab/>
      </w:r>
      <w:r w:rsidR="00CD703D" w:rsidRPr="00910F02">
        <w:rPr>
          <w:b/>
          <w:noProof/>
          <w:lang w:val="pt-BR"/>
        </w:rPr>
        <w:t xml:space="preserve">D. </w:t>
      </w:r>
      <w:r w:rsidR="00CD703D" w:rsidRPr="00910F02">
        <w:rPr>
          <w:noProof/>
          <w:lang w:val="pt-BR"/>
        </w:rPr>
        <w:t>Nghịch và thuận.</w:t>
      </w:r>
    </w:p>
    <w:p w14:paraId="6E174544" w14:textId="00B8E72F" w:rsidR="00CD703D" w:rsidRPr="00910F02" w:rsidRDefault="00CA0A09" w:rsidP="004F4F43">
      <w:pPr>
        <w:tabs>
          <w:tab w:val="left" w:pos="709"/>
          <w:tab w:val="left" w:pos="1843"/>
          <w:tab w:val="left" w:pos="3686"/>
          <w:tab w:val="left" w:pos="5387"/>
        </w:tabs>
        <w:autoSpaceDE w:val="0"/>
        <w:autoSpaceDN w:val="0"/>
        <w:adjustRightInd w:val="0"/>
        <w:jc w:val="both"/>
        <w:rPr>
          <w:lang w:val="vi-VN"/>
        </w:rPr>
      </w:pPr>
      <w:r w:rsidRPr="00910F02">
        <w:rPr>
          <w:b/>
          <w:bCs/>
          <w:lang w:val="vi-VN"/>
        </w:rPr>
        <w:t>Câu 2</w:t>
      </w:r>
      <w:r w:rsidR="003D5B02" w:rsidRPr="00910F02">
        <w:rPr>
          <w:b/>
          <w:bCs/>
        </w:rPr>
        <w:t>0</w:t>
      </w:r>
      <w:r w:rsidR="00671953" w:rsidRPr="00910F02">
        <w:rPr>
          <w:b/>
          <w:bCs/>
          <w:lang w:val="vi-VN"/>
        </w:rPr>
        <w:t>.</w:t>
      </w:r>
      <w:r w:rsidR="00CD703D" w:rsidRPr="00910F02">
        <w:rPr>
          <w:b/>
          <w:bCs/>
          <w:lang w:val="vi-VN"/>
        </w:rPr>
        <w:t xml:space="preserve"> </w:t>
      </w:r>
      <w:r w:rsidR="00CD703D" w:rsidRPr="00910F02">
        <w:rPr>
          <w:lang w:val="vi-VN"/>
        </w:rPr>
        <w:t xml:space="preserve">Cho các cân bằng sau : </w:t>
      </w:r>
    </w:p>
    <w:p w14:paraId="0DC93E16"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rPr>
          <w:lang w:val="vi-VN"/>
        </w:rPr>
        <w:tab/>
      </w:r>
      <w:r w:rsidRPr="00910F02">
        <w:t>(1)  2SO</w:t>
      </w:r>
      <w:r w:rsidRPr="00910F02">
        <w:rPr>
          <w:vertAlign w:val="subscript"/>
        </w:rPr>
        <w:t>2</w:t>
      </w:r>
      <w:r w:rsidRPr="00910F02">
        <w:t xml:space="preserve"> (</w:t>
      </w:r>
      <w:r w:rsidR="00D01C4D" w:rsidRPr="00910F02">
        <w:rPr>
          <w:iCs/>
        </w:rPr>
        <w:t>g</w:t>
      </w:r>
      <w:r w:rsidRPr="00910F02">
        <w:t>) + O</w:t>
      </w:r>
      <w:r w:rsidRPr="00910F02">
        <w:rPr>
          <w:vertAlign w:val="subscript"/>
        </w:rPr>
        <w:t>2</w:t>
      </w:r>
      <w:r w:rsidRPr="00910F02">
        <w:rPr>
          <w:position w:val="-10"/>
          <w:vertAlign w:val="subscript"/>
        </w:rPr>
        <w:t xml:space="preserve"> </w:t>
      </w:r>
      <w:r w:rsidRPr="00910F02">
        <w:t>(</w:t>
      </w:r>
      <w:r w:rsidR="00D01C4D" w:rsidRPr="00910F02">
        <w:rPr>
          <w:iCs/>
        </w:rPr>
        <w:t>g</w:t>
      </w:r>
      <w:r w:rsidR="00634445" w:rsidRPr="00910F02">
        <w:t xml:space="preserve">) </w:t>
      </w:r>
      <m:oMath>
        <m:r>
          <w:rPr>
            <w:rFonts w:ascii="Cambria Math" w:hAnsi="Cambria Math"/>
          </w:rPr>
          <m:t>⇌</m:t>
        </m:r>
      </m:oMath>
      <w:r w:rsidR="00634445" w:rsidRPr="00910F02">
        <w:rPr>
          <w:bCs/>
          <w:spacing w:val="-4"/>
          <w:lang w:val="pt-BR"/>
        </w:rPr>
        <w:t xml:space="preserve"> </w:t>
      </w:r>
      <w:r w:rsidRPr="00910F02">
        <w:t>2SO</w:t>
      </w:r>
      <w:r w:rsidRPr="00910F02">
        <w:rPr>
          <w:vertAlign w:val="subscript"/>
        </w:rPr>
        <w:t>3</w:t>
      </w:r>
      <w:r w:rsidRPr="00910F02">
        <w:rPr>
          <w:position w:val="-10"/>
          <w:vertAlign w:val="subscript"/>
        </w:rPr>
        <w:t xml:space="preserve"> </w:t>
      </w:r>
      <w:r w:rsidRPr="00910F02">
        <w:t>(</w:t>
      </w:r>
      <w:r w:rsidR="00D01C4D" w:rsidRPr="00910F02">
        <w:rPr>
          <w:iCs/>
        </w:rPr>
        <w:t>g</w:t>
      </w:r>
      <w:r w:rsidRPr="00910F02">
        <w:t xml:space="preserve">)            </w:t>
      </w:r>
      <w:r w:rsidR="00C0044C" w:rsidRPr="00910F02">
        <w:t>(3)  CO</w:t>
      </w:r>
      <w:r w:rsidR="00C0044C" w:rsidRPr="00910F02">
        <w:rPr>
          <w:vertAlign w:val="subscript"/>
        </w:rPr>
        <w:t>2</w:t>
      </w:r>
      <w:r w:rsidR="00C0044C" w:rsidRPr="00910F02">
        <w:rPr>
          <w:position w:val="-10"/>
          <w:vertAlign w:val="subscript"/>
        </w:rPr>
        <w:t xml:space="preserve"> </w:t>
      </w:r>
      <w:r w:rsidR="00C0044C" w:rsidRPr="00910F02">
        <w:t>(</w:t>
      </w:r>
      <w:r w:rsidR="00C0044C" w:rsidRPr="00910F02">
        <w:rPr>
          <w:iCs/>
        </w:rPr>
        <w:t>g</w:t>
      </w:r>
      <w:r w:rsidR="00C0044C" w:rsidRPr="00910F02">
        <w:t>) + H</w:t>
      </w:r>
      <w:r w:rsidR="00C0044C" w:rsidRPr="00910F02">
        <w:rPr>
          <w:vertAlign w:val="subscript"/>
        </w:rPr>
        <w:t xml:space="preserve">2 </w:t>
      </w:r>
      <w:r w:rsidR="00C0044C" w:rsidRPr="00910F02">
        <w:t>(</w:t>
      </w:r>
      <w:r w:rsidR="00C0044C" w:rsidRPr="00910F02">
        <w:rPr>
          <w:iCs/>
        </w:rPr>
        <w:t>g</w:t>
      </w:r>
      <w:r w:rsidR="00634445" w:rsidRPr="00910F02">
        <w:t xml:space="preserve">) </w:t>
      </w:r>
      <m:oMath>
        <m:r>
          <w:rPr>
            <w:rFonts w:ascii="Cambria Math" w:hAnsi="Cambria Math"/>
          </w:rPr>
          <m:t>⇌</m:t>
        </m:r>
      </m:oMath>
      <w:r w:rsidR="00634445" w:rsidRPr="00910F02">
        <w:rPr>
          <w:bCs/>
          <w:spacing w:val="-4"/>
          <w:lang w:val="pt-BR"/>
        </w:rPr>
        <w:t xml:space="preserve"> </w:t>
      </w:r>
      <w:r w:rsidR="00C0044C" w:rsidRPr="00910F02">
        <w:t>CO (</w:t>
      </w:r>
      <w:r w:rsidR="00C0044C" w:rsidRPr="00910F02">
        <w:rPr>
          <w:iCs/>
        </w:rPr>
        <w:t>g</w:t>
      </w:r>
      <w:r w:rsidR="00C0044C" w:rsidRPr="00910F02">
        <w:t>) + H</w:t>
      </w:r>
      <w:r w:rsidR="00C0044C" w:rsidRPr="00910F02">
        <w:rPr>
          <w:vertAlign w:val="subscript"/>
        </w:rPr>
        <w:t>2</w:t>
      </w:r>
      <w:r w:rsidR="00C0044C" w:rsidRPr="00910F02">
        <w:t>O (</w:t>
      </w:r>
      <w:r w:rsidR="00C0044C" w:rsidRPr="00910F02">
        <w:rPr>
          <w:iCs/>
        </w:rPr>
        <w:t>g</w:t>
      </w:r>
      <w:r w:rsidR="00C0044C" w:rsidRPr="00910F02">
        <w:t>)</w:t>
      </w:r>
    </w:p>
    <w:p w14:paraId="7C5F998C"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tab/>
        <w:t>(2)  N</w:t>
      </w:r>
      <w:r w:rsidRPr="00910F02">
        <w:rPr>
          <w:vertAlign w:val="subscript"/>
        </w:rPr>
        <w:t>2</w:t>
      </w:r>
      <w:r w:rsidRPr="00910F02">
        <w:rPr>
          <w:position w:val="-10"/>
          <w:vertAlign w:val="subscript"/>
        </w:rPr>
        <w:t xml:space="preserve"> </w:t>
      </w:r>
      <w:r w:rsidRPr="00910F02">
        <w:t>(</w:t>
      </w:r>
      <w:r w:rsidR="00D01C4D" w:rsidRPr="00910F02">
        <w:rPr>
          <w:iCs/>
        </w:rPr>
        <w:t>g</w:t>
      </w:r>
      <w:r w:rsidRPr="00910F02">
        <w:t>) + 3H</w:t>
      </w:r>
      <w:r w:rsidRPr="00910F02">
        <w:rPr>
          <w:vertAlign w:val="subscript"/>
        </w:rPr>
        <w:t xml:space="preserve">2 </w:t>
      </w:r>
      <w:r w:rsidRPr="00910F02">
        <w:t>(</w:t>
      </w:r>
      <w:r w:rsidR="00D01C4D" w:rsidRPr="00910F02">
        <w:rPr>
          <w:iCs/>
        </w:rPr>
        <w:t>g</w:t>
      </w:r>
      <w:r w:rsidR="00634445" w:rsidRPr="00910F02">
        <w:t>)</w:t>
      </w:r>
      <w:r w:rsidRPr="00910F02">
        <w:t xml:space="preserve"> </w:t>
      </w:r>
      <m:oMath>
        <m:r>
          <w:rPr>
            <w:rFonts w:ascii="Cambria Math" w:hAnsi="Cambria Math"/>
          </w:rPr>
          <m:t>⇌</m:t>
        </m:r>
      </m:oMath>
      <w:r w:rsidR="00634445" w:rsidRPr="00910F02">
        <w:rPr>
          <w:bCs/>
          <w:spacing w:val="-4"/>
          <w:lang w:val="pt-BR"/>
        </w:rPr>
        <w:t xml:space="preserve"> </w:t>
      </w:r>
      <w:r w:rsidRPr="00910F02">
        <w:t>2NH</w:t>
      </w:r>
      <w:r w:rsidRPr="00910F02">
        <w:rPr>
          <w:vertAlign w:val="subscript"/>
        </w:rPr>
        <w:t>3</w:t>
      </w:r>
      <w:r w:rsidRPr="00910F02">
        <w:rPr>
          <w:position w:val="-10"/>
          <w:vertAlign w:val="subscript"/>
        </w:rPr>
        <w:t xml:space="preserve"> </w:t>
      </w:r>
      <w:r w:rsidRPr="00910F02">
        <w:t>(</w:t>
      </w:r>
      <w:r w:rsidR="00D01C4D" w:rsidRPr="00910F02">
        <w:rPr>
          <w:iCs/>
        </w:rPr>
        <w:t>g</w:t>
      </w:r>
      <w:r w:rsidRPr="00910F02">
        <w:t xml:space="preserve"> </w:t>
      </w:r>
      <w:r w:rsidR="00C0044C" w:rsidRPr="00910F02">
        <w:t>)           (4)  2HI (</w:t>
      </w:r>
      <w:r w:rsidR="00C0044C" w:rsidRPr="00910F02">
        <w:rPr>
          <w:iCs/>
        </w:rPr>
        <w:t>g</w:t>
      </w:r>
      <w:r w:rsidR="00634445" w:rsidRPr="00910F02">
        <w:t>)</w:t>
      </w:r>
      <w:r w:rsidR="00C0044C" w:rsidRPr="00910F02">
        <w:t xml:space="preserve"> </w:t>
      </w:r>
      <m:oMath>
        <m:r>
          <w:rPr>
            <w:rFonts w:ascii="Cambria Math" w:hAnsi="Cambria Math"/>
          </w:rPr>
          <m:t>⇌</m:t>
        </m:r>
      </m:oMath>
      <w:r w:rsidR="00634445" w:rsidRPr="00910F02">
        <w:rPr>
          <w:bCs/>
          <w:spacing w:val="-4"/>
          <w:lang w:val="pt-BR"/>
        </w:rPr>
        <w:t xml:space="preserve"> </w:t>
      </w:r>
      <w:r w:rsidR="00634445" w:rsidRPr="00910F02">
        <w:t xml:space="preserve"> </w:t>
      </w:r>
      <w:r w:rsidR="00C0044C" w:rsidRPr="00910F02">
        <w:t>H</w:t>
      </w:r>
      <w:r w:rsidR="00C0044C" w:rsidRPr="00910F02">
        <w:rPr>
          <w:vertAlign w:val="subscript"/>
        </w:rPr>
        <w:t>2</w:t>
      </w:r>
      <w:r w:rsidR="00C0044C" w:rsidRPr="00910F02">
        <w:rPr>
          <w:position w:val="-10"/>
          <w:vertAlign w:val="subscript"/>
        </w:rPr>
        <w:t xml:space="preserve"> </w:t>
      </w:r>
      <w:r w:rsidR="00C0044C" w:rsidRPr="00910F02">
        <w:t>(</w:t>
      </w:r>
      <w:r w:rsidR="00C0044C" w:rsidRPr="00910F02">
        <w:rPr>
          <w:iCs/>
        </w:rPr>
        <w:t>g</w:t>
      </w:r>
      <w:r w:rsidR="00C0044C" w:rsidRPr="00910F02">
        <w:t>) + I</w:t>
      </w:r>
      <w:r w:rsidR="00C0044C" w:rsidRPr="00910F02">
        <w:rPr>
          <w:vertAlign w:val="subscript"/>
        </w:rPr>
        <w:t xml:space="preserve">2 </w:t>
      </w:r>
      <w:r w:rsidR="00C0044C" w:rsidRPr="00910F02">
        <w:t>(</w:t>
      </w:r>
      <w:r w:rsidR="00C0044C" w:rsidRPr="00910F02">
        <w:rPr>
          <w:iCs/>
        </w:rPr>
        <w:t>g</w:t>
      </w:r>
      <w:r w:rsidR="00C0044C" w:rsidRPr="00910F02">
        <w:t>)</w:t>
      </w:r>
    </w:p>
    <w:p w14:paraId="7A927B9A" w14:textId="77777777" w:rsidR="00CD703D" w:rsidRPr="00910F02" w:rsidRDefault="00CD703D" w:rsidP="004F4F43">
      <w:pPr>
        <w:tabs>
          <w:tab w:val="left" w:pos="709"/>
          <w:tab w:val="left" w:pos="1843"/>
          <w:tab w:val="left" w:pos="3686"/>
          <w:tab w:val="left" w:pos="5387"/>
        </w:tabs>
        <w:autoSpaceDE w:val="0"/>
        <w:autoSpaceDN w:val="0"/>
        <w:adjustRightInd w:val="0"/>
        <w:jc w:val="both"/>
      </w:pPr>
      <w:r w:rsidRPr="00910F02">
        <w:t xml:space="preserve">Khi thay đổi áp suất, nhóm gồm các cân bằng hoá học đều </w:t>
      </w:r>
      <w:r w:rsidRPr="00910F02">
        <w:rPr>
          <w:b/>
          <w:bCs/>
        </w:rPr>
        <w:t xml:space="preserve">không </w:t>
      </w:r>
      <w:r w:rsidR="00671953" w:rsidRPr="00910F02">
        <w:t>bị chuyển dịch là</w:t>
      </w:r>
      <w:r w:rsidRPr="00910F02">
        <w:t>:</w:t>
      </w:r>
    </w:p>
    <w:p w14:paraId="609CCAF0" w14:textId="77777777" w:rsidR="00CD703D" w:rsidRPr="00910F02" w:rsidRDefault="005C0896" w:rsidP="004F4F43">
      <w:pPr>
        <w:tabs>
          <w:tab w:val="left" w:pos="709"/>
          <w:tab w:val="left" w:pos="1843"/>
          <w:tab w:val="left" w:pos="3686"/>
          <w:tab w:val="left" w:pos="5387"/>
        </w:tabs>
        <w:jc w:val="both"/>
        <w:rPr>
          <w:lang w:val="fr-FR"/>
        </w:rPr>
      </w:pPr>
      <w:r w:rsidRPr="00910F02">
        <w:rPr>
          <w:b/>
          <w:bCs/>
          <w:lang w:val="fr-FR"/>
        </w:rPr>
        <w:tab/>
      </w:r>
      <w:r w:rsidR="00CD703D" w:rsidRPr="00910F02">
        <w:rPr>
          <w:b/>
          <w:bCs/>
          <w:lang w:val="fr-FR"/>
        </w:rPr>
        <w:t xml:space="preserve">A. </w:t>
      </w:r>
      <w:r w:rsidRPr="00910F02">
        <w:rPr>
          <w:lang w:val="fr-FR"/>
        </w:rPr>
        <w:t xml:space="preserve">(1) và (2).                </w:t>
      </w:r>
      <w:r w:rsidR="00CA0A09" w:rsidRPr="00910F02">
        <w:rPr>
          <w:lang w:val="fr-FR"/>
        </w:rPr>
        <w:t xml:space="preserve">     </w:t>
      </w:r>
      <w:r w:rsidR="00CD703D" w:rsidRPr="00910F02">
        <w:rPr>
          <w:b/>
          <w:bCs/>
          <w:lang w:val="fr-FR"/>
        </w:rPr>
        <w:t xml:space="preserve">B. </w:t>
      </w:r>
      <w:r w:rsidR="00CA0A09" w:rsidRPr="00910F02">
        <w:rPr>
          <w:lang w:val="fr-FR"/>
        </w:rPr>
        <w:t xml:space="preserve">(1) và (3).                   </w:t>
      </w:r>
      <w:r w:rsidR="00CD703D" w:rsidRPr="00910F02">
        <w:rPr>
          <w:b/>
          <w:bCs/>
          <w:lang w:val="fr-FR"/>
        </w:rPr>
        <w:t xml:space="preserve">C. </w:t>
      </w:r>
      <w:r w:rsidR="00CD703D" w:rsidRPr="00910F02">
        <w:rPr>
          <w:bCs/>
          <w:lang w:val="fr-FR"/>
        </w:rPr>
        <w:t>(</w:t>
      </w:r>
      <w:r w:rsidR="00CD703D" w:rsidRPr="00910F02">
        <w:rPr>
          <w:lang w:val="fr-FR"/>
        </w:rPr>
        <w:t xml:space="preserve">3) và (4).        </w:t>
      </w:r>
      <w:r w:rsidR="00CD703D" w:rsidRPr="00910F02">
        <w:rPr>
          <w:lang w:val="fr-FR"/>
        </w:rPr>
        <w:tab/>
      </w:r>
      <w:r w:rsidR="00CA0A09" w:rsidRPr="00910F02">
        <w:rPr>
          <w:lang w:val="fr-FR"/>
        </w:rPr>
        <w:t xml:space="preserve">        </w:t>
      </w:r>
      <w:r w:rsidR="00CD703D" w:rsidRPr="00910F02">
        <w:rPr>
          <w:b/>
          <w:bCs/>
          <w:lang w:val="fr-FR"/>
        </w:rPr>
        <w:t xml:space="preserve">D. </w:t>
      </w:r>
      <w:r w:rsidR="00CD703D" w:rsidRPr="00910F02">
        <w:rPr>
          <w:lang w:val="fr-FR"/>
        </w:rPr>
        <w:t>(2) và (4).</w:t>
      </w:r>
    </w:p>
    <w:p w14:paraId="7A224D19" w14:textId="4E11C2B0" w:rsidR="00D808CF" w:rsidRPr="00910F02" w:rsidRDefault="00D808CF" w:rsidP="004F4F43">
      <w:pPr>
        <w:tabs>
          <w:tab w:val="left" w:pos="709"/>
          <w:tab w:val="left" w:pos="1843"/>
          <w:tab w:val="left" w:pos="3686"/>
          <w:tab w:val="left" w:pos="5387"/>
        </w:tabs>
        <w:autoSpaceDE w:val="0"/>
        <w:autoSpaceDN w:val="0"/>
        <w:adjustRightInd w:val="0"/>
        <w:jc w:val="both"/>
      </w:pPr>
      <w:r w:rsidRPr="00910F02">
        <w:rPr>
          <w:b/>
          <w:bCs/>
          <w:lang w:val="pl-PL"/>
        </w:rPr>
        <w:t xml:space="preserve">Câu </w:t>
      </w:r>
      <w:r w:rsidR="00CA0A09" w:rsidRPr="00910F02">
        <w:rPr>
          <w:b/>
          <w:bCs/>
        </w:rPr>
        <w:t>2</w:t>
      </w:r>
      <w:r w:rsidR="003D5B02" w:rsidRPr="00910F02">
        <w:rPr>
          <w:b/>
          <w:bCs/>
        </w:rPr>
        <w:t>1</w:t>
      </w:r>
      <w:r w:rsidRPr="00910F02">
        <w:rPr>
          <w:b/>
          <w:bCs/>
        </w:rPr>
        <w:t>.</w:t>
      </w:r>
      <w:r w:rsidRPr="00910F02">
        <w:rPr>
          <w:b/>
          <w:bCs/>
          <w:lang w:val="pl-PL"/>
        </w:rPr>
        <w:t xml:space="preserve"> </w:t>
      </w:r>
      <w:r w:rsidRPr="00910F02">
        <w:rPr>
          <w:lang w:val="pl-PL"/>
        </w:rPr>
        <w:t>Ch</w:t>
      </w:r>
      <w:r w:rsidR="00CA0A09" w:rsidRPr="00910F02">
        <w:rPr>
          <w:lang w:val="pl-PL"/>
        </w:rPr>
        <w:t>o cân bằng (trong bình kín) sau</w:t>
      </w:r>
      <w:r w:rsidRPr="00910F02">
        <w:rPr>
          <w:lang w:val="pl-PL"/>
        </w:rPr>
        <w:t xml:space="preserve">: </w:t>
      </w:r>
      <w:r w:rsidRPr="00910F02">
        <w:t>CO (</w:t>
      </w:r>
      <w:r w:rsidRPr="00910F02">
        <w:rPr>
          <w:iCs/>
        </w:rPr>
        <w:t>g</w:t>
      </w:r>
      <w:r w:rsidRPr="00910F02">
        <w:t>) + H</w:t>
      </w:r>
      <w:r w:rsidRPr="00910F02">
        <w:rPr>
          <w:vertAlign w:val="subscript"/>
        </w:rPr>
        <w:t>2</w:t>
      </w:r>
      <w:r w:rsidRPr="00910F02">
        <w:t>O (</w:t>
      </w:r>
      <w:r w:rsidRPr="00910F02">
        <w:rPr>
          <w:iCs/>
        </w:rPr>
        <w:t>g</w:t>
      </w:r>
      <w:r w:rsidRPr="00910F02">
        <w:t xml:space="preserve">) </w:t>
      </w:r>
      <w:r w:rsidR="00CA0A09" w:rsidRPr="00910F02">
        <w:rPr>
          <w:bCs/>
          <w:spacing w:val="-4"/>
          <w:lang w:val="pt-BR"/>
        </w:rPr>
        <w:t xml:space="preserve"> </w:t>
      </w:r>
      <m:oMath>
        <m:r>
          <w:rPr>
            <w:rFonts w:ascii="Cambria Math" w:hAnsi="Cambria Math"/>
          </w:rPr>
          <m:t>⇌</m:t>
        </m:r>
      </m:oMath>
      <w:r w:rsidRPr="00910F02">
        <w:rPr>
          <w:bCs/>
          <w:spacing w:val="-4"/>
          <w:lang w:val="pt-BR"/>
        </w:rPr>
        <w:t xml:space="preserve"> </w:t>
      </w:r>
      <w:r w:rsidRPr="00910F02">
        <w:t>CO</w:t>
      </w:r>
      <w:r w:rsidRPr="00910F02">
        <w:rPr>
          <w:vertAlign w:val="subscript"/>
        </w:rPr>
        <w:t>2</w:t>
      </w:r>
      <w:r w:rsidRPr="00910F02">
        <w:rPr>
          <w:position w:val="-10"/>
          <w:vertAlign w:val="subscript"/>
        </w:rPr>
        <w:t xml:space="preserve"> </w:t>
      </w:r>
      <w:r w:rsidRPr="00910F02">
        <w:t>(</w:t>
      </w:r>
      <w:r w:rsidRPr="00910F02">
        <w:rPr>
          <w:iCs/>
        </w:rPr>
        <w:t>g</w:t>
      </w:r>
      <w:r w:rsidRPr="00910F02">
        <w:t>) + H</w:t>
      </w:r>
      <w:r w:rsidRPr="00910F02">
        <w:rPr>
          <w:vertAlign w:val="subscript"/>
        </w:rPr>
        <w:t>2</w:t>
      </w:r>
      <w:r w:rsidRPr="00910F02">
        <w:rPr>
          <w:position w:val="-10"/>
          <w:vertAlign w:val="subscript"/>
        </w:rPr>
        <w:t xml:space="preserve"> </w:t>
      </w:r>
      <w:r w:rsidRPr="00910F02">
        <w:t>(</w:t>
      </w:r>
      <w:r w:rsidRPr="00910F02">
        <w:rPr>
          <w:iCs/>
        </w:rPr>
        <w:t>g</w:t>
      </w:r>
      <w:r w:rsidRPr="00910F02">
        <w:t xml:space="preserve">)    ΔH &lt; 0 </w:t>
      </w:r>
    </w:p>
    <w:p w14:paraId="10F4B836" w14:textId="77777777" w:rsidR="00D808CF" w:rsidRPr="00910F02" w:rsidRDefault="00D808CF" w:rsidP="004F4F43">
      <w:pPr>
        <w:tabs>
          <w:tab w:val="left" w:pos="709"/>
          <w:tab w:val="left" w:pos="1843"/>
          <w:tab w:val="left" w:pos="3686"/>
          <w:tab w:val="left" w:pos="5387"/>
        </w:tabs>
        <w:autoSpaceDE w:val="0"/>
        <w:autoSpaceDN w:val="0"/>
        <w:adjustRightInd w:val="0"/>
        <w:jc w:val="both"/>
      </w:pPr>
      <w:r w:rsidRPr="00910F02">
        <w:t>Trong các yếu tố: (1) tăng nhiệt độ ; (2) thêm một lượng hơi nước ; (3) thêm một lượng H</w:t>
      </w:r>
      <w:r w:rsidRPr="00910F02">
        <w:rPr>
          <w:vertAlign w:val="subscript"/>
        </w:rPr>
        <w:t xml:space="preserve">2 </w:t>
      </w:r>
      <w:r w:rsidRPr="00910F02">
        <w:t xml:space="preserve">; (4) tăng áp suất chung của hệ ; (5) dùng chất xúc tác. Dãy gồm các yếu tố đều </w:t>
      </w:r>
      <w:r w:rsidR="00F11112" w:rsidRPr="00910F02">
        <w:t>làm thay đổi cân bằng của hệ là</w:t>
      </w:r>
      <w:r w:rsidRPr="00910F02">
        <w:t xml:space="preserve">: </w:t>
      </w:r>
    </w:p>
    <w:p w14:paraId="174BBA79" w14:textId="77777777" w:rsidR="00D808CF" w:rsidRPr="00910F02" w:rsidRDefault="00D808CF" w:rsidP="004F4F43">
      <w:pPr>
        <w:tabs>
          <w:tab w:val="left" w:pos="709"/>
          <w:tab w:val="left" w:pos="1843"/>
          <w:tab w:val="left" w:pos="3686"/>
          <w:tab w:val="left" w:pos="5387"/>
        </w:tabs>
        <w:autoSpaceDE w:val="0"/>
        <w:autoSpaceDN w:val="0"/>
        <w:adjustRightInd w:val="0"/>
        <w:jc w:val="both"/>
      </w:pPr>
      <w:r w:rsidRPr="00910F02">
        <w:rPr>
          <w:b/>
          <w:bCs/>
        </w:rPr>
        <w:tab/>
        <w:t xml:space="preserve">A. </w:t>
      </w:r>
      <w:r w:rsidRPr="00910F02">
        <w:t xml:space="preserve">(1), (4), (5).             </w:t>
      </w:r>
      <w:r w:rsidR="00CA0A09" w:rsidRPr="00910F02">
        <w:t xml:space="preserve">     </w:t>
      </w:r>
      <w:r w:rsidRPr="00910F02">
        <w:rPr>
          <w:b/>
          <w:bCs/>
        </w:rPr>
        <w:t xml:space="preserve">B. </w:t>
      </w:r>
      <w:r w:rsidR="00CA0A09" w:rsidRPr="00910F02">
        <w:t xml:space="preserve">(1), (2), (3).                     </w:t>
      </w:r>
      <w:r w:rsidRPr="00910F02">
        <w:rPr>
          <w:b/>
          <w:bCs/>
        </w:rPr>
        <w:t xml:space="preserve">C. </w:t>
      </w:r>
      <w:r w:rsidRPr="00910F02">
        <w:t xml:space="preserve">(2), (3), (4).       </w:t>
      </w:r>
      <w:r w:rsidRPr="00910F02">
        <w:tab/>
      </w:r>
      <w:r w:rsidR="00CA0A09" w:rsidRPr="00910F02">
        <w:t xml:space="preserve">        </w:t>
      </w:r>
      <w:r w:rsidRPr="00910F02">
        <w:rPr>
          <w:b/>
          <w:bCs/>
        </w:rPr>
        <w:t xml:space="preserve">D. </w:t>
      </w:r>
      <w:r w:rsidRPr="00910F02">
        <w:t xml:space="preserve">(1), (2), (4). </w:t>
      </w:r>
    </w:p>
    <w:p w14:paraId="4F3D790A" w14:textId="6F25E0D1" w:rsidR="005C0896" w:rsidRPr="00910F02" w:rsidRDefault="00CA0A09" w:rsidP="004F4F43">
      <w:pPr>
        <w:jc w:val="both"/>
        <w:rPr>
          <w:lang w:val="vi-VN"/>
        </w:rPr>
      </w:pPr>
      <w:r w:rsidRPr="00910F02">
        <w:rPr>
          <w:b/>
          <w:bCs/>
          <w:lang w:val="vi-VN"/>
        </w:rPr>
        <w:t>Câu 2</w:t>
      </w:r>
      <w:r w:rsidR="003D5B02" w:rsidRPr="00910F02">
        <w:rPr>
          <w:b/>
          <w:bCs/>
        </w:rPr>
        <w:t>2</w:t>
      </w:r>
      <w:r w:rsidR="005C0896" w:rsidRPr="00910F02">
        <w:rPr>
          <w:b/>
          <w:bCs/>
          <w:lang w:val="vi-VN"/>
        </w:rPr>
        <w:t xml:space="preserve">. </w:t>
      </w:r>
      <w:r w:rsidR="005C0896" w:rsidRPr="00910F02">
        <w:rPr>
          <w:lang w:val="vi-VN"/>
        </w:rPr>
        <w:t xml:space="preserve"> Cho phản ứng hoá học sau:</w:t>
      </w:r>
      <w:r w:rsidR="005C0896" w:rsidRPr="00910F02">
        <w:t xml:space="preserve"> N</w:t>
      </w:r>
      <w:r w:rsidR="005C0896" w:rsidRPr="00910F02">
        <w:rPr>
          <w:vertAlign w:val="subscript"/>
        </w:rPr>
        <w:t>2</w:t>
      </w:r>
      <w:r w:rsidR="005C0896" w:rsidRPr="00910F02">
        <w:t>O</w:t>
      </w:r>
      <w:r w:rsidR="005C0896" w:rsidRPr="00910F02">
        <w:rPr>
          <w:vertAlign w:val="subscript"/>
        </w:rPr>
        <w:t>4</w:t>
      </w:r>
      <w:r w:rsidRPr="00910F02">
        <w:t xml:space="preserve"> (g)</w:t>
      </w:r>
      <w:r w:rsidR="00C0044C" w:rsidRPr="00910F02">
        <w:t xml:space="preserve"> </w:t>
      </w:r>
      <m:oMath>
        <m:r>
          <w:rPr>
            <w:rFonts w:ascii="Cambria Math" w:hAnsi="Cambria Math"/>
          </w:rPr>
          <m:t>⇌</m:t>
        </m:r>
      </m:oMath>
      <w:r w:rsidRPr="00910F02">
        <w:t xml:space="preserve"> </w:t>
      </w:r>
      <w:r w:rsidR="005C0896" w:rsidRPr="00910F02">
        <w:t>2NO</w:t>
      </w:r>
      <w:r w:rsidR="005C0896" w:rsidRPr="00910F02">
        <w:rPr>
          <w:vertAlign w:val="subscript"/>
        </w:rPr>
        <w:t xml:space="preserve">2 </w:t>
      </w:r>
      <w:r w:rsidR="005C0896" w:rsidRPr="00910F02">
        <w:t>(g)    K</w:t>
      </w:r>
      <w:r w:rsidR="005C0896" w:rsidRPr="00910F02">
        <w:rPr>
          <w:vertAlign w:val="subscript"/>
        </w:rPr>
        <w:t>C</w:t>
      </w:r>
      <w:r w:rsidR="005C0896" w:rsidRPr="00910F02">
        <w:t xml:space="preserve"> =4,84.10</w:t>
      </w:r>
      <w:r w:rsidR="005C0896" w:rsidRPr="00910F02">
        <w:rPr>
          <w:vertAlign w:val="superscript"/>
        </w:rPr>
        <w:t>-3</w:t>
      </w:r>
      <w:r w:rsidR="005C0896" w:rsidRPr="00910F02">
        <w:t>.</w:t>
      </w:r>
      <w:r w:rsidR="005C0896" w:rsidRPr="00910F02">
        <w:rPr>
          <w:lang w:val="vi-VN"/>
        </w:rPr>
        <w:t xml:space="preserve"> Phương án nào sau đây là nồng độ của các chất tại thời điểm cân bằng?</w:t>
      </w:r>
    </w:p>
    <w:p w14:paraId="0459609C" w14:textId="77777777" w:rsidR="005C0896" w:rsidRPr="00910F02" w:rsidRDefault="005C0896" w:rsidP="004F4F43">
      <w:pPr>
        <w:ind w:firstLine="720"/>
        <w:jc w:val="both"/>
        <w:rPr>
          <w:lang w:val="vi-VN"/>
        </w:rPr>
      </w:pPr>
      <w:r w:rsidRPr="00910F02">
        <w:rPr>
          <w:b/>
          <w:lang w:val="vi-VN"/>
        </w:rPr>
        <w:t>A.</w:t>
      </w:r>
      <w:r w:rsidRPr="00910F02">
        <w:rPr>
          <w:lang w:val="vi-VN"/>
        </w:rPr>
        <w:t xml:space="preserve"> </w:t>
      </w:r>
      <w:r w:rsidRPr="00910F02">
        <w:rPr>
          <w:position w:val="-14"/>
        </w:rPr>
        <w:object w:dxaOrig="4740" w:dyaOrig="400" w14:anchorId="6F36BF01">
          <v:shape id="_x0000_i1038" type="#_x0000_t75" style="width:236.8pt;height:20.4pt" o:ole="">
            <v:imagedata r:id="rId45" o:title=""/>
          </v:shape>
          <o:OLEObject Type="Embed" ProgID="Equation.DSMT4" ShapeID="_x0000_i1038" DrawAspect="Content" ObjectID="_1754485464" r:id="rId46"/>
        </w:object>
      </w:r>
      <w:r w:rsidRPr="00910F02">
        <w:rPr>
          <w:lang w:val="vi-VN"/>
        </w:rPr>
        <w:t xml:space="preserve">. </w:t>
      </w:r>
      <w:r w:rsidRPr="00910F02">
        <w:t xml:space="preserve"> </w:t>
      </w:r>
      <w:r w:rsidRPr="00910F02">
        <w:rPr>
          <w:b/>
          <w:lang w:val="vi-VN"/>
        </w:rPr>
        <w:t>B.</w:t>
      </w:r>
      <w:r w:rsidRPr="00910F02">
        <w:rPr>
          <w:lang w:val="vi-VN"/>
        </w:rPr>
        <w:t xml:space="preserve"> </w:t>
      </w:r>
      <w:r w:rsidRPr="00910F02">
        <w:rPr>
          <w:position w:val="-14"/>
        </w:rPr>
        <w:object w:dxaOrig="4740" w:dyaOrig="400" w14:anchorId="224A720A">
          <v:shape id="_x0000_i1039" type="#_x0000_t75" style="width:236.8pt;height:20.4pt" o:ole="">
            <v:imagedata r:id="rId47" o:title=""/>
          </v:shape>
          <o:OLEObject Type="Embed" ProgID="Equation.DSMT4" ShapeID="_x0000_i1039" DrawAspect="Content" ObjectID="_1754485465" r:id="rId48"/>
        </w:object>
      </w:r>
      <w:r w:rsidRPr="00910F02">
        <w:rPr>
          <w:lang w:val="vi-VN"/>
        </w:rPr>
        <w:t>.</w:t>
      </w:r>
    </w:p>
    <w:p w14:paraId="73DBEA54" w14:textId="77777777" w:rsidR="005C0896" w:rsidRPr="00910F02" w:rsidRDefault="005C0896" w:rsidP="004F4F43">
      <w:pPr>
        <w:ind w:firstLine="720"/>
        <w:jc w:val="both"/>
        <w:rPr>
          <w:lang w:val="vi-VN"/>
        </w:rPr>
      </w:pPr>
      <w:r w:rsidRPr="00910F02">
        <w:rPr>
          <w:b/>
          <w:lang w:val="vi-VN"/>
        </w:rPr>
        <w:t>C.</w:t>
      </w:r>
      <w:r w:rsidRPr="00910F02">
        <w:rPr>
          <w:lang w:val="vi-VN"/>
        </w:rPr>
        <w:t xml:space="preserve"> </w:t>
      </w:r>
      <w:r w:rsidRPr="00910F02">
        <w:rPr>
          <w:position w:val="-14"/>
        </w:rPr>
        <w:object w:dxaOrig="4740" w:dyaOrig="400" w14:anchorId="1D05BA09">
          <v:shape id="_x0000_i1040" type="#_x0000_t75" style="width:236.8pt;height:20.4pt" o:ole="">
            <v:imagedata r:id="rId49" o:title=""/>
          </v:shape>
          <o:OLEObject Type="Embed" ProgID="Equation.DSMT4" ShapeID="_x0000_i1040" DrawAspect="Content" ObjectID="_1754485466" r:id="rId50"/>
        </w:object>
      </w:r>
      <w:r w:rsidRPr="00910F02">
        <w:rPr>
          <w:lang w:val="vi-VN"/>
        </w:rPr>
        <w:t xml:space="preserve">. </w:t>
      </w:r>
      <w:r w:rsidRPr="00910F02">
        <w:t xml:space="preserve"> </w:t>
      </w:r>
      <w:r w:rsidRPr="00910F02">
        <w:rPr>
          <w:b/>
          <w:lang w:val="vi-VN"/>
        </w:rPr>
        <w:t>D.</w:t>
      </w:r>
      <w:r w:rsidRPr="00910F02">
        <w:rPr>
          <w:lang w:val="vi-VN"/>
        </w:rPr>
        <w:t xml:space="preserve"> </w:t>
      </w:r>
      <w:r w:rsidRPr="00910F02">
        <w:rPr>
          <w:position w:val="-14"/>
        </w:rPr>
        <w:object w:dxaOrig="4720" w:dyaOrig="400" w14:anchorId="7FBE9AEC">
          <v:shape id="_x0000_i1041" type="#_x0000_t75" style="width:236.4pt;height:20.4pt" o:ole="">
            <v:imagedata r:id="rId51" o:title=""/>
          </v:shape>
          <o:OLEObject Type="Embed" ProgID="Equation.DSMT4" ShapeID="_x0000_i1041" DrawAspect="Content" ObjectID="_1754485467" r:id="rId52"/>
        </w:object>
      </w:r>
      <w:r w:rsidRPr="00910F02">
        <w:rPr>
          <w:lang w:val="vi-VN"/>
        </w:rPr>
        <w:t>.</w:t>
      </w:r>
    </w:p>
    <w:p w14:paraId="56B9986B" w14:textId="6A464438" w:rsidR="005C0896" w:rsidRPr="00910F02" w:rsidRDefault="00CA0A09" w:rsidP="004F4F43">
      <w:pPr>
        <w:jc w:val="both"/>
        <w:rPr>
          <w:lang w:val="vi-VN"/>
        </w:rPr>
      </w:pPr>
      <w:r w:rsidRPr="00910F02">
        <w:rPr>
          <w:b/>
          <w:bCs/>
          <w:lang w:val="vi-VN"/>
        </w:rPr>
        <w:t>Câu 2</w:t>
      </w:r>
      <w:r w:rsidR="003D5B02" w:rsidRPr="00910F02">
        <w:rPr>
          <w:b/>
          <w:bCs/>
        </w:rPr>
        <w:t>3</w:t>
      </w:r>
      <w:r w:rsidR="005C0896" w:rsidRPr="00910F02">
        <w:rPr>
          <w:b/>
          <w:bCs/>
          <w:lang w:val="vi-VN"/>
        </w:rPr>
        <w:t xml:space="preserve">. </w:t>
      </w:r>
      <w:r w:rsidR="005C0896" w:rsidRPr="00910F02">
        <w:rPr>
          <w:lang w:val="vi-VN"/>
        </w:rPr>
        <w:t>Cho các phản ứng hoá học sau:</w:t>
      </w:r>
    </w:p>
    <w:p w14:paraId="29191D1C" w14:textId="77777777" w:rsidR="005C0896" w:rsidRPr="00910F02" w:rsidRDefault="005C0896" w:rsidP="004F4F43">
      <w:pPr>
        <w:ind w:firstLine="720"/>
        <w:jc w:val="both"/>
        <w:rPr>
          <w:lang w:val="vi-VN"/>
        </w:rPr>
      </w:pPr>
      <w:r w:rsidRPr="00910F02">
        <w:rPr>
          <w:lang w:val="vi-VN"/>
        </w:rPr>
        <w:t xml:space="preserve">(1) </w:t>
      </w:r>
      <w:r w:rsidRPr="00910F02">
        <w:t>2NO (g)  +  O</w:t>
      </w:r>
      <w:r w:rsidRPr="00910F02">
        <w:rPr>
          <w:vertAlign w:val="subscript"/>
        </w:rPr>
        <w:t xml:space="preserve">2 </w:t>
      </w:r>
      <w:r w:rsidR="00CA0A09" w:rsidRPr="00910F02">
        <w:t>(g)</w:t>
      </w:r>
      <w:r w:rsidRPr="00910F02">
        <w:t xml:space="preserve"> </w:t>
      </w:r>
      <m:oMath>
        <m:r>
          <w:rPr>
            <w:rFonts w:ascii="Cambria Math" w:hAnsi="Cambria Math"/>
          </w:rPr>
          <m:t>⇌</m:t>
        </m:r>
      </m:oMath>
      <w:r w:rsidRPr="00910F02">
        <w:t xml:space="preserve">  2NO</w:t>
      </w:r>
      <w:r w:rsidRPr="00910F02">
        <w:rPr>
          <w:vertAlign w:val="subscript"/>
        </w:rPr>
        <w:t xml:space="preserve">2 </w:t>
      </w:r>
      <w:r w:rsidRPr="00910F02">
        <w:t xml:space="preserve">(g)  </w:t>
      </w:r>
      <w:r w:rsidRPr="00910F02">
        <w:rPr>
          <w:position w:val="-12"/>
        </w:rPr>
        <w:object w:dxaOrig="1700" w:dyaOrig="380" w14:anchorId="4E4A3DA7">
          <v:shape id="_x0000_i1042" type="#_x0000_t75" style="width:85.1pt;height:18.85pt" o:ole="">
            <v:imagedata r:id="rId53" o:title=""/>
          </v:shape>
          <o:OLEObject Type="Embed" ProgID="Equation.DSMT4" ShapeID="_x0000_i1042" DrawAspect="Content" ObjectID="_1754485468" r:id="rId54"/>
        </w:object>
      </w:r>
    </w:p>
    <w:p w14:paraId="437E85A7" w14:textId="77777777" w:rsidR="005C0896" w:rsidRPr="00910F02" w:rsidRDefault="005C0896" w:rsidP="004F4F43">
      <w:pPr>
        <w:jc w:val="both"/>
        <w:rPr>
          <w:lang w:val="vi-VN"/>
        </w:rPr>
      </w:pPr>
      <w:r w:rsidRPr="00910F02">
        <w:rPr>
          <w:lang w:val="vi-VN"/>
        </w:rPr>
        <w:t xml:space="preserve"> </w:t>
      </w:r>
      <w:r w:rsidRPr="00910F02">
        <w:rPr>
          <w:lang w:val="vi-VN"/>
        </w:rPr>
        <w:tab/>
        <w:t>(2)</w:t>
      </w:r>
      <w:r w:rsidR="00D01C4D" w:rsidRPr="00910F02">
        <w:t xml:space="preserve"> 2SO</w:t>
      </w:r>
      <w:r w:rsidR="00D01C4D" w:rsidRPr="00910F02">
        <w:rPr>
          <w:vertAlign w:val="subscript"/>
        </w:rPr>
        <w:t>2</w:t>
      </w:r>
      <w:r w:rsidR="00D01C4D" w:rsidRPr="00910F02">
        <w:t xml:space="preserve"> (</w:t>
      </w:r>
      <w:r w:rsidR="00D01C4D" w:rsidRPr="00910F02">
        <w:rPr>
          <w:iCs/>
        </w:rPr>
        <w:t>g</w:t>
      </w:r>
      <w:r w:rsidR="00D01C4D" w:rsidRPr="00910F02">
        <w:t>) + O</w:t>
      </w:r>
      <w:r w:rsidR="00D01C4D" w:rsidRPr="00910F02">
        <w:rPr>
          <w:vertAlign w:val="subscript"/>
        </w:rPr>
        <w:t>2</w:t>
      </w:r>
      <w:r w:rsidR="00D01C4D" w:rsidRPr="00910F02">
        <w:rPr>
          <w:position w:val="-10"/>
          <w:vertAlign w:val="subscript"/>
        </w:rPr>
        <w:t xml:space="preserve"> </w:t>
      </w:r>
      <w:r w:rsidR="00D01C4D" w:rsidRPr="00910F02">
        <w:t>(</w:t>
      </w:r>
      <w:r w:rsidR="00D01C4D" w:rsidRPr="00910F02">
        <w:rPr>
          <w:iCs/>
        </w:rPr>
        <w:t>g</w:t>
      </w:r>
      <w:r w:rsidR="00CA0A09" w:rsidRPr="00910F02">
        <w:t xml:space="preserve">) </w:t>
      </w:r>
      <m:oMath>
        <m:r>
          <w:rPr>
            <w:rFonts w:ascii="Cambria Math" w:hAnsi="Cambria Math"/>
          </w:rPr>
          <m:t>⇌</m:t>
        </m:r>
      </m:oMath>
      <w:r w:rsidR="00CA0A09" w:rsidRPr="00910F02">
        <w:t xml:space="preserve">  </w:t>
      </w:r>
      <w:r w:rsidR="00D01C4D" w:rsidRPr="00910F02">
        <w:t>2SO</w:t>
      </w:r>
      <w:r w:rsidR="00D01C4D" w:rsidRPr="00910F02">
        <w:rPr>
          <w:vertAlign w:val="subscript"/>
        </w:rPr>
        <w:t>3</w:t>
      </w:r>
      <w:r w:rsidR="00D01C4D" w:rsidRPr="00910F02">
        <w:rPr>
          <w:position w:val="-10"/>
          <w:vertAlign w:val="subscript"/>
        </w:rPr>
        <w:t xml:space="preserve"> </w:t>
      </w:r>
      <w:r w:rsidR="00D01C4D" w:rsidRPr="00910F02">
        <w:t>(</w:t>
      </w:r>
      <w:r w:rsidR="00D01C4D" w:rsidRPr="00910F02">
        <w:rPr>
          <w:iCs/>
        </w:rPr>
        <w:t>g</w:t>
      </w:r>
      <w:r w:rsidR="00D01C4D" w:rsidRPr="00910F02">
        <w:t xml:space="preserve">)     </w:t>
      </w:r>
      <w:r w:rsidRPr="00910F02">
        <w:rPr>
          <w:position w:val="-12"/>
        </w:rPr>
        <w:object w:dxaOrig="1700" w:dyaOrig="380" w14:anchorId="112C1B7E">
          <v:shape id="_x0000_i1043" type="#_x0000_t75" style="width:85.1pt;height:18.85pt" o:ole="">
            <v:imagedata r:id="rId55" o:title=""/>
          </v:shape>
          <o:OLEObject Type="Embed" ProgID="Equation.DSMT4" ShapeID="_x0000_i1043" DrawAspect="Content" ObjectID="_1754485469" r:id="rId56"/>
        </w:object>
      </w:r>
    </w:p>
    <w:p w14:paraId="67DA2045" w14:textId="5647A99D" w:rsidR="005C0896" w:rsidRPr="00910F02" w:rsidRDefault="005C0896" w:rsidP="004F4F43">
      <w:pPr>
        <w:jc w:val="both"/>
        <w:rPr>
          <w:lang w:val="vi-VN"/>
        </w:rPr>
      </w:pPr>
      <w:r w:rsidRPr="00910F02">
        <w:rPr>
          <w:lang w:val="vi-VN"/>
        </w:rPr>
        <w:t xml:space="preserve"> </w:t>
      </w:r>
      <w:r w:rsidRPr="00910F02">
        <w:rPr>
          <w:lang w:val="vi-VN"/>
        </w:rPr>
        <w:tab/>
        <w:t xml:space="preserve">(3) </w:t>
      </w:r>
      <w:r w:rsidR="00D01C4D" w:rsidRPr="00910F02">
        <w:t>N</w:t>
      </w:r>
      <w:r w:rsidR="00D01C4D" w:rsidRPr="00910F02">
        <w:rPr>
          <w:vertAlign w:val="subscript"/>
        </w:rPr>
        <w:t>2</w:t>
      </w:r>
      <w:r w:rsidR="00D01C4D" w:rsidRPr="00910F02">
        <w:t xml:space="preserve"> (g) + 3H</w:t>
      </w:r>
      <w:r w:rsidR="00D01C4D" w:rsidRPr="00910F02">
        <w:rPr>
          <w:vertAlign w:val="subscript"/>
        </w:rPr>
        <w:t>2</w:t>
      </w:r>
      <w:r w:rsidR="00CA0A09" w:rsidRPr="00910F02">
        <w:t xml:space="preserve"> (g)</w:t>
      </w:r>
      <w:r w:rsidR="00C0044C" w:rsidRPr="00910F02">
        <w:rPr>
          <w:bCs/>
          <w:spacing w:val="-4"/>
          <w:lang w:val="pt-BR"/>
        </w:rPr>
        <w:t xml:space="preserve">  </w:t>
      </w:r>
      <m:oMath>
        <m:r>
          <w:rPr>
            <w:rFonts w:ascii="Cambria Math" w:hAnsi="Cambria Math"/>
          </w:rPr>
          <m:t>⇌</m:t>
        </m:r>
      </m:oMath>
      <w:r w:rsidR="00CA0A09" w:rsidRPr="00910F02">
        <w:t xml:space="preserve"> </w:t>
      </w:r>
      <w:r w:rsidR="00D01C4D" w:rsidRPr="00910F02">
        <w:t>2NH</w:t>
      </w:r>
      <w:r w:rsidR="00D01C4D" w:rsidRPr="00910F02">
        <w:rPr>
          <w:vertAlign w:val="subscript"/>
        </w:rPr>
        <w:t>3</w:t>
      </w:r>
      <w:r w:rsidR="00D01C4D" w:rsidRPr="00910F02">
        <w:t xml:space="preserve"> (g)   </w:t>
      </w:r>
      <w:r w:rsidRPr="00910F02">
        <w:rPr>
          <w:lang w:val="vi-VN"/>
        </w:rPr>
        <w:t xml:space="preserve"> </w:t>
      </w:r>
      <w:r w:rsidRPr="00910F02">
        <w:rPr>
          <w:position w:val="-12"/>
        </w:rPr>
        <w:object w:dxaOrig="1460" w:dyaOrig="380" w14:anchorId="642772DC">
          <v:shape id="_x0000_i1044" type="#_x0000_t75" style="width:73.15pt;height:18.85pt" o:ole="">
            <v:imagedata r:id="rId57" o:title=""/>
          </v:shape>
          <o:OLEObject Type="Embed" ProgID="Equation.DSMT4" ShapeID="_x0000_i1044" DrawAspect="Content" ObjectID="_1754485470" r:id="rId58"/>
        </w:object>
      </w:r>
      <w:r w:rsidR="00986DCB" w:rsidRPr="00910F02">
        <w:t>J</w:t>
      </w:r>
    </w:p>
    <w:p w14:paraId="3614F7A5" w14:textId="77777777" w:rsidR="005C0896" w:rsidRPr="00910F02" w:rsidRDefault="005C0896" w:rsidP="004F4F43">
      <w:pPr>
        <w:jc w:val="both"/>
        <w:rPr>
          <w:lang w:val="vi-VN"/>
        </w:rPr>
      </w:pPr>
      <w:r w:rsidRPr="00910F02">
        <w:rPr>
          <w:lang w:val="vi-VN"/>
        </w:rPr>
        <w:t xml:space="preserve"> </w:t>
      </w:r>
      <w:r w:rsidRPr="00910F02">
        <w:rPr>
          <w:lang w:val="vi-VN"/>
        </w:rPr>
        <w:tab/>
        <w:t xml:space="preserve">(4) </w:t>
      </w:r>
      <w:r w:rsidR="00D01C4D" w:rsidRPr="00910F02">
        <w:t>C (s)  +  H</w:t>
      </w:r>
      <w:r w:rsidR="00D01C4D" w:rsidRPr="00910F02">
        <w:rPr>
          <w:vertAlign w:val="subscript"/>
        </w:rPr>
        <w:t>2</w:t>
      </w:r>
      <w:r w:rsidR="00D01C4D" w:rsidRPr="00910F02">
        <w:t>O</w:t>
      </w:r>
      <w:r w:rsidR="00D01C4D" w:rsidRPr="00910F02">
        <w:rPr>
          <w:vertAlign w:val="subscript"/>
        </w:rPr>
        <w:t xml:space="preserve"> </w:t>
      </w:r>
      <w:r w:rsidR="00CA0A09" w:rsidRPr="00910F02">
        <w:t>(g)</w:t>
      </w:r>
      <w:r w:rsidR="00C0044C" w:rsidRPr="00910F02">
        <w:t xml:space="preserve">  </w:t>
      </w:r>
      <m:oMath>
        <m:r>
          <w:rPr>
            <w:rFonts w:ascii="Cambria Math" w:hAnsi="Cambria Math"/>
          </w:rPr>
          <m:t>⇌</m:t>
        </m:r>
      </m:oMath>
      <w:r w:rsidR="00CA0A09" w:rsidRPr="00910F02">
        <w:t xml:space="preserve">  </w:t>
      </w:r>
      <w:r w:rsidR="00D01C4D" w:rsidRPr="00910F02">
        <w:t>CO</w:t>
      </w:r>
      <w:r w:rsidR="00D01C4D" w:rsidRPr="00910F02">
        <w:rPr>
          <w:vertAlign w:val="subscript"/>
        </w:rPr>
        <w:t xml:space="preserve"> </w:t>
      </w:r>
      <w:r w:rsidR="00D01C4D" w:rsidRPr="00910F02">
        <w:t>(g)  + H</w:t>
      </w:r>
      <w:r w:rsidR="00D01C4D" w:rsidRPr="00910F02">
        <w:rPr>
          <w:vertAlign w:val="subscript"/>
        </w:rPr>
        <w:t>2</w:t>
      </w:r>
      <w:r w:rsidR="00D01C4D" w:rsidRPr="00910F02">
        <w:t xml:space="preserve"> (g)   </w:t>
      </w:r>
      <w:r w:rsidRPr="00910F02">
        <w:rPr>
          <w:position w:val="-12"/>
        </w:rPr>
        <w:object w:dxaOrig="1540" w:dyaOrig="380" w14:anchorId="586E43B4">
          <v:shape id="_x0000_i1045" type="#_x0000_t75" style="width:77.4pt;height:18.85pt" o:ole="">
            <v:imagedata r:id="rId59" o:title=""/>
          </v:shape>
          <o:OLEObject Type="Embed" ProgID="Equation.DSMT4" ShapeID="_x0000_i1045" DrawAspect="Content" ObjectID="_1754485471" r:id="rId60"/>
        </w:object>
      </w:r>
    </w:p>
    <w:p w14:paraId="5D6D4317" w14:textId="77777777" w:rsidR="00D01C4D" w:rsidRPr="00910F02" w:rsidRDefault="005C0896" w:rsidP="004F4F43">
      <w:pPr>
        <w:jc w:val="both"/>
        <w:rPr>
          <w:lang w:val="vi-VN"/>
        </w:rPr>
      </w:pPr>
      <w:r w:rsidRPr="00910F02">
        <w:rPr>
          <w:lang w:val="vi-VN"/>
        </w:rPr>
        <w:t xml:space="preserve"> </w:t>
      </w:r>
      <w:r w:rsidRPr="00910F02">
        <w:rPr>
          <w:lang w:val="vi-VN"/>
        </w:rPr>
        <w:tab/>
        <w:t xml:space="preserve">(5) </w:t>
      </w:r>
      <w:r w:rsidR="00D01C4D" w:rsidRPr="00910F02">
        <w:t>CaCO</w:t>
      </w:r>
      <w:r w:rsidR="00D01C4D" w:rsidRPr="00910F02">
        <w:rPr>
          <w:vertAlign w:val="subscript"/>
        </w:rPr>
        <w:t xml:space="preserve">3 </w:t>
      </w:r>
      <w:r w:rsidR="00CA0A09" w:rsidRPr="00910F02">
        <w:t>(s)</w:t>
      </w:r>
      <w:r w:rsidR="00D01C4D" w:rsidRPr="00910F02">
        <w:t xml:space="preserve"> </w:t>
      </w:r>
      <m:oMath>
        <m:r>
          <w:rPr>
            <w:rFonts w:ascii="Cambria Math" w:hAnsi="Cambria Math"/>
          </w:rPr>
          <m:t>⇌</m:t>
        </m:r>
      </m:oMath>
      <w:r w:rsidR="00CA0A09" w:rsidRPr="00910F02">
        <w:t xml:space="preserve">  </w:t>
      </w:r>
      <w:r w:rsidR="00D01C4D" w:rsidRPr="00910F02">
        <w:t xml:space="preserve">CaO (s)  </w:t>
      </w:r>
      <w:r w:rsidR="00D01C4D" w:rsidRPr="00910F02">
        <w:rPr>
          <w:vertAlign w:val="subscript"/>
        </w:rPr>
        <w:t xml:space="preserve"> </w:t>
      </w:r>
      <w:r w:rsidR="00D01C4D" w:rsidRPr="00910F02">
        <w:t>+  CO</w:t>
      </w:r>
      <w:r w:rsidR="00D01C4D" w:rsidRPr="00910F02">
        <w:rPr>
          <w:vertAlign w:val="subscript"/>
        </w:rPr>
        <w:t xml:space="preserve">2 </w:t>
      </w:r>
      <w:r w:rsidR="00D01C4D" w:rsidRPr="00910F02">
        <w:t xml:space="preserve">(g)    </w:t>
      </w:r>
      <w:r w:rsidRPr="00910F02">
        <w:rPr>
          <w:position w:val="-12"/>
        </w:rPr>
        <w:object w:dxaOrig="1540" w:dyaOrig="380" w14:anchorId="19282BCE">
          <v:shape id="_x0000_i1046" type="#_x0000_t75" style="width:77.4pt;height:18.85pt" o:ole="">
            <v:imagedata r:id="rId61" o:title=""/>
          </v:shape>
          <o:OLEObject Type="Embed" ProgID="Equation.DSMT4" ShapeID="_x0000_i1046" DrawAspect="Content" ObjectID="_1754485472" r:id="rId62"/>
        </w:object>
      </w:r>
    </w:p>
    <w:p w14:paraId="43B3B481" w14:textId="77777777" w:rsidR="005C0896" w:rsidRPr="00910F02" w:rsidRDefault="005C0896" w:rsidP="004F4F43">
      <w:pPr>
        <w:jc w:val="both"/>
        <w:rPr>
          <w:lang w:val="vi-VN"/>
        </w:rPr>
      </w:pPr>
      <w:r w:rsidRPr="00910F02">
        <w:rPr>
          <w:lang w:val="vi-VN"/>
        </w:rPr>
        <w:t xml:space="preserve"> Các phản ứng toả nhiệt là</w:t>
      </w:r>
    </w:p>
    <w:p w14:paraId="602088F6" w14:textId="77777777" w:rsidR="00D01C4D" w:rsidRPr="00910F02" w:rsidRDefault="005C0896" w:rsidP="004F4F43">
      <w:pPr>
        <w:ind w:firstLine="720"/>
        <w:jc w:val="both"/>
        <w:rPr>
          <w:lang w:val="vi-VN"/>
        </w:rPr>
      </w:pPr>
      <w:r w:rsidRPr="00910F02">
        <w:rPr>
          <w:b/>
          <w:lang w:val="vi-VN"/>
        </w:rPr>
        <w:t>A.</w:t>
      </w:r>
      <w:r w:rsidRPr="00910F02">
        <w:rPr>
          <w:lang w:val="vi-VN"/>
        </w:rPr>
        <w:t xml:space="preserve"> (1); (2) và (3).</w:t>
      </w:r>
      <w:r w:rsidR="00D01C4D" w:rsidRPr="00910F02">
        <w:rPr>
          <w:lang w:val="vi-VN"/>
        </w:rPr>
        <w:t xml:space="preserve"> </w:t>
      </w:r>
      <w:r w:rsidR="00D01C4D" w:rsidRPr="00910F02">
        <w:rPr>
          <w:lang w:val="vi-VN"/>
        </w:rPr>
        <w:tab/>
      </w:r>
      <w:r w:rsidR="00CA0A09" w:rsidRPr="00910F02">
        <w:t xml:space="preserve">    </w:t>
      </w:r>
      <w:r w:rsidR="00D01C4D" w:rsidRPr="00910F02">
        <w:rPr>
          <w:b/>
          <w:lang w:val="vi-VN"/>
        </w:rPr>
        <w:t>B.</w:t>
      </w:r>
      <w:r w:rsidR="00CA0A09" w:rsidRPr="00910F02">
        <w:rPr>
          <w:lang w:val="vi-VN"/>
        </w:rPr>
        <w:t xml:space="preserve"> (1) và (3). </w:t>
      </w:r>
      <w:r w:rsidR="00CA0A09" w:rsidRPr="00910F02">
        <w:rPr>
          <w:lang w:val="vi-VN"/>
        </w:rPr>
        <w:tab/>
        <w:t xml:space="preserve">         </w:t>
      </w:r>
      <w:r w:rsidR="00CA0A09" w:rsidRPr="00910F02">
        <w:t xml:space="preserve">    </w:t>
      </w:r>
      <w:r w:rsidR="00D01C4D" w:rsidRPr="00910F02">
        <w:rPr>
          <w:b/>
          <w:lang w:val="vi-VN"/>
        </w:rPr>
        <w:t>C.</w:t>
      </w:r>
      <w:r w:rsidR="00D01C4D" w:rsidRPr="00910F02">
        <w:rPr>
          <w:lang w:val="vi-VN"/>
        </w:rPr>
        <w:t xml:space="preserve"> </w:t>
      </w:r>
      <w:r w:rsidR="00D01C4D" w:rsidRPr="00910F02">
        <w:rPr>
          <w:position w:val="-10"/>
        </w:rPr>
        <w:object w:dxaOrig="1060" w:dyaOrig="320" w14:anchorId="35254864">
          <v:shape id="_x0000_i1047" type="#_x0000_t75" style="width:53.15pt;height:16.15pt" o:ole="">
            <v:imagedata r:id="rId63" o:title=""/>
          </v:shape>
          <o:OLEObject Type="Embed" ProgID="Equation.DSMT4" ShapeID="_x0000_i1047" DrawAspect="Content" ObjectID="_1754485473" r:id="rId64"/>
        </w:object>
      </w:r>
      <w:r w:rsidR="00D01C4D" w:rsidRPr="00910F02">
        <w:rPr>
          <w:lang w:val="vi-VN"/>
        </w:rPr>
        <w:t xml:space="preserve"> và </w:t>
      </w:r>
      <w:r w:rsidR="00D01C4D" w:rsidRPr="00910F02">
        <w:rPr>
          <w:position w:val="-10"/>
        </w:rPr>
        <w:object w:dxaOrig="340" w:dyaOrig="320" w14:anchorId="7256F3E6">
          <v:shape id="_x0000_i1048" type="#_x0000_t75" style="width:17.35pt;height:16.15pt" o:ole="">
            <v:imagedata r:id="rId65" o:title=""/>
          </v:shape>
          <o:OLEObject Type="Embed" ProgID="Equation.DSMT4" ShapeID="_x0000_i1048" DrawAspect="Content" ObjectID="_1754485474" r:id="rId66"/>
        </w:object>
      </w:r>
      <w:r w:rsidR="00CA0A09" w:rsidRPr="00910F02">
        <w:rPr>
          <w:lang w:val="vi-VN"/>
        </w:rPr>
        <w:t xml:space="preserve">.     </w:t>
      </w:r>
      <w:r w:rsidR="00CA0A09" w:rsidRPr="00910F02">
        <w:t xml:space="preserve">    </w:t>
      </w:r>
      <w:r w:rsidR="00D01C4D" w:rsidRPr="00910F02">
        <w:rPr>
          <w:b/>
          <w:lang w:val="vi-VN"/>
        </w:rPr>
        <w:t>D.</w:t>
      </w:r>
      <w:r w:rsidR="00D01C4D" w:rsidRPr="00910F02">
        <w:rPr>
          <w:lang w:val="vi-VN"/>
        </w:rPr>
        <w:t xml:space="preserve"> (1); (2); (3) và (5).</w:t>
      </w:r>
    </w:p>
    <w:p w14:paraId="5B3325E0" w14:textId="27365D0C" w:rsidR="00D808CF" w:rsidRPr="00910F02" w:rsidRDefault="00D808CF" w:rsidP="004F4F43">
      <w:pPr>
        <w:tabs>
          <w:tab w:val="left" w:pos="709"/>
          <w:tab w:val="left" w:pos="1843"/>
          <w:tab w:val="left" w:pos="3686"/>
          <w:tab w:val="left" w:pos="5387"/>
        </w:tabs>
        <w:jc w:val="both"/>
        <w:rPr>
          <w:lang w:val="pt-BR"/>
        </w:rPr>
      </w:pPr>
      <w:r w:rsidRPr="00910F02">
        <w:rPr>
          <w:b/>
          <w:lang w:val="pt-BR"/>
        </w:rPr>
        <w:t xml:space="preserve">Câu </w:t>
      </w:r>
      <w:r w:rsidR="00CA0A09" w:rsidRPr="00910F02">
        <w:rPr>
          <w:b/>
          <w:lang w:val="vi-VN"/>
        </w:rPr>
        <w:t>2</w:t>
      </w:r>
      <w:r w:rsidR="003D5B02" w:rsidRPr="00910F02">
        <w:rPr>
          <w:b/>
        </w:rPr>
        <w:t>4</w:t>
      </w:r>
      <w:r w:rsidR="00F11112" w:rsidRPr="00910F02">
        <w:rPr>
          <w:b/>
          <w:lang w:val="vi-VN"/>
        </w:rPr>
        <w:t>.</w:t>
      </w:r>
      <w:r w:rsidRPr="00910F02">
        <w:rPr>
          <w:b/>
          <w:lang w:val="pt-BR"/>
        </w:rPr>
        <w:t xml:space="preserve"> </w:t>
      </w:r>
      <w:r w:rsidRPr="00910F02">
        <w:rPr>
          <w:lang w:val="pt-BR"/>
        </w:rPr>
        <w:t>Khi hoà tan SO</w:t>
      </w:r>
      <w:r w:rsidRPr="00910F02">
        <w:rPr>
          <w:vertAlign w:val="subscript"/>
          <w:lang w:val="pt-BR"/>
        </w:rPr>
        <w:t>2</w:t>
      </w:r>
      <w:r w:rsidRPr="00910F02">
        <w:rPr>
          <w:lang w:val="pt-BR"/>
        </w:rPr>
        <w:t xml:space="preserve"> vào nước có cân bằng sau : </w:t>
      </w:r>
      <w:r w:rsidRPr="00910F02">
        <w:rPr>
          <w:noProof/>
          <w:lang w:val="pt-BR"/>
        </w:rPr>
        <w:t>SO</w:t>
      </w:r>
      <w:r w:rsidRPr="00910F02">
        <w:rPr>
          <w:noProof/>
          <w:vertAlign w:val="subscript"/>
          <w:lang w:val="pt-BR"/>
        </w:rPr>
        <w:t>2</w:t>
      </w:r>
      <w:r w:rsidRPr="00910F02">
        <w:rPr>
          <w:noProof/>
          <w:lang w:val="pt-BR"/>
        </w:rPr>
        <w:t xml:space="preserve"> + H</w:t>
      </w:r>
      <w:r w:rsidRPr="00910F02">
        <w:rPr>
          <w:noProof/>
          <w:vertAlign w:val="subscript"/>
          <w:lang w:val="pt-BR"/>
        </w:rPr>
        <w:t>2</w:t>
      </w:r>
      <w:r w:rsidR="00CA0A09" w:rsidRPr="00910F02">
        <w:rPr>
          <w:noProof/>
          <w:lang w:val="pt-BR"/>
        </w:rPr>
        <w:t>O</w:t>
      </w:r>
      <w:r w:rsidRPr="00910F02">
        <w:rPr>
          <w:noProof/>
          <w:lang w:val="pt-BR"/>
        </w:rPr>
        <w:t xml:space="preserve"> </w:t>
      </w:r>
      <m:oMath>
        <m:r>
          <w:rPr>
            <w:rFonts w:ascii="Cambria Math" w:hAnsi="Cambria Math"/>
          </w:rPr>
          <m:t>⇌</m:t>
        </m:r>
      </m:oMath>
      <w:r w:rsidR="00CA0A09" w:rsidRPr="00910F02">
        <w:t xml:space="preserve"> </w:t>
      </w:r>
      <w:r w:rsidRPr="00910F02">
        <w:rPr>
          <w:noProof/>
          <w:lang w:val="pt-BR"/>
        </w:rPr>
        <w:t>HSO</w:t>
      </w:r>
      <w:r w:rsidRPr="00910F02">
        <w:rPr>
          <w:noProof/>
          <w:vertAlign w:val="subscript"/>
          <w:lang w:val="pt-BR"/>
        </w:rPr>
        <w:t>3</w:t>
      </w:r>
      <w:r w:rsidRPr="00910F02">
        <w:rPr>
          <w:noProof/>
          <w:vertAlign w:val="superscript"/>
          <w:lang w:val="pt-BR"/>
        </w:rPr>
        <w:t>-</w:t>
      </w:r>
      <w:r w:rsidRPr="00910F02">
        <w:rPr>
          <w:noProof/>
          <w:lang w:val="pt-BR"/>
        </w:rPr>
        <w:t xml:space="preserve"> + H</w:t>
      </w:r>
      <w:r w:rsidRPr="00910F02">
        <w:rPr>
          <w:noProof/>
          <w:vertAlign w:val="superscript"/>
          <w:lang w:val="pt-BR"/>
        </w:rPr>
        <w:t>+</w:t>
      </w:r>
      <w:r w:rsidRPr="00910F02">
        <w:rPr>
          <w:noProof/>
          <w:lang w:val="pt-BR"/>
        </w:rPr>
        <w:t>. K</w:t>
      </w:r>
      <w:r w:rsidRPr="00910F02">
        <w:rPr>
          <w:lang w:val="pt-BR"/>
        </w:rPr>
        <w:t>hi cho thêm NaOH và khi cho thêm H</w:t>
      </w:r>
      <w:r w:rsidRPr="00910F02">
        <w:rPr>
          <w:vertAlign w:val="subscript"/>
          <w:lang w:val="pt-BR"/>
        </w:rPr>
        <w:t>2</w:t>
      </w:r>
      <w:r w:rsidRPr="00910F02">
        <w:rPr>
          <w:lang w:val="pt-BR"/>
        </w:rPr>
        <w:t>SO</w:t>
      </w:r>
      <w:r w:rsidRPr="00910F02">
        <w:rPr>
          <w:vertAlign w:val="subscript"/>
          <w:lang w:val="pt-BR"/>
        </w:rPr>
        <w:t>4</w:t>
      </w:r>
      <w:r w:rsidRPr="00910F02">
        <w:rPr>
          <w:lang w:val="pt-BR"/>
        </w:rPr>
        <w:t xml:space="preserve"> loãng vào dung dịch trên thì cân bằng sẽ chuyển dịch theo chiều tương ứng là:</w:t>
      </w:r>
    </w:p>
    <w:p w14:paraId="5440DA6A" w14:textId="77777777" w:rsidR="00D808CF" w:rsidRPr="00910F02" w:rsidRDefault="00D808CF" w:rsidP="004F4F43">
      <w:pPr>
        <w:tabs>
          <w:tab w:val="left" w:pos="709"/>
          <w:tab w:val="left" w:pos="1843"/>
          <w:tab w:val="left" w:pos="3686"/>
          <w:tab w:val="left" w:pos="5387"/>
        </w:tabs>
        <w:jc w:val="both"/>
        <w:rPr>
          <w:lang w:val="pt-BR"/>
        </w:rPr>
      </w:pPr>
      <w:r w:rsidRPr="00910F02">
        <w:rPr>
          <w:b/>
          <w:lang w:val="pt-BR"/>
        </w:rPr>
        <w:tab/>
        <w:t>A.</w:t>
      </w:r>
      <w:r w:rsidRPr="00910F02">
        <w:rPr>
          <w:lang w:val="pt-BR"/>
        </w:rPr>
        <w:t xml:space="preserve"> Thuận và </w:t>
      </w:r>
      <w:r w:rsidR="00BA420B" w:rsidRPr="00910F02">
        <w:rPr>
          <w:lang w:val="pt-BR"/>
        </w:rPr>
        <w:t>thuận.</w:t>
      </w:r>
      <w:r w:rsidR="00BA420B" w:rsidRPr="00910F02">
        <w:rPr>
          <w:lang w:val="pt-BR"/>
        </w:rPr>
        <w:tab/>
        <w:t xml:space="preserve">                       </w:t>
      </w:r>
      <w:r w:rsidR="00CA0A09" w:rsidRPr="00910F02">
        <w:rPr>
          <w:lang w:val="pt-BR"/>
        </w:rPr>
        <w:t xml:space="preserve">            </w:t>
      </w:r>
      <w:r w:rsidRPr="00910F02">
        <w:rPr>
          <w:b/>
          <w:lang w:val="pt-BR"/>
        </w:rPr>
        <w:t xml:space="preserve">B. </w:t>
      </w:r>
      <w:r w:rsidRPr="00910F02">
        <w:rPr>
          <w:lang w:val="pt-BR"/>
        </w:rPr>
        <w:t>Thuận và nghịch.</w:t>
      </w:r>
      <w:r w:rsidRPr="00910F02">
        <w:rPr>
          <w:lang w:val="pt-BR"/>
        </w:rPr>
        <w:tab/>
      </w:r>
    </w:p>
    <w:p w14:paraId="5707FEC1" w14:textId="77777777" w:rsidR="00D808CF" w:rsidRPr="00910F02" w:rsidRDefault="00D808CF" w:rsidP="004F4F43">
      <w:pPr>
        <w:tabs>
          <w:tab w:val="left" w:pos="709"/>
          <w:tab w:val="left" w:pos="1843"/>
          <w:tab w:val="left" w:pos="3686"/>
          <w:tab w:val="left" w:pos="5387"/>
        </w:tabs>
        <w:ind w:firstLine="709"/>
        <w:jc w:val="both"/>
        <w:rPr>
          <w:lang w:val="pt-BR"/>
        </w:rPr>
      </w:pPr>
      <w:r w:rsidRPr="00910F02">
        <w:rPr>
          <w:b/>
          <w:lang w:val="pt-BR"/>
        </w:rPr>
        <w:t>C.</w:t>
      </w:r>
      <w:r w:rsidRPr="00910F02">
        <w:rPr>
          <w:lang w:val="pt-BR"/>
        </w:rPr>
        <w:t xml:space="preserve"> Nghịch và </w:t>
      </w:r>
      <w:r w:rsidR="00BA420B" w:rsidRPr="00910F02">
        <w:rPr>
          <w:lang w:val="pt-BR"/>
        </w:rPr>
        <w:t>thuận.</w:t>
      </w:r>
      <w:r w:rsidR="00BA420B" w:rsidRPr="00910F02">
        <w:rPr>
          <w:lang w:val="pt-BR"/>
        </w:rPr>
        <w:tab/>
        <w:t xml:space="preserve">                       </w:t>
      </w:r>
      <w:r w:rsidR="00CA0A09" w:rsidRPr="00910F02">
        <w:rPr>
          <w:lang w:val="pt-BR"/>
        </w:rPr>
        <w:t xml:space="preserve">            </w:t>
      </w:r>
      <w:r w:rsidRPr="00910F02">
        <w:rPr>
          <w:b/>
          <w:lang w:val="pt-BR"/>
        </w:rPr>
        <w:t>D.</w:t>
      </w:r>
      <w:r w:rsidRPr="00910F02">
        <w:rPr>
          <w:lang w:val="pt-BR"/>
        </w:rPr>
        <w:t xml:space="preserve"> Nghịch và nghịch.</w:t>
      </w:r>
    </w:p>
    <w:p w14:paraId="68C521AE" w14:textId="6AFE2DB9" w:rsidR="00D808CF" w:rsidRPr="00910F02" w:rsidRDefault="00D808CF" w:rsidP="004F4F43">
      <w:pPr>
        <w:tabs>
          <w:tab w:val="left" w:pos="709"/>
          <w:tab w:val="left" w:pos="1843"/>
          <w:tab w:val="left" w:pos="3686"/>
          <w:tab w:val="left" w:pos="5387"/>
        </w:tabs>
        <w:jc w:val="both"/>
        <w:rPr>
          <w:noProof/>
          <w:lang w:val="pt-BR"/>
        </w:rPr>
      </w:pPr>
      <w:r w:rsidRPr="00910F02">
        <w:rPr>
          <w:b/>
          <w:lang w:val="pt-BR"/>
        </w:rPr>
        <w:t xml:space="preserve">Câu </w:t>
      </w:r>
      <w:r w:rsidR="00CA0A09" w:rsidRPr="00910F02">
        <w:rPr>
          <w:b/>
          <w:lang w:val="vi-VN"/>
        </w:rPr>
        <w:t>2</w:t>
      </w:r>
      <w:r w:rsidR="003D5B02" w:rsidRPr="00910F02">
        <w:rPr>
          <w:b/>
        </w:rPr>
        <w:t>5</w:t>
      </w:r>
      <w:r w:rsidR="00F11112" w:rsidRPr="00910F02">
        <w:rPr>
          <w:b/>
          <w:lang w:val="vi-VN"/>
        </w:rPr>
        <w:t>.</w:t>
      </w:r>
      <w:r w:rsidRPr="00910F02">
        <w:rPr>
          <w:b/>
          <w:lang w:val="pt-BR"/>
        </w:rPr>
        <w:t xml:space="preserve"> </w:t>
      </w:r>
      <w:r w:rsidRPr="00910F02">
        <w:rPr>
          <w:noProof/>
          <w:lang w:val="pt-BR"/>
        </w:rPr>
        <w:t>Phản ứng N</w:t>
      </w:r>
      <w:r w:rsidRPr="00910F02">
        <w:rPr>
          <w:noProof/>
          <w:vertAlign w:val="subscript"/>
          <w:lang w:val="pt-BR"/>
        </w:rPr>
        <w:t>2</w:t>
      </w:r>
      <w:r w:rsidRPr="00910F02">
        <w:rPr>
          <w:noProof/>
          <w:lang w:val="pt-BR"/>
        </w:rPr>
        <w:t xml:space="preserve">  +  3H</w:t>
      </w:r>
      <w:r w:rsidRPr="00910F02">
        <w:rPr>
          <w:noProof/>
          <w:vertAlign w:val="subscript"/>
          <w:lang w:val="pt-BR"/>
        </w:rPr>
        <w:t xml:space="preserve">2 </w:t>
      </w:r>
      <w:r w:rsidRPr="00910F02">
        <w:rPr>
          <w:bCs/>
          <w:spacing w:val="-4"/>
          <w:lang w:val="pt-BR"/>
        </w:rPr>
        <w:t xml:space="preserve"> </w:t>
      </w:r>
      <m:oMath>
        <m:r>
          <w:rPr>
            <w:rFonts w:ascii="Cambria Math" w:hAnsi="Cambria Math"/>
          </w:rPr>
          <m:t>⇌</m:t>
        </m:r>
      </m:oMath>
      <w:r w:rsidR="00CA0A09" w:rsidRPr="00910F02">
        <w:t xml:space="preserve"> </w:t>
      </w:r>
      <w:r w:rsidR="00CA0A09" w:rsidRPr="00910F02">
        <w:rPr>
          <w:bCs/>
          <w:spacing w:val="-4"/>
          <w:lang w:val="pt-BR"/>
        </w:rPr>
        <w:t xml:space="preserve"> </w:t>
      </w:r>
      <w:r w:rsidRPr="00910F02">
        <w:rPr>
          <w:noProof/>
          <w:lang w:val="pt-BR"/>
        </w:rPr>
        <w:t>2NH</w:t>
      </w:r>
      <w:r w:rsidRPr="00910F02">
        <w:rPr>
          <w:noProof/>
          <w:vertAlign w:val="subscript"/>
          <w:lang w:val="pt-BR"/>
        </w:rPr>
        <w:t>3</w:t>
      </w:r>
      <w:r w:rsidRPr="00910F02">
        <w:rPr>
          <w:noProof/>
          <w:lang w:val="vi-VN"/>
        </w:rPr>
        <w:t xml:space="preserve">, </w:t>
      </w:r>
      <w:r w:rsidRPr="00910F02">
        <w:rPr>
          <w:noProof/>
          <w:lang w:val="vi-VN"/>
        </w:rPr>
        <w:sym w:font="Symbol" w:char="F044"/>
      </w:r>
      <w:r w:rsidRPr="00910F02">
        <w:rPr>
          <w:noProof/>
          <w:lang w:val="vi-VN"/>
        </w:rPr>
        <w:t>H&lt; 0</w:t>
      </w:r>
      <w:r w:rsidRPr="00910F02">
        <w:rPr>
          <w:noProof/>
          <w:lang w:val="pt-BR"/>
        </w:rPr>
        <w:t>. Cho một số yếu tố : (1) tăng áp suất, (2) tăng nhiệt độ, (3) tăng nồng độ N</w:t>
      </w:r>
      <w:r w:rsidRPr="00910F02">
        <w:rPr>
          <w:noProof/>
          <w:vertAlign w:val="subscript"/>
          <w:lang w:val="pt-BR"/>
        </w:rPr>
        <w:t>2</w:t>
      </w:r>
      <w:r w:rsidRPr="00910F02">
        <w:rPr>
          <w:noProof/>
          <w:lang w:val="pt-BR"/>
        </w:rPr>
        <w:t xml:space="preserve"> và H</w:t>
      </w:r>
      <w:r w:rsidRPr="00910F02">
        <w:rPr>
          <w:noProof/>
          <w:vertAlign w:val="subscript"/>
          <w:lang w:val="pt-BR"/>
        </w:rPr>
        <w:t>2</w:t>
      </w:r>
      <w:r w:rsidRPr="00910F02">
        <w:rPr>
          <w:noProof/>
          <w:lang w:val="pt-BR"/>
        </w:rPr>
        <w:t>, (4) tăng nồng độ NH</w:t>
      </w:r>
      <w:r w:rsidRPr="00910F02">
        <w:rPr>
          <w:noProof/>
          <w:vertAlign w:val="subscript"/>
          <w:lang w:val="pt-BR"/>
        </w:rPr>
        <w:t>3</w:t>
      </w:r>
      <w:r w:rsidRPr="00910F02">
        <w:rPr>
          <w:noProof/>
          <w:lang w:val="pt-BR"/>
        </w:rPr>
        <w:t>, (5) tăng lượng xúc tác. Các yếu tố làm tăng hiệu suất của phản ứng điều chế NH</w:t>
      </w:r>
      <w:r w:rsidRPr="00910F02">
        <w:rPr>
          <w:noProof/>
          <w:vertAlign w:val="subscript"/>
          <w:lang w:val="pt-BR"/>
        </w:rPr>
        <w:t>3</w:t>
      </w:r>
      <w:r w:rsidRPr="00910F02">
        <w:rPr>
          <w:noProof/>
          <w:lang w:val="pt-BR"/>
        </w:rPr>
        <w:t xml:space="preserve"> </w:t>
      </w:r>
      <w:r w:rsidR="00F11112" w:rsidRPr="00910F02">
        <w:rPr>
          <w:noProof/>
          <w:lang w:val="pt-BR"/>
        </w:rPr>
        <w:t>là</w:t>
      </w:r>
      <w:r w:rsidRPr="00910F02">
        <w:rPr>
          <w:noProof/>
          <w:lang w:val="pt-BR"/>
        </w:rPr>
        <w:t>:</w:t>
      </w:r>
    </w:p>
    <w:p w14:paraId="6DA9FBCE" w14:textId="77777777" w:rsidR="00D808CF" w:rsidRPr="00910F02" w:rsidRDefault="00F11112" w:rsidP="004F4F43">
      <w:pPr>
        <w:tabs>
          <w:tab w:val="left" w:pos="709"/>
          <w:tab w:val="left" w:pos="1843"/>
          <w:tab w:val="left" w:pos="3686"/>
          <w:tab w:val="left" w:pos="5387"/>
        </w:tabs>
        <w:jc w:val="both"/>
        <w:rPr>
          <w:noProof/>
          <w:lang w:val="pt-BR"/>
        </w:rPr>
      </w:pPr>
      <w:r w:rsidRPr="00910F02">
        <w:rPr>
          <w:b/>
          <w:noProof/>
          <w:lang w:val="pt-BR"/>
        </w:rPr>
        <w:tab/>
      </w:r>
      <w:r w:rsidR="00D808CF" w:rsidRPr="00910F02">
        <w:rPr>
          <w:b/>
          <w:noProof/>
          <w:lang w:val="pt-BR"/>
        </w:rPr>
        <w:t>A.</w:t>
      </w:r>
      <w:r w:rsidR="00D808CF" w:rsidRPr="00910F02">
        <w:rPr>
          <w:noProof/>
          <w:lang w:val="pt-BR"/>
        </w:rPr>
        <w:t xml:space="preserve"> (2), (4).</w:t>
      </w:r>
      <w:r w:rsidR="00D808CF" w:rsidRPr="00910F02">
        <w:rPr>
          <w:noProof/>
          <w:lang w:val="pt-BR"/>
        </w:rPr>
        <w:tab/>
      </w:r>
      <w:r w:rsidRPr="00910F02">
        <w:rPr>
          <w:noProof/>
          <w:lang w:val="pt-BR"/>
        </w:rPr>
        <w:t xml:space="preserve">                   </w:t>
      </w:r>
      <w:r w:rsidR="00CA0A09" w:rsidRPr="00910F02">
        <w:rPr>
          <w:noProof/>
          <w:lang w:val="pt-BR"/>
        </w:rPr>
        <w:t xml:space="preserve">  </w:t>
      </w:r>
      <w:r w:rsidR="00D808CF" w:rsidRPr="00910F02">
        <w:rPr>
          <w:b/>
          <w:noProof/>
          <w:lang w:val="pt-BR"/>
        </w:rPr>
        <w:t>B.</w:t>
      </w:r>
      <w:r w:rsidRPr="00910F02">
        <w:rPr>
          <w:noProof/>
          <w:lang w:val="pt-BR"/>
        </w:rPr>
        <w:t xml:space="preserve"> (1), (3). </w:t>
      </w:r>
      <w:r w:rsidR="00BA420B" w:rsidRPr="00910F02">
        <w:rPr>
          <w:noProof/>
          <w:lang w:val="pt-BR"/>
        </w:rPr>
        <w:t xml:space="preserve">                 </w:t>
      </w:r>
      <w:r w:rsidR="00CA0A09" w:rsidRPr="00910F02">
        <w:rPr>
          <w:noProof/>
          <w:lang w:val="pt-BR"/>
        </w:rPr>
        <w:t xml:space="preserve">          </w:t>
      </w:r>
      <w:r w:rsidR="00D808CF" w:rsidRPr="00910F02">
        <w:rPr>
          <w:b/>
          <w:noProof/>
          <w:lang w:val="pt-BR"/>
        </w:rPr>
        <w:t>C.</w:t>
      </w:r>
      <w:r w:rsidR="00D808CF" w:rsidRPr="00910F02">
        <w:rPr>
          <w:noProof/>
          <w:lang w:val="pt-BR"/>
        </w:rPr>
        <w:t xml:space="preserve"> (2), (5).</w:t>
      </w:r>
      <w:r w:rsidR="00D808CF" w:rsidRPr="00910F02">
        <w:rPr>
          <w:noProof/>
          <w:lang w:val="pt-BR"/>
        </w:rPr>
        <w:tab/>
      </w:r>
      <w:r w:rsidR="00CA0A09" w:rsidRPr="00910F02">
        <w:rPr>
          <w:noProof/>
          <w:lang w:val="pt-BR"/>
        </w:rPr>
        <w:tab/>
        <w:t xml:space="preserve">         </w:t>
      </w:r>
      <w:r w:rsidR="00D808CF" w:rsidRPr="00910F02">
        <w:rPr>
          <w:b/>
          <w:noProof/>
          <w:lang w:val="pt-BR"/>
        </w:rPr>
        <w:t>D.</w:t>
      </w:r>
      <w:r w:rsidR="00D808CF" w:rsidRPr="00910F02">
        <w:rPr>
          <w:noProof/>
          <w:lang w:val="pt-BR"/>
        </w:rPr>
        <w:t xml:space="preserve"> (3), (5).</w:t>
      </w:r>
    </w:p>
    <w:p w14:paraId="2D2E07BF" w14:textId="7014A8E2" w:rsidR="00D808CF" w:rsidRPr="00910F02" w:rsidRDefault="00D808CF" w:rsidP="004F4F43">
      <w:pPr>
        <w:tabs>
          <w:tab w:val="left" w:pos="709"/>
          <w:tab w:val="left" w:pos="1843"/>
          <w:tab w:val="left" w:pos="3686"/>
          <w:tab w:val="left" w:pos="5387"/>
        </w:tabs>
        <w:jc w:val="both"/>
        <w:rPr>
          <w:lang w:val="vi-VN"/>
        </w:rPr>
      </w:pPr>
      <w:r w:rsidRPr="00910F02">
        <w:rPr>
          <w:b/>
          <w:bCs/>
          <w:iCs/>
          <w:noProof/>
          <w:lang w:val="pt-BR"/>
        </w:rPr>
        <w:t xml:space="preserve">Câu </w:t>
      </w:r>
      <w:r w:rsidR="00C1030F" w:rsidRPr="00910F02">
        <w:rPr>
          <w:b/>
          <w:bCs/>
          <w:iCs/>
          <w:noProof/>
        </w:rPr>
        <w:t>26</w:t>
      </w:r>
      <w:r w:rsidR="00F11112" w:rsidRPr="00910F02">
        <w:rPr>
          <w:b/>
          <w:bCs/>
          <w:iCs/>
          <w:noProof/>
          <w:lang w:val="vi-VN"/>
        </w:rPr>
        <w:t>.</w:t>
      </w:r>
      <w:r w:rsidRPr="00910F02">
        <w:rPr>
          <w:lang w:val="pt-BR"/>
        </w:rPr>
        <w:t xml:space="preserve"> Cho phản ứng nung vôi :   </w:t>
      </w:r>
      <w:r w:rsidR="00F11112" w:rsidRPr="00910F02">
        <w:rPr>
          <w:lang w:val="vi-VN"/>
        </w:rPr>
        <w:t xml:space="preserve"> </w:t>
      </w:r>
      <w:r w:rsidR="00F11112" w:rsidRPr="00910F02">
        <w:t>CaCO</w:t>
      </w:r>
      <w:r w:rsidR="00F11112" w:rsidRPr="00910F02">
        <w:rPr>
          <w:vertAlign w:val="subscript"/>
        </w:rPr>
        <w:t xml:space="preserve">3 </w:t>
      </w:r>
      <w:r w:rsidR="00F11112" w:rsidRPr="00910F02">
        <w:t xml:space="preserve">(s)  </w:t>
      </w:r>
      <m:oMath>
        <m:r>
          <w:rPr>
            <w:rFonts w:ascii="Cambria Math" w:hAnsi="Cambria Math"/>
          </w:rPr>
          <m:t>⇌</m:t>
        </m:r>
      </m:oMath>
      <w:r w:rsidR="00156205" w:rsidRPr="00910F02">
        <w:t xml:space="preserve"> </w:t>
      </w:r>
      <w:r w:rsidR="00F11112" w:rsidRPr="00910F02">
        <w:t xml:space="preserve"> CaO (s)  </w:t>
      </w:r>
      <w:r w:rsidR="00F11112" w:rsidRPr="00910F02">
        <w:rPr>
          <w:vertAlign w:val="subscript"/>
        </w:rPr>
        <w:t xml:space="preserve"> </w:t>
      </w:r>
      <w:r w:rsidR="00F11112" w:rsidRPr="00910F02">
        <w:t>+  CO</w:t>
      </w:r>
      <w:r w:rsidR="00F11112" w:rsidRPr="00910F02">
        <w:rPr>
          <w:vertAlign w:val="subscript"/>
        </w:rPr>
        <w:t xml:space="preserve">2 </w:t>
      </w:r>
      <w:r w:rsidR="00F11112" w:rsidRPr="00910F02">
        <w:t xml:space="preserve">(g)    </w:t>
      </w:r>
      <w:r w:rsidRPr="00910F02">
        <w:rPr>
          <w:lang w:val="pt-BR"/>
        </w:rPr>
        <w:sym w:font="Symbol" w:char="F044"/>
      </w:r>
      <w:r w:rsidRPr="00910F02">
        <w:rPr>
          <w:lang w:val="vi-VN"/>
        </w:rPr>
        <w:t xml:space="preserve">H&gt; 0. </w:t>
      </w:r>
    </w:p>
    <w:p w14:paraId="59EBF23E" w14:textId="77777777" w:rsidR="00D808CF" w:rsidRPr="00910F02" w:rsidRDefault="00D808CF" w:rsidP="004F4F43">
      <w:pPr>
        <w:tabs>
          <w:tab w:val="left" w:pos="709"/>
          <w:tab w:val="left" w:pos="1843"/>
          <w:tab w:val="left" w:pos="3686"/>
          <w:tab w:val="left" w:pos="5387"/>
        </w:tabs>
        <w:jc w:val="both"/>
        <w:rPr>
          <w:lang w:val="vi-VN"/>
        </w:rPr>
      </w:pPr>
      <w:r w:rsidRPr="00910F02">
        <w:rPr>
          <w:lang w:val="vi-VN"/>
        </w:rPr>
        <w:t xml:space="preserve">Để tăng hiệu suất của phản ứng </w:t>
      </w:r>
      <w:r w:rsidRPr="00910F02">
        <w:t xml:space="preserve">nung vôi </w:t>
      </w:r>
      <w:r w:rsidRPr="00910F02">
        <w:rPr>
          <w:lang w:val="vi-VN"/>
        </w:rPr>
        <w:t>thì biện pháp nào sau đây</w:t>
      </w:r>
      <w:r w:rsidRPr="00910F02">
        <w:rPr>
          <w:b/>
          <w:lang w:val="vi-VN"/>
        </w:rPr>
        <w:t xml:space="preserve"> không</w:t>
      </w:r>
      <w:r w:rsidRPr="00910F02">
        <w:rPr>
          <w:lang w:val="vi-VN"/>
        </w:rPr>
        <w:t xml:space="preserve"> phù hợp?</w:t>
      </w:r>
    </w:p>
    <w:p w14:paraId="4BB915C8" w14:textId="77777777" w:rsidR="00D808CF" w:rsidRPr="00910F02" w:rsidRDefault="00F11112" w:rsidP="004F4F43">
      <w:pPr>
        <w:tabs>
          <w:tab w:val="left" w:pos="709"/>
          <w:tab w:val="left" w:pos="1843"/>
          <w:tab w:val="left" w:pos="3686"/>
          <w:tab w:val="left" w:pos="5387"/>
        </w:tabs>
        <w:jc w:val="both"/>
      </w:pPr>
      <w:r w:rsidRPr="00910F02">
        <w:rPr>
          <w:b/>
        </w:rPr>
        <w:tab/>
      </w:r>
      <w:r w:rsidR="00D808CF" w:rsidRPr="00910F02">
        <w:rPr>
          <w:b/>
        </w:rPr>
        <w:t>A.</w:t>
      </w:r>
      <w:r w:rsidR="00D808CF" w:rsidRPr="00910F02">
        <w:t xml:space="preserve"> Tăng nhiệt độ</w:t>
      </w:r>
      <w:r w:rsidRPr="00910F02">
        <w:t xml:space="preserve"> trong lò.           </w:t>
      </w:r>
      <w:r w:rsidR="00BA420B" w:rsidRPr="00910F02">
        <w:t xml:space="preserve">                    </w:t>
      </w:r>
      <w:r w:rsidR="00CA0A09" w:rsidRPr="00910F02">
        <w:t xml:space="preserve">            </w:t>
      </w:r>
      <w:r w:rsidR="00D808CF" w:rsidRPr="00910F02">
        <w:rPr>
          <w:b/>
        </w:rPr>
        <w:t>B.</w:t>
      </w:r>
      <w:r w:rsidR="00D808CF" w:rsidRPr="00910F02">
        <w:t xml:space="preserve"> Tăng áp suất trong lò. </w:t>
      </w:r>
    </w:p>
    <w:p w14:paraId="16856AA8" w14:textId="77777777" w:rsidR="00D808CF" w:rsidRPr="00910F02" w:rsidRDefault="00F11112" w:rsidP="004F4F43">
      <w:pPr>
        <w:tabs>
          <w:tab w:val="left" w:pos="709"/>
          <w:tab w:val="left" w:pos="1843"/>
          <w:tab w:val="left" w:pos="3686"/>
          <w:tab w:val="left" w:pos="5387"/>
        </w:tabs>
        <w:jc w:val="both"/>
      </w:pPr>
      <w:r w:rsidRPr="00910F02">
        <w:rPr>
          <w:b/>
        </w:rPr>
        <w:tab/>
      </w:r>
      <w:r w:rsidR="00D808CF" w:rsidRPr="00910F02">
        <w:rPr>
          <w:b/>
        </w:rPr>
        <w:t>C.</w:t>
      </w:r>
      <w:r w:rsidR="00D808CF" w:rsidRPr="00910F02">
        <w:t xml:space="preserve"> Giảm nồng độ CO</w:t>
      </w:r>
      <w:r w:rsidR="00D808CF" w:rsidRPr="00910F02">
        <w:rPr>
          <w:vertAlign w:val="subscript"/>
        </w:rPr>
        <w:t>2</w:t>
      </w:r>
      <w:r w:rsidRPr="00910F02">
        <w:t xml:space="preserve">.           </w:t>
      </w:r>
      <w:r w:rsidR="00BA420B" w:rsidRPr="00910F02">
        <w:t xml:space="preserve">                         </w:t>
      </w:r>
      <w:r w:rsidR="00CA0A09" w:rsidRPr="00910F02">
        <w:t xml:space="preserve">            </w:t>
      </w:r>
      <w:r w:rsidR="00D808CF" w:rsidRPr="00910F02">
        <w:rPr>
          <w:b/>
        </w:rPr>
        <w:t>D.</w:t>
      </w:r>
      <w:r w:rsidR="00D808CF" w:rsidRPr="00910F02">
        <w:t xml:space="preserve"> Giảm áp suất trong lò. </w:t>
      </w:r>
    </w:p>
    <w:p w14:paraId="17597012" w14:textId="4CC43647" w:rsidR="000524DD" w:rsidRPr="00910F02" w:rsidRDefault="00CA0A09" w:rsidP="004F4F43">
      <w:pPr>
        <w:shd w:val="clear" w:color="auto" w:fill="FFFFFF"/>
        <w:tabs>
          <w:tab w:val="left" w:pos="360"/>
          <w:tab w:val="left" w:pos="3060"/>
          <w:tab w:val="left" w:pos="5760"/>
          <w:tab w:val="left" w:pos="8460"/>
        </w:tabs>
        <w:jc w:val="both"/>
      </w:pPr>
      <w:r w:rsidRPr="00910F02">
        <w:rPr>
          <w:b/>
          <w:bCs/>
        </w:rPr>
        <w:t xml:space="preserve">Câu </w:t>
      </w:r>
      <w:r w:rsidR="00C1030F" w:rsidRPr="00910F02">
        <w:rPr>
          <w:b/>
          <w:bCs/>
        </w:rPr>
        <w:t>27</w:t>
      </w:r>
      <w:r w:rsidR="000524DD" w:rsidRPr="00910F02">
        <w:rPr>
          <w:b/>
          <w:bCs/>
        </w:rPr>
        <w:t>.</w:t>
      </w:r>
      <w:r w:rsidR="000524DD" w:rsidRPr="00910F02">
        <w:t> Dung dịch nào sau đây </w:t>
      </w:r>
      <w:r w:rsidR="000524DD" w:rsidRPr="00910F02">
        <w:rPr>
          <w:b/>
          <w:bCs/>
        </w:rPr>
        <w:t>không</w:t>
      </w:r>
      <w:r w:rsidR="000524DD" w:rsidRPr="00910F02">
        <w:t> dẫn điện được ?</w:t>
      </w:r>
    </w:p>
    <w:p w14:paraId="5D2D2F7D"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Ca(OH)</w:t>
      </w:r>
      <w:r w:rsidRPr="00910F02">
        <w:rPr>
          <w:vertAlign w:val="subscript"/>
        </w:rPr>
        <w:t>2</w:t>
      </w:r>
      <w:r w:rsidRPr="00910F02">
        <w:t> </w:t>
      </w:r>
      <w:r w:rsidRPr="00910F02">
        <w:tab/>
      </w:r>
      <w:r w:rsidRPr="00910F02">
        <w:rPr>
          <w:b/>
        </w:rPr>
        <w:t>B.</w:t>
      </w:r>
      <w:r w:rsidRPr="00910F02">
        <w:t xml:space="preserve"> CH</w:t>
      </w:r>
      <w:r w:rsidRPr="00910F02">
        <w:rPr>
          <w:vertAlign w:val="subscript"/>
        </w:rPr>
        <w:t>3</w:t>
      </w:r>
      <w:r w:rsidRPr="00910F02">
        <w:t>OH</w:t>
      </w:r>
      <w:r w:rsidRPr="00910F02">
        <w:tab/>
      </w:r>
      <w:r w:rsidRPr="00910F02">
        <w:rPr>
          <w:b/>
        </w:rPr>
        <w:t>C.</w:t>
      </w:r>
      <w:r w:rsidRPr="00910F02">
        <w:t xml:space="preserve"> HCl</w:t>
      </w:r>
      <w:r w:rsidRPr="00910F02">
        <w:tab/>
      </w:r>
      <w:r w:rsidRPr="00910F02">
        <w:rPr>
          <w:b/>
        </w:rPr>
        <w:t>D.</w:t>
      </w:r>
      <w:r w:rsidRPr="00910F02">
        <w:t xml:space="preserve"> Al</w:t>
      </w:r>
      <w:r w:rsidRPr="00910F02">
        <w:rPr>
          <w:vertAlign w:val="subscript"/>
        </w:rPr>
        <w:t>2</w:t>
      </w:r>
      <w:r w:rsidRPr="00910F02">
        <w:t>(SO</w:t>
      </w:r>
      <w:r w:rsidRPr="00910F02">
        <w:rPr>
          <w:vertAlign w:val="subscript"/>
        </w:rPr>
        <w:t>4</w:t>
      </w:r>
      <w:r w:rsidRPr="00910F02">
        <w:t>)</w:t>
      </w:r>
      <w:r w:rsidRPr="00910F02">
        <w:rPr>
          <w:vertAlign w:val="subscript"/>
        </w:rPr>
        <w:t>3</w:t>
      </w:r>
    </w:p>
    <w:p w14:paraId="2983BD28" w14:textId="773989E3" w:rsidR="000524DD" w:rsidRPr="00910F02" w:rsidRDefault="000524DD" w:rsidP="004F4F43">
      <w:pPr>
        <w:shd w:val="clear" w:color="auto" w:fill="FFFFFF"/>
        <w:tabs>
          <w:tab w:val="left" w:pos="360"/>
          <w:tab w:val="left" w:pos="3060"/>
          <w:tab w:val="left" w:pos="5760"/>
          <w:tab w:val="left" w:pos="8460"/>
        </w:tabs>
        <w:jc w:val="both"/>
      </w:pPr>
      <w:r w:rsidRPr="00910F02">
        <w:rPr>
          <w:b/>
          <w:bCs/>
        </w:rPr>
        <w:t xml:space="preserve">Câu </w:t>
      </w:r>
      <w:r w:rsidR="00C1030F" w:rsidRPr="00910F02">
        <w:rPr>
          <w:b/>
          <w:bCs/>
        </w:rPr>
        <w:t>28</w:t>
      </w:r>
      <w:r w:rsidRPr="00910F02">
        <w:rPr>
          <w:b/>
          <w:bCs/>
        </w:rPr>
        <w:t>.</w:t>
      </w:r>
      <w:r w:rsidRPr="00910F02">
        <w:t> Chất nào dưới đây thuộc loại chất điện li yếu?</w:t>
      </w:r>
    </w:p>
    <w:p w14:paraId="3DFC6CD7"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HF. </w:t>
      </w:r>
      <w:r w:rsidRPr="00910F02">
        <w:tab/>
      </w:r>
      <w:r w:rsidRPr="00910F02">
        <w:rPr>
          <w:b/>
        </w:rPr>
        <w:t>B.</w:t>
      </w:r>
      <w:r w:rsidRPr="00910F02">
        <w:t xml:space="preserve"> KCl.</w:t>
      </w:r>
      <w:r w:rsidRPr="00910F02">
        <w:tab/>
      </w:r>
      <w:r w:rsidRPr="00910F02">
        <w:rPr>
          <w:b/>
        </w:rPr>
        <w:t>C.</w:t>
      </w:r>
      <w:r w:rsidRPr="00910F02">
        <w:t xml:space="preserve"> NaOH.</w:t>
      </w:r>
      <w:r w:rsidRPr="00910F02">
        <w:tab/>
      </w:r>
      <w:r w:rsidRPr="00910F02">
        <w:rPr>
          <w:b/>
        </w:rPr>
        <w:t>D.</w:t>
      </w:r>
      <w:r w:rsidRPr="00910F02">
        <w:t xml:space="preserve"> H</w:t>
      </w:r>
      <w:r w:rsidRPr="00910F02">
        <w:rPr>
          <w:vertAlign w:val="subscript"/>
        </w:rPr>
        <w:t>2</w:t>
      </w:r>
      <w:r w:rsidRPr="00910F02">
        <w:t>SO</w:t>
      </w:r>
      <w:r w:rsidRPr="00910F02">
        <w:rPr>
          <w:vertAlign w:val="subscript"/>
        </w:rPr>
        <w:t>4</w:t>
      </w:r>
      <w:r w:rsidRPr="00910F02">
        <w:t>.</w:t>
      </w:r>
    </w:p>
    <w:p w14:paraId="17E84E9F" w14:textId="2632EA39" w:rsidR="000524DD" w:rsidRPr="00910F02" w:rsidRDefault="00CA0A09" w:rsidP="004F4F43">
      <w:pPr>
        <w:shd w:val="clear" w:color="auto" w:fill="FFFFFF"/>
        <w:tabs>
          <w:tab w:val="left" w:pos="360"/>
          <w:tab w:val="left" w:pos="3060"/>
          <w:tab w:val="left" w:pos="5760"/>
          <w:tab w:val="left" w:pos="8460"/>
        </w:tabs>
        <w:jc w:val="both"/>
      </w:pPr>
      <w:r w:rsidRPr="00910F02">
        <w:rPr>
          <w:b/>
          <w:bCs/>
        </w:rPr>
        <w:t xml:space="preserve">Câu </w:t>
      </w:r>
      <w:r w:rsidR="00C1030F" w:rsidRPr="00910F02">
        <w:rPr>
          <w:b/>
          <w:bCs/>
        </w:rPr>
        <w:t>29</w:t>
      </w:r>
      <w:r w:rsidR="000524DD" w:rsidRPr="00910F02">
        <w:rPr>
          <w:b/>
          <w:bCs/>
        </w:rPr>
        <w:t>.</w:t>
      </w:r>
      <w:r w:rsidR="000524DD" w:rsidRPr="00910F02">
        <w:t> Cho các chất sau: H</w:t>
      </w:r>
      <w:r w:rsidR="000524DD" w:rsidRPr="00910F02">
        <w:rPr>
          <w:vertAlign w:val="subscript"/>
        </w:rPr>
        <w:t>2</w:t>
      </w:r>
      <w:r w:rsidR="000524DD" w:rsidRPr="00910F02">
        <w:t>CO</w:t>
      </w:r>
      <w:r w:rsidR="000524DD" w:rsidRPr="00910F02">
        <w:rPr>
          <w:vertAlign w:val="subscript"/>
        </w:rPr>
        <w:t>3</w:t>
      </w:r>
      <w:r w:rsidR="000524DD" w:rsidRPr="00910F02">
        <w:t>, Al</w:t>
      </w:r>
      <w:r w:rsidR="000524DD" w:rsidRPr="00910F02">
        <w:rPr>
          <w:vertAlign w:val="subscript"/>
        </w:rPr>
        <w:t>2</w:t>
      </w:r>
      <w:r w:rsidR="000524DD" w:rsidRPr="00910F02">
        <w:t>(SO</w:t>
      </w:r>
      <w:r w:rsidR="000524DD" w:rsidRPr="00910F02">
        <w:rPr>
          <w:vertAlign w:val="subscript"/>
        </w:rPr>
        <w:t>4</w:t>
      </w:r>
      <w:r w:rsidR="000524DD" w:rsidRPr="00910F02">
        <w:t>)</w:t>
      </w:r>
      <w:r w:rsidR="000524DD" w:rsidRPr="00910F02">
        <w:rPr>
          <w:vertAlign w:val="subscript"/>
        </w:rPr>
        <w:t>3</w:t>
      </w:r>
      <w:r w:rsidR="000524DD" w:rsidRPr="00910F02">
        <w:t>, HNO</w:t>
      </w:r>
      <w:r w:rsidR="000524DD" w:rsidRPr="00910F02">
        <w:rPr>
          <w:vertAlign w:val="subscript"/>
        </w:rPr>
        <w:t>3</w:t>
      </w:r>
      <w:r w:rsidR="000524DD" w:rsidRPr="00910F02">
        <w:t>, glucozơ, C</w:t>
      </w:r>
      <w:r w:rsidR="000524DD" w:rsidRPr="00910F02">
        <w:rPr>
          <w:vertAlign w:val="subscript"/>
        </w:rPr>
        <w:t>2</w:t>
      </w:r>
      <w:r w:rsidR="000524DD" w:rsidRPr="00910F02">
        <w:t>H</w:t>
      </w:r>
      <w:r w:rsidR="000524DD" w:rsidRPr="00910F02">
        <w:rPr>
          <w:vertAlign w:val="subscript"/>
        </w:rPr>
        <w:t>5</w:t>
      </w:r>
      <w:r w:rsidR="000524DD" w:rsidRPr="00910F02">
        <w:t>OH, NaOH, CH</w:t>
      </w:r>
      <w:r w:rsidR="000524DD" w:rsidRPr="00910F02">
        <w:rPr>
          <w:vertAlign w:val="subscript"/>
        </w:rPr>
        <w:t>3</w:t>
      </w:r>
      <w:r w:rsidR="000524DD" w:rsidRPr="00910F02">
        <w:t>COOH, Ba(OH)</w:t>
      </w:r>
      <w:r w:rsidR="000524DD" w:rsidRPr="00910F02">
        <w:rPr>
          <w:vertAlign w:val="subscript"/>
        </w:rPr>
        <w:t>2</w:t>
      </w:r>
      <w:r w:rsidR="00156205" w:rsidRPr="00910F02">
        <w:t>, HF. S</w:t>
      </w:r>
      <w:r w:rsidR="000524DD" w:rsidRPr="00910F02">
        <w:t>ố chất điện li mạnh là:</w:t>
      </w:r>
    </w:p>
    <w:p w14:paraId="461CED6C"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3.</w:t>
      </w:r>
      <w:r w:rsidRPr="00910F02">
        <w:tab/>
      </w:r>
      <w:r w:rsidRPr="00910F02">
        <w:rPr>
          <w:b/>
        </w:rPr>
        <w:t>B.</w:t>
      </w:r>
      <w:r w:rsidRPr="00910F02">
        <w:t xml:space="preserve"> 4.</w:t>
      </w:r>
      <w:r w:rsidRPr="00910F02">
        <w:tab/>
      </w:r>
      <w:r w:rsidRPr="00910F02">
        <w:rPr>
          <w:b/>
        </w:rPr>
        <w:t>C.</w:t>
      </w:r>
      <w:r w:rsidRPr="00910F02">
        <w:t xml:space="preserve"> 5.</w:t>
      </w:r>
      <w:r w:rsidRPr="00910F02">
        <w:tab/>
      </w:r>
      <w:r w:rsidRPr="00910F02">
        <w:rPr>
          <w:b/>
        </w:rPr>
        <w:t>D.</w:t>
      </w:r>
      <w:r w:rsidRPr="00910F02">
        <w:t xml:space="preserve"> 6.</w:t>
      </w:r>
    </w:p>
    <w:p w14:paraId="5ECD22E5" w14:textId="47DA0D49" w:rsidR="000524DD" w:rsidRPr="00910F02" w:rsidRDefault="00CA0A09" w:rsidP="004F4F43">
      <w:pPr>
        <w:shd w:val="clear" w:color="auto" w:fill="FFFFFF"/>
        <w:tabs>
          <w:tab w:val="left" w:pos="360"/>
          <w:tab w:val="left" w:pos="3060"/>
          <w:tab w:val="left" w:pos="5760"/>
          <w:tab w:val="left" w:pos="8460"/>
        </w:tabs>
        <w:jc w:val="both"/>
      </w:pPr>
      <w:r w:rsidRPr="00910F02">
        <w:rPr>
          <w:b/>
          <w:bCs/>
        </w:rPr>
        <w:t>Câu 3</w:t>
      </w:r>
      <w:r w:rsidR="00C1030F" w:rsidRPr="00910F02">
        <w:rPr>
          <w:b/>
          <w:bCs/>
        </w:rPr>
        <w:t>0</w:t>
      </w:r>
      <w:r w:rsidR="000524DD" w:rsidRPr="00910F02">
        <w:rPr>
          <w:b/>
          <w:bCs/>
        </w:rPr>
        <w:t>.</w:t>
      </w:r>
      <w:r w:rsidR="000524DD" w:rsidRPr="00910F02">
        <w:t> Phương trình điện</w:t>
      </w:r>
      <w:r w:rsidR="00156205" w:rsidRPr="00910F02">
        <w:t xml:space="preserve"> li nào dưới đây được viết đúng</w:t>
      </w:r>
      <w:r w:rsidR="000524DD" w:rsidRPr="00910F02">
        <w:t>?</w:t>
      </w:r>
    </w:p>
    <w:p w14:paraId="7EC0A326" w14:textId="6F21BFB5"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H</w:t>
      </w:r>
      <w:r w:rsidRPr="00910F02">
        <w:rPr>
          <w:vertAlign w:val="subscript"/>
        </w:rPr>
        <w:t>2</w:t>
      </w:r>
      <w:r w:rsidRPr="00910F02">
        <w:t>SO</w:t>
      </w:r>
      <w:r w:rsidRPr="00910F02">
        <w:rPr>
          <w:vertAlign w:val="subscript"/>
        </w:rPr>
        <w:t>4</w:t>
      </w:r>
      <w:r w:rsidRPr="00910F02">
        <w:t> </w:t>
      </w:r>
      <w:r w:rsidR="008C7A54" w:rsidRPr="00910F02">
        <w:rPr>
          <w:rFonts w:ascii="Cambria Math" w:hAnsi="Cambria Math" w:cs="Cambria Math"/>
          <w:bdr w:val="none" w:sz="0" w:space="0" w:color="auto" w:frame="1"/>
        </w:rPr>
        <w:t xml:space="preserve">⇌ </w:t>
      </w:r>
      <w:r w:rsidRPr="00910F02">
        <w:t>H</w:t>
      </w:r>
      <w:r w:rsidRPr="00910F02">
        <w:rPr>
          <w:vertAlign w:val="superscript"/>
        </w:rPr>
        <w:t>+</w:t>
      </w:r>
      <w:r w:rsidRPr="00910F02">
        <w:t> + </w:t>
      </w:r>
      <w:r w:rsidRPr="00910F02">
        <w:rPr>
          <w:bdr w:val="none" w:sz="0" w:space="0" w:color="auto" w:frame="1"/>
        </w:rPr>
        <w:t>HSO</w:t>
      </w:r>
      <w:r w:rsidRPr="00910F02">
        <w:rPr>
          <w:bdr w:val="none" w:sz="0" w:space="0" w:color="auto" w:frame="1"/>
          <w:vertAlign w:val="subscript"/>
        </w:rPr>
        <w:t>4</w:t>
      </w:r>
      <w:r w:rsidRPr="00910F02">
        <w:rPr>
          <w:bdr w:val="none" w:sz="0" w:space="0" w:color="auto" w:frame="1"/>
          <w:vertAlign w:val="superscript"/>
        </w:rPr>
        <w:t>-</w:t>
      </w:r>
      <w:r w:rsidR="00CA0A09" w:rsidRPr="00910F02">
        <w:tab/>
      </w:r>
      <w:r w:rsidR="00156205" w:rsidRPr="00910F02">
        <w:tab/>
      </w:r>
      <w:r w:rsidRPr="00910F02">
        <w:rPr>
          <w:b/>
        </w:rPr>
        <w:t>B.</w:t>
      </w:r>
      <w:r w:rsidRPr="00910F02">
        <w:t xml:space="preserve"> H</w:t>
      </w:r>
      <w:r w:rsidRPr="00910F02">
        <w:rPr>
          <w:vertAlign w:val="subscript"/>
        </w:rPr>
        <w:t>2</w:t>
      </w:r>
      <w:r w:rsidRPr="00910F02">
        <w:t>CO</w:t>
      </w:r>
      <w:r w:rsidRPr="00910F02">
        <w:rPr>
          <w:vertAlign w:val="subscript"/>
        </w:rPr>
        <w:t>3</w:t>
      </w:r>
      <w:r w:rsidRPr="00910F02">
        <w:t> </w:t>
      </w:r>
      <w:r w:rsidR="008C7A54" w:rsidRPr="00910F02">
        <w:rPr>
          <w:rFonts w:ascii="Cambria Math" w:hAnsi="Cambria Math" w:cs="Cambria Math"/>
          <w:bdr w:val="none" w:sz="0" w:space="0" w:color="auto" w:frame="1"/>
        </w:rPr>
        <w:t>⇌</w:t>
      </w:r>
      <w:r w:rsidRPr="00910F02">
        <w:t> H</w:t>
      </w:r>
      <w:r w:rsidRPr="00910F02">
        <w:rPr>
          <w:vertAlign w:val="superscript"/>
        </w:rPr>
        <w:t>+</w:t>
      </w:r>
      <w:r w:rsidRPr="00910F02">
        <w:t> + </w:t>
      </w:r>
      <w:r w:rsidRPr="00910F02">
        <w:rPr>
          <w:bdr w:val="none" w:sz="0" w:space="0" w:color="auto" w:frame="1"/>
        </w:rPr>
        <w:t>HCO</w:t>
      </w:r>
      <w:r w:rsidRPr="00910F02">
        <w:rPr>
          <w:bdr w:val="none" w:sz="0" w:space="0" w:color="auto" w:frame="1"/>
          <w:vertAlign w:val="subscript"/>
        </w:rPr>
        <w:t>3</w:t>
      </w:r>
      <w:r w:rsidRPr="00910F02">
        <w:rPr>
          <w:bdr w:val="none" w:sz="0" w:space="0" w:color="auto" w:frame="1"/>
          <w:vertAlign w:val="superscript"/>
        </w:rPr>
        <w:t>-</w:t>
      </w:r>
    </w:p>
    <w:p w14:paraId="3F3FE197" w14:textId="36410538"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C.</w:t>
      </w:r>
      <w:r w:rsidRPr="00910F02">
        <w:t xml:space="preserve"> H</w:t>
      </w:r>
      <w:r w:rsidRPr="00910F02">
        <w:rPr>
          <w:vertAlign w:val="subscript"/>
        </w:rPr>
        <w:t>2</w:t>
      </w:r>
      <w:r w:rsidRPr="00910F02">
        <w:t>SO</w:t>
      </w:r>
      <w:r w:rsidRPr="00910F02">
        <w:rPr>
          <w:vertAlign w:val="subscript"/>
        </w:rPr>
        <w:t>3</w:t>
      </w:r>
      <w:r w:rsidRPr="00910F02">
        <w:t> </w:t>
      </w:r>
      <w:r w:rsidR="008C7A54" w:rsidRPr="00910F02">
        <w:rPr>
          <w:rFonts w:ascii="Cambria Math" w:hAnsi="Cambria Math" w:cs="Cambria Math"/>
          <w:bdr w:val="none" w:sz="0" w:space="0" w:color="auto" w:frame="1"/>
        </w:rPr>
        <w:t>⇌</w:t>
      </w:r>
      <w:r w:rsidRPr="00910F02">
        <w:t> 2H</w:t>
      </w:r>
      <w:r w:rsidRPr="00910F02">
        <w:rPr>
          <w:vertAlign w:val="superscript"/>
        </w:rPr>
        <w:t>+</w:t>
      </w:r>
      <w:r w:rsidRPr="00910F02">
        <w:t> + </w:t>
      </w:r>
      <w:r w:rsidRPr="00910F02">
        <w:rPr>
          <w:bdr w:val="none" w:sz="0" w:space="0" w:color="auto" w:frame="1"/>
        </w:rPr>
        <w:t>SO</w:t>
      </w:r>
      <w:r w:rsidRPr="00910F02">
        <w:rPr>
          <w:bdr w:val="none" w:sz="0" w:space="0" w:color="auto" w:frame="1"/>
          <w:vertAlign w:val="subscript"/>
        </w:rPr>
        <w:t>3</w:t>
      </w:r>
      <w:r w:rsidRPr="00910F02">
        <w:rPr>
          <w:bdr w:val="none" w:sz="0" w:space="0" w:color="auto" w:frame="1"/>
          <w:vertAlign w:val="superscript"/>
        </w:rPr>
        <w:t>2-</w:t>
      </w:r>
      <w:r w:rsidR="00CA0A09" w:rsidRPr="00910F02">
        <w:tab/>
      </w:r>
      <w:r w:rsidRPr="00910F02">
        <w:rPr>
          <w:b/>
        </w:rPr>
        <w:t>D.</w:t>
      </w:r>
      <w:r w:rsidRPr="00910F02">
        <w:t xml:space="preserve"> Na</w:t>
      </w:r>
      <w:r w:rsidRPr="00910F02">
        <w:rPr>
          <w:vertAlign w:val="subscript"/>
        </w:rPr>
        <w:t>2</w:t>
      </w:r>
      <w:r w:rsidRPr="00910F02">
        <w:t>S </w:t>
      </w:r>
      <w:r w:rsidR="008C7A54" w:rsidRPr="00910F02">
        <w:rPr>
          <w:rFonts w:ascii="Cambria Math" w:hAnsi="Cambria Math" w:cs="Cambria Math"/>
          <w:bdr w:val="none" w:sz="0" w:space="0" w:color="auto" w:frame="1"/>
        </w:rPr>
        <w:t>⇌</w:t>
      </w:r>
      <w:r w:rsidRPr="00910F02">
        <w:t> 2Na</w:t>
      </w:r>
      <w:r w:rsidRPr="00910F02">
        <w:rPr>
          <w:vertAlign w:val="superscript"/>
        </w:rPr>
        <w:t>+</w:t>
      </w:r>
      <w:r w:rsidRPr="00910F02">
        <w:t> + </w:t>
      </w:r>
      <w:r w:rsidRPr="00910F02">
        <w:rPr>
          <w:bdr w:val="none" w:sz="0" w:space="0" w:color="auto" w:frame="1"/>
        </w:rPr>
        <w:t>S</w:t>
      </w:r>
      <w:r w:rsidRPr="00910F02">
        <w:rPr>
          <w:bdr w:val="none" w:sz="0" w:space="0" w:color="auto" w:frame="1"/>
          <w:vertAlign w:val="superscript"/>
        </w:rPr>
        <w:t>2-</w:t>
      </w:r>
    </w:p>
    <w:p w14:paraId="10BE3034" w14:textId="11072EF0" w:rsidR="000524DD" w:rsidRPr="00910F02" w:rsidRDefault="00CA0A09" w:rsidP="004F4F43">
      <w:pPr>
        <w:shd w:val="clear" w:color="auto" w:fill="FFFFFF"/>
        <w:tabs>
          <w:tab w:val="left" w:pos="360"/>
          <w:tab w:val="left" w:pos="3060"/>
          <w:tab w:val="left" w:pos="5760"/>
          <w:tab w:val="left" w:pos="8460"/>
        </w:tabs>
        <w:jc w:val="both"/>
      </w:pPr>
      <w:r w:rsidRPr="00910F02">
        <w:rPr>
          <w:b/>
          <w:bCs/>
        </w:rPr>
        <w:t>Câu 3</w:t>
      </w:r>
      <w:r w:rsidR="00C1030F" w:rsidRPr="00910F02">
        <w:rPr>
          <w:b/>
          <w:bCs/>
        </w:rPr>
        <w:t>1</w:t>
      </w:r>
      <w:r w:rsidR="000524DD" w:rsidRPr="00910F02">
        <w:rPr>
          <w:b/>
          <w:bCs/>
        </w:rPr>
        <w:t>.</w:t>
      </w:r>
      <w:r w:rsidR="000524DD" w:rsidRPr="00910F02">
        <w:t> Trong dung dịch</w:t>
      </w:r>
      <w:r w:rsidR="00653547" w:rsidRPr="00910F02">
        <w:t xml:space="preserve"> acetic</w:t>
      </w:r>
      <w:r w:rsidR="000524DD" w:rsidRPr="00910F02">
        <w:t xml:space="preserve"> acid (bỏ qua sự phân li của H</w:t>
      </w:r>
      <w:r w:rsidR="000524DD" w:rsidRPr="00910F02">
        <w:rPr>
          <w:vertAlign w:val="subscript"/>
        </w:rPr>
        <w:t>2</w:t>
      </w:r>
      <w:r w:rsidR="000524DD" w:rsidRPr="00910F02">
        <w:t>O) có những phần tử nào?</w:t>
      </w:r>
    </w:p>
    <w:p w14:paraId="6B4C0644"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H</w:t>
      </w:r>
      <w:r w:rsidRPr="00910F02">
        <w:rPr>
          <w:vertAlign w:val="superscript"/>
        </w:rPr>
        <w:t>+</w:t>
      </w:r>
      <w:r w:rsidRPr="00910F02">
        <w:t>, </w:t>
      </w:r>
      <w:r w:rsidRPr="00910F02">
        <w:rPr>
          <w:bdr w:val="none" w:sz="0" w:space="0" w:color="auto" w:frame="1"/>
        </w:rPr>
        <w:t>CH</w:t>
      </w:r>
      <w:r w:rsidRPr="00910F02">
        <w:rPr>
          <w:bdr w:val="none" w:sz="0" w:space="0" w:color="auto" w:frame="1"/>
          <w:vertAlign w:val="subscript"/>
        </w:rPr>
        <w:t>3</w:t>
      </w:r>
      <w:r w:rsidRPr="00910F02">
        <w:rPr>
          <w:bdr w:val="none" w:sz="0" w:space="0" w:color="auto" w:frame="1"/>
        </w:rPr>
        <w:t>COO</w:t>
      </w:r>
      <w:r w:rsidRPr="00910F02">
        <w:rPr>
          <w:bdr w:val="none" w:sz="0" w:space="0" w:color="auto" w:frame="1"/>
          <w:vertAlign w:val="superscript"/>
        </w:rPr>
        <w:t>−</w:t>
      </w:r>
      <w:r w:rsidRPr="00910F02">
        <w:tab/>
      </w:r>
      <w:r w:rsidRPr="00910F02">
        <w:tab/>
      </w:r>
      <w:r w:rsidRPr="00910F02">
        <w:rPr>
          <w:b/>
        </w:rPr>
        <w:t>B.</w:t>
      </w:r>
      <w:r w:rsidRPr="00910F02">
        <w:t xml:space="preserve"> H</w:t>
      </w:r>
      <w:r w:rsidRPr="00910F02">
        <w:rPr>
          <w:vertAlign w:val="superscript"/>
        </w:rPr>
        <w:t>+</w:t>
      </w:r>
      <w:r w:rsidRPr="00910F02">
        <w:t>, </w:t>
      </w:r>
      <w:r w:rsidRPr="00910F02">
        <w:rPr>
          <w:bdr w:val="none" w:sz="0" w:space="0" w:color="auto" w:frame="1"/>
        </w:rPr>
        <w:t>CH</w:t>
      </w:r>
      <w:r w:rsidRPr="00910F02">
        <w:rPr>
          <w:bdr w:val="none" w:sz="0" w:space="0" w:color="auto" w:frame="1"/>
          <w:vertAlign w:val="subscript"/>
        </w:rPr>
        <w:t>3</w:t>
      </w:r>
      <w:r w:rsidRPr="00910F02">
        <w:rPr>
          <w:bdr w:val="none" w:sz="0" w:space="0" w:color="auto" w:frame="1"/>
        </w:rPr>
        <w:t>COO</w:t>
      </w:r>
      <w:r w:rsidRPr="00910F02">
        <w:rPr>
          <w:bdr w:val="none" w:sz="0" w:space="0" w:color="auto" w:frame="1"/>
          <w:vertAlign w:val="superscript"/>
        </w:rPr>
        <w:t>−</w:t>
      </w:r>
      <w:r w:rsidRPr="00910F02">
        <w:t>, H</w:t>
      </w:r>
      <w:r w:rsidRPr="00910F02">
        <w:rPr>
          <w:vertAlign w:val="subscript"/>
        </w:rPr>
        <w:t>2</w:t>
      </w:r>
      <w:r w:rsidRPr="00910F02">
        <w:t>O</w:t>
      </w:r>
    </w:p>
    <w:p w14:paraId="5E995490"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C.</w:t>
      </w:r>
      <w:r w:rsidRPr="00910F02">
        <w:t xml:space="preserve"> CH</w:t>
      </w:r>
      <w:r w:rsidRPr="00910F02">
        <w:rPr>
          <w:vertAlign w:val="subscript"/>
        </w:rPr>
        <w:t>3</w:t>
      </w:r>
      <w:r w:rsidRPr="00910F02">
        <w:t>COOH, H</w:t>
      </w:r>
      <w:r w:rsidRPr="00910F02">
        <w:rPr>
          <w:vertAlign w:val="superscript"/>
        </w:rPr>
        <w:t>+</w:t>
      </w:r>
      <w:r w:rsidRPr="00910F02">
        <w:t>, </w:t>
      </w:r>
      <w:r w:rsidRPr="00910F02">
        <w:rPr>
          <w:bdr w:val="none" w:sz="0" w:space="0" w:color="auto" w:frame="1"/>
        </w:rPr>
        <w:t>CH</w:t>
      </w:r>
      <w:r w:rsidRPr="00910F02">
        <w:rPr>
          <w:bdr w:val="none" w:sz="0" w:space="0" w:color="auto" w:frame="1"/>
          <w:vertAlign w:val="subscript"/>
        </w:rPr>
        <w:t>3</w:t>
      </w:r>
      <w:r w:rsidRPr="00910F02">
        <w:rPr>
          <w:bdr w:val="none" w:sz="0" w:space="0" w:color="auto" w:frame="1"/>
        </w:rPr>
        <w:t>COO</w:t>
      </w:r>
      <w:r w:rsidRPr="00910F02">
        <w:rPr>
          <w:bdr w:val="none" w:sz="0" w:space="0" w:color="auto" w:frame="1"/>
          <w:vertAlign w:val="superscript"/>
        </w:rPr>
        <w:t>−</w:t>
      </w:r>
      <w:r w:rsidRPr="00910F02">
        <w:t>, H</w:t>
      </w:r>
      <w:r w:rsidRPr="00910F02">
        <w:rPr>
          <w:vertAlign w:val="subscript"/>
        </w:rPr>
        <w:t>2</w:t>
      </w:r>
      <w:r w:rsidRPr="00910F02">
        <w:t>O</w:t>
      </w:r>
      <w:r w:rsidRPr="00910F02">
        <w:tab/>
      </w:r>
      <w:r w:rsidRPr="00910F02">
        <w:rPr>
          <w:b/>
        </w:rPr>
        <w:t>D.</w:t>
      </w:r>
      <w:r w:rsidRPr="00910F02">
        <w:t xml:space="preserve"> CH</w:t>
      </w:r>
      <w:r w:rsidRPr="00910F02">
        <w:rPr>
          <w:vertAlign w:val="subscript"/>
        </w:rPr>
        <w:t>3</w:t>
      </w:r>
      <w:r w:rsidRPr="00910F02">
        <w:t>COOH, </w:t>
      </w:r>
      <w:r w:rsidRPr="00910F02">
        <w:rPr>
          <w:bdr w:val="none" w:sz="0" w:space="0" w:color="auto" w:frame="1"/>
        </w:rPr>
        <w:t>CH</w:t>
      </w:r>
      <w:r w:rsidRPr="00910F02">
        <w:rPr>
          <w:bdr w:val="none" w:sz="0" w:space="0" w:color="auto" w:frame="1"/>
          <w:vertAlign w:val="subscript"/>
        </w:rPr>
        <w:t>3</w:t>
      </w:r>
      <w:r w:rsidRPr="00910F02">
        <w:rPr>
          <w:bdr w:val="none" w:sz="0" w:space="0" w:color="auto" w:frame="1"/>
        </w:rPr>
        <w:t>COO</w:t>
      </w:r>
      <w:r w:rsidRPr="00910F02">
        <w:rPr>
          <w:bdr w:val="none" w:sz="0" w:space="0" w:color="auto" w:frame="1"/>
          <w:vertAlign w:val="superscript"/>
        </w:rPr>
        <w:t>−</w:t>
      </w:r>
      <w:r w:rsidRPr="00910F02">
        <w:t>, H</w:t>
      </w:r>
      <w:r w:rsidRPr="00910F02">
        <w:rPr>
          <w:vertAlign w:val="superscript"/>
        </w:rPr>
        <w:t>+</w:t>
      </w:r>
    </w:p>
    <w:p w14:paraId="3B4E0DE0" w14:textId="3255CF2E" w:rsidR="000524DD" w:rsidRPr="00910F02" w:rsidRDefault="000524DD" w:rsidP="0017432D">
      <w:pPr>
        <w:jc w:val="both"/>
        <w:rPr>
          <w:lang w:val="vi-VN"/>
        </w:rPr>
      </w:pPr>
      <w:r w:rsidRPr="00910F02">
        <w:rPr>
          <w:b/>
          <w:bCs/>
          <w:iCs/>
          <w:noProof/>
          <w:lang w:val="pt-BR"/>
        </w:rPr>
        <w:t xml:space="preserve">Câu </w:t>
      </w:r>
      <w:r w:rsidR="00CA0A09" w:rsidRPr="00910F02">
        <w:rPr>
          <w:b/>
          <w:bCs/>
          <w:iCs/>
          <w:noProof/>
          <w:lang w:val="vi-VN"/>
        </w:rPr>
        <w:t>3</w:t>
      </w:r>
      <w:r w:rsidR="00C1030F" w:rsidRPr="00910F02">
        <w:rPr>
          <w:b/>
          <w:bCs/>
          <w:iCs/>
          <w:noProof/>
        </w:rPr>
        <w:t>2</w:t>
      </w:r>
      <w:r w:rsidRPr="00910F02">
        <w:rPr>
          <w:b/>
          <w:bCs/>
          <w:iCs/>
          <w:noProof/>
          <w:lang w:val="vi-VN"/>
        </w:rPr>
        <w:t>.</w:t>
      </w:r>
      <w:r w:rsidRPr="00910F02">
        <w:rPr>
          <w:lang w:val="pt-BR"/>
        </w:rPr>
        <w:t xml:space="preserve"> </w:t>
      </w:r>
      <w:r w:rsidRPr="00910F02">
        <w:rPr>
          <w:lang w:val="vi-VN"/>
        </w:rPr>
        <w:t xml:space="preserve">Trong dung dịch trung hoà về điện, tổng đại số điện tích của các ion bằng không. Dung dịch </w:t>
      </w:r>
      <w:r w:rsidRPr="00910F02">
        <w:rPr>
          <w:position w:val="-4"/>
        </w:rPr>
        <w:object w:dxaOrig="260" w:dyaOrig="260" w14:anchorId="0CD7BB04">
          <v:shape id="_x0000_i1049" type="#_x0000_t75" style="width:13.1pt;height:13.1pt" o:ole="">
            <v:imagedata r:id="rId67" o:title=""/>
          </v:shape>
          <o:OLEObject Type="Embed" ProgID="Equation.DSMT4" ShapeID="_x0000_i1049" DrawAspect="Content" ObjectID="_1754485475" r:id="rId68"/>
        </w:object>
      </w:r>
      <w:r w:rsidRPr="00910F02">
        <w:rPr>
          <w:lang w:val="vi-VN"/>
        </w:rPr>
        <w:t xml:space="preserve"> có chứa </w:t>
      </w:r>
      <w:r w:rsidRPr="00910F02">
        <w:t>0,01 mol Mg</w:t>
      </w:r>
      <w:r w:rsidRPr="00910F02">
        <w:rPr>
          <w:vertAlign w:val="superscript"/>
        </w:rPr>
        <w:t>2+</w:t>
      </w:r>
      <w:r w:rsidRPr="00910F02">
        <w:t>; 0,01 mol Na</w:t>
      </w:r>
      <w:r w:rsidRPr="00910F02">
        <w:rPr>
          <w:vertAlign w:val="superscript"/>
        </w:rPr>
        <w:t>+</w:t>
      </w:r>
      <w:r w:rsidRPr="00910F02">
        <w:t>; 0,02 mol Cl</w:t>
      </w:r>
      <w:r w:rsidRPr="00910F02">
        <w:rPr>
          <w:vertAlign w:val="superscript"/>
        </w:rPr>
        <w:t>-</w:t>
      </w:r>
      <w:r w:rsidRPr="00910F02">
        <w:t xml:space="preserve"> và x mol S</w:t>
      </w:r>
      <m:oMath>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910F02">
        <w:rPr>
          <w:lang w:val="vi-VN"/>
        </w:rPr>
        <w:t>. Giá trị của x là</w:t>
      </w:r>
    </w:p>
    <w:p w14:paraId="3C7723FD" w14:textId="77777777" w:rsidR="000524DD" w:rsidRPr="00910F02" w:rsidRDefault="000524DD" w:rsidP="004F4F43">
      <w:pPr>
        <w:ind w:firstLine="720"/>
        <w:jc w:val="both"/>
        <w:rPr>
          <w:lang w:val="vi-VN"/>
        </w:rPr>
      </w:pPr>
      <w:r w:rsidRPr="00910F02">
        <w:rPr>
          <w:b/>
          <w:lang w:val="vi-VN"/>
        </w:rPr>
        <w:t>A.</w:t>
      </w:r>
      <w:r w:rsidRPr="00910F02">
        <w:rPr>
          <w:lang w:val="vi-VN"/>
        </w:rPr>
        <w:t xml:space="preserve"> 0,01. </w:t>
      </w:r>
      <w:r w:rsidRPr="00910F02">
        <w:rPr>
          <w:lang w:val="vi-VN"/>
        </w:rPr>
        <w:tab/>
      </w:r>
      <w:r w:rsidRPr="00910F02">
        <w:rPr>
          <w:lang w:val="vi-VN"/>
        </w:rPr>
        <w:tab/>
      </w:r>
      <w:r w:rsidR="00CA0A09" w:rsidRPr="00910F02">
        <w:t xml:space="preserve">    </w:t>
      </w:r>
      <w:r w:rsidRPr="00910F02">
        <w:rPr>
          <w:b/>
          <w:lang w:val="vi-VN"/>
        </w:rPr>
        <w:t>B.</w:t>
      </w:r>
      <w:r w:rsidRPr="00910F02">
        <w:rPr>
          <w:lang w:val="vi-VN"/>
        </w:rPr>
        <w:t xml:space="preserve"> 0,02. </w:t>
      </w:r>
      <w:r w:rsidRPr="00910F02">
        <w:rPr>
          <w:lang w:val="vi-VN"/>
        </w:rPr>
        <w:tab/>
      </w:r>
      <w:r w:rsidRPr="00910F02">
        <w:rPr>
          <w:lang w:val="vi-VN"/>
        </w:rPr>
        <w:tab/>
      </w:r>
      <w:r w:rsidR="00CA0A09" w:rsidRPr="00910F02">
        <w:t xml:space="preserve">            </w:t>
      </w:r>
      <w:r w:rsidRPr="00910F02">
        <w:rPr>
          <w:b/>
          <w:lang w:val="vi-VN"/>
        </w:rPr>
        <w:t>C.</w:t>
      </w:r>
      <w:r w:rsidRPr="00910F02">
        <w:rPr>
          <w:lang w:val="vi-VN"/>
        </w:rPr>
        <w:t xml:space="preserve"> 0,05. </w:t>
      </w:r>
      <w:r w:rsidRPr="00910F02">
        <w:rPr>
          <w:lang w:val="vi-VN"/>
        </w:rPr>
        <w:tab/>
      </w:r>
      <w:r w:rsidRPr="00910F02">
        <w:rPr>
          <w:lang w:val="vi-VN"/>
        </w:rPr>
        <w:tab/>
      </w:r>
      <w:r w:rsidR="00CA0A09" w:rsidRPr="00910F02">
        <w:t xml:space="preserve">         </w:t>
      </w:r>
      <w:r w:rsidRPr="00910F02">
        <w:rPr>
          <w:b/>
          <w:lang w:val="vi-VN"/>
        </w:rPr>
        <w:t>D.</w:t>
      </w:r>
      <w:r w:rsidRPr="00910F02">
        <w:rPr>
          <w:lang w:val="vi-VN"/>
        </w:rPr>
        <w:t xml:space="preserve"> 0,005.</w:t>
      </w:r>
    </w:p>
    <w:p w14:paraId="41AC840A" w14:textId="21C8B61A" w:rsidR="000524DD" w:rsidRPr="00910F02" w:rsidRDefault="00CA0A09" w:rsidP="004F4F43">
      <w:pPr>
        <w:shd w:val="clear" w:color="auto" w:fill="FFFFFF"/>
        <w:tabs>
          <w:tab w:val="left" w:pos="360"/>
          <w:tab w:val="left" w:pos="3060"/>
          <w:tab w:val="left" w:pos="5760"/>
          <w:tab w:val="left" w:pos="8460"/>
        </w:tabs>
        <w:jc w:val="both"/>
      </w:pPr>
      <w:r w:rsidRPr="00910F02">
        <w:rPr>
          <w:b/>
          <w:bCs/>
        </w:rPr>
        <w:t>Câu 3</w:t>
      </w:r>
      <w:r w:rsidR="00C1030F" w:rsidRPr="00910F02">
        <w:rPr>
          <w:b/>
          <w:bCs/>
        </w:rPr>
        <w:t>3</w:t>
      </w:r>
      <w:r w:rsidR="000524DD" w:rsidRPr="00910F02">
        <w:rPr>
          <w:b/>
          <w:bCs/>
        </w:rPr>
        <w:t>.</w:t>
      </w:r>
      <w:r w:rsidR="000524DD" w:rsidRPr="00910F02">
        <w:rPr>
          <w:b/>
        </w:rPr>
        <w:t> </w:t>
      </w:r>
      <w:r w:rsidR="000524DD" w:rsidRPr="00910F02">
        <w:t>Dung dịch X gồm: 0,09 mol , 0,04 mol Na</w:t>
      </w:r>
      <w:r w:rsidR="000524DD" w:rsidRPr="00910F02">
        <w:rPr>
          <w:vertAlign w:val="superscript"/>
        </w:rPr>
        <w:t>+</w:t>
      </w:r>
      <w:r w:rsidR="000524DD" w:rsidRPr="00910F02">
        <w:t>, a mol Fe</w:t>
      </w:r>
      <w:r w:rsidR="000524DD" w:rsidRPr="00910F02">
        <w:rPr>
          <w:vertAlign w:val="superscript"/>
        </w:rPr>
        <w:t>3+ </w:t>
      </w:r>
      <w:r w:rsidR="000524DD" w:rsidRPr="00910F02">
        <w:t>và b mol . Khi cô cạn X thu được 7,715 gam muối khan. Giá trị của a và b lần lượt là:</w:t>
      </w:r>
    </w:p>
    <w:p w14:paraId="12525963"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00CA0A09" w:rsidRPr="00910F02">
        <w:t xml:space="preserve"> 0,05 và 0,05.</w:t>
      </w:r>
      <w:r w:rsidR="00CA0A09" w:rsidRPr="00910F02">
        <w:tab/>
      </w:r>
      <w:r w:rsidRPr="00910F02">
        <w:rPr>
          <w:b/>
        </w:rPr>
        <w:t xml:space="preserve">B. </w:t>
      </w:r>
      <w:r w:rsidRPr="00910F02">
        <w:t>0,03 và 0,02.</w:t>
      </w:r>
      <w:r w:rsidR="00CA0A09" w:rsidRPr="00910F02">
        <w:t xml:space="preserve">     </w:t>
      </w:r>
      <w:r w:rsidR="00CA0A09" w:rsidRPr="00910F02">
        <w:tab/>
      </w:r>
      <w:r w:rsidR="00CA0A09" w:rsidRPr="00910F02">
        <w:rPr>
          <w:b/>
        </w:rPr>
        <w:t xml:space="preserve">C. </w:t>
      </w:r>
      <w:r w:rsidR="00CA0A09" w:rsidRPr="00910F02">
        <w:t>0,07 và 0,08.</w:t>
      </w:r>
      <w:r w:rsidR="00CA0A09" w:rsidRPr="00910F02">
        <w:tab/>
      </w:r>
      <w:r w:rsidR="00CA0A09" w:rsidRPr="00910F02">
        <w:rPr>
          <w:b/>
        </w:rPr>
        <w:t xml:space="preserve">D. </w:t>
      </w:r>
      <w:r w:rsidR="00CA0A09" w:rsidRPr="00910F02">
        <w:t>0,018 và 0,027.</w:t>
      </w:r>
      <w:r w:rsidRPr="00910F02">
        <w:tab/>
      </w:r>
    </w:p>
    <w:p w14:paraId="7C3BF810" w14:textId="6A25FA94" w:rsidR="000524DD" w:rsidRPr="00910F02" w:rsidRDefault="00CA0A09" w:rsidP="004F4F43">
      <w:pPr>
        <w:shd w:val="clear" w:color="auto" w:fill="FFFFFF"/>
        <w:tabs>
          <w:tab w:val="left" w:pos="360"/>
          <w:tab w:val="left" w:pos="3060"/>
          <w:tab w:val="left" w:pos="5760"/>
          <w:tab w:val="left" w:pos="8460"/>
        </w:tabs>
        <w:jc w:val="both"/>
      </w:pPr>
      <w:r w:rsidRPr="00910F02">
        <w:rPr>
          <w:b/>
          <w:bCs/>
        </w:rPr>
        <w:t>Câu 3</w:t>
      </w:r>
      <w:r w:rsidR="00C1030F" w:rsidRPr="00910F02">
        <w:rPr>
          <w:b/>
          <w:bCs/>
        </w:rPr>
        <w:t>4</w:t>
      </w:r>
      <w:r w:rsidR="000524DD" w:rsidRPr="00910F02">
        <w:rPr>
          <w:b/>
          <w:bCs/>
        </w:rPr>
        <w:t>.</w:t>
      </w:r>
      <w:r w:rsidR="000524DD" w:rsidRPr="00910F02">
        <w:t> Trong dung dịch CH</w:t>
      </w:r>
      <w:r w:rsidR="000524DD" w:rsidRPr="00910F02">
        <w:rPr>
          <w:vertAlign w:val="subscript"/>
        </w:rPr>
        <w:t>3</w:t>
      </w:r>
      <w:r w:rsidR="000524DD" w:rsidRPr="00910F02">
        <w:t>COOH 0,043M, cứ 100 phân tử hòa tan có 2 phân tử phân li thành ion. Nồng độ của ion H</w:t>
      </w:r>
      <w:r w:rsidR="000524DD" w:rsidRPr="00910F02">
        <w:rPr>
          <w:vertAlign w:val="superscript"/>
        </w:rPr>
        <w:t>+</w:t>
      </w:r>
      <w:r w:rsidR="000524DD" w:rsidRPr="00910F02">
        <w:t> là</w:t>
      </w:r>
    </w:p>
    <w:p w14:paraId="23A87A7F"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0,001M.</w:t>
      </w:r>
      <w:r w:rsidRPr="00910F02">
        <w:tab/>
      </w:r>
      <w:r w:rsidRPr="00910F02">
        <w:rPr>
          <w:b/>
        </w:rPr>
        <w:t>B.</w:t>
      </w:r>
      <w:r w:rsidRPr="00910F02">
        <w:t xml:space="preserve"> 0,086M.</w:t>
      </w:r>
      <w:r w:rsidRPr="00910F02">
        <w:tab/>
      </w:r>
      <w:r w:rsidRPr="00910F02">
        <w:rPr>
          <w:b/>
        </w:rPr>
        <w:t>C.</w:t>
      </w:r>
      <w:r w:rsidRPr="00910F02">
        <w:t xml:space="preserve"> 0,00086M.</w:t>
      </w:r>
      <w:r w:rsidRPr="00910F02">
        <w:tab/>
      </w:r>
      <w:r w:rsidRPr="00910F02">
        <w:rPr>
          <w:b/>
        </w:rPr>
        <w:t>D.</w:t>
      </w:r>
      <w:r w:rsidRPr="00910F02">
        <w:t xml:space="preserve"> 0,043M.</w:t>
      </w:r>
    </w:p>
    <w:p w14:paraId="11701735" w14:textId="15BA4DE6" w:rsidR="000524DD" w:rsidRPr="00910F02" w:rsidRDefault="00CA0A09" w:rsidP="004F4F43">
      <w:pPr>
        <w:shd w:val="clear" w:color="auto" w:fill="FFFFFF"/>
        <w:tabs>
          <w:tab w:val="left" w:pos="360"/>
          <w:tab w:val="left" w:pos="3060"/>
          <w:tab w:val="left" w:pos="5760"/>
          <w:tab w:val="left" w:pos="8460"/>
        </w:tabs>
        <w:jc w:val="both"/>
      </w:pPr>
      <w:r w:rsidRPr="00910F02">
        <w:rPr>
          <w:b/>
          <w:bCs/>
        </w:rPr>
        <w:t>Câu 3</w:t>
      </w:r>
      <w:r w:rsidR="00C1030F" w:rsidRPr="00910F02">
        <w:rPr>
          <w:b/>
          <w:bCs/>
        </w:rPr>
        <w:t>5</w:t>
      </w:r>
      <w:r w:rsidR="000524DD" w:rsidRPr="00910F02">
        <w:rPr>
          <w:b/>
          <w:bCs/>
        </w:rPr>
        <w:t xml:space="preserve">. </w:t>
      </w:r>
      <w:r w:rsidR="000524DD" w:rsidRPr="00910F02">
        <w:t>Cho các dung dịch có cùng nồng độ mol 0,1M: NaCl, CH</w:t>
      </w:r>
      <w:r w:rsidR="000524DD" w:rsidRPr="00910F02">
        <w:rPr>
          <w:vertAlign w:val="subscript"/>
        </w:rPr>
        <w:t>3</w:t>
      </w:r>
      <w:r w:rsidR="000524DD" w:rsidRPr="00910F02">
        <w:t>COOH, NH</w:t>
      </w:r>
      <w:r w:rsidR="000524DD" w:rsidRPr="00910F02">
        <w:rPr>
          <w:vertAlign w:val="subscript"/>
        </w:rPr>
        <w:t>3</w:t>
      </w:r>
      <w:r w:rsidR="000524DD" w:rsidRPr="00910F02">
        <w:t>, C</w:t>
      </w:r>
      <w:r w:rsidR="000524DD" w:rsidRPr="00910F02">
        <w:rPr>
          <w:vertAlign w:val="subscript"/>
        </w:rPr>
        <w:t>2</w:t>
      </w:r>
      <w:r w:rsidR="000524DD" w:rsidRPr="00910F02">
        <w:t>H</w:t>
      </w:r>
      <w:r w:rsidR="000524DD" w:rsidRPr="00910F02">
        <w:rPr>
          <w:vertAlign w:val="subscript"/>
        </w:rPr>
        <w:t>5</w:t>
      </w:r>
      <w:r w:rsidR="000524DD" w:rsidRPr="00910F02">
        <w:t>OH. Dung dịch có độ dẫn điện tốt nhất là</w:t>
      </w:r>
    </w:p>
    <w:p w14:paraId="14370128" w14:textId="77777777" w:rsidR="000524DD" w:rsidRPr="00910F02" w:rsidRDefault="000524DD" w:rsidP="004F4F43">
      <w:pPr>
        <w:shd w:val="clear" w:color="auto" w:fill="FFFFFF"/>
        <w:tabs>
          <w:tab w:val="left" w:pos="360"/>
          <w:tab w:val="left" w:pos="3060"/>
          <w:tab w:val="left" w:pos="5760"/>
          <w:tab w:val="left" w:pos="8460"/>
        </w:tabs>
        <w:jc w:val="both"/>
      </w:pPr>
      <w:r w:rsidRPr="00910F02">
        <w:tab/>
      </w:r>
      <w:r w:rsidR="00CA0A09" w:rsidRPr="00910F02">
        <w:t xml:space="preserve">     </w:t>
      </w:r>
      <w:r w:rsidRPr="00910F02">
        <w:rPr>
          <w:b/>
        </w:rPr>
        <w:t>A.</w:t>
      </w:r>
      <w:r w:rsidRPr="00910F02">
        <w:t xml:space="preserve"> NaCl</w:t>
      </w:r>
      <w:r w:rsidRPr="00910F02">
        <w:tab/>
      </w:r>
      <w:r w:rsidRPr="00910F02">
        <w:rPr>
          <w:b/>
        </w:rPr>
        <w:t>B.</w:t>
      </w:r>
      <w:r w:rsidRPr="00910F02">
        <w:t xml:space="preserve"> CH</w:t>
      </w:r>
      <w:r w:rsidRPr="00910F02">
        <w:rPr>
          <w:vertAlign w:val="subscript"/>
        </w:rPr>
        <w:t>3</w:t>
      </w:r>
      <w:r w:rsidRPr="00910F02">
        <w:t>COOH</w:t>
      </w:r>
      <w:r w:rsidRPr="00910F02">
        <w:tab/>
      </w:r>
      <w:r w:rsidRPr="00910F02">
        <w:rPr>
          <w:b/>
        </w:rPr>
        <w:t>C.</w:t>
      </w:r>
      <w:r w:rsidRPr="00910F02">
        <w:t xml:space="preserve"> NH</w:t>
      </w:r>
      <w:r w:rsidRPr="00910F02">
        <w:rPr>
          <w:vertAlign w:val="subscript"/>
        </w:rPr>
        <w:t>3</w:t>
      </w:r>
      <w:r w:rsidRPr="00910F02">
        <w:tab/>
      </w:r>
      <w:r w:rsidRPr="00910F02">
        <w:rPr>
          <w:b/>
        </w:rPr>
        <w:t>D.</w:t>
      </w:r>
      <w:r w:rsidRPr="00910F02">
        <w:t xml:space="preserve"> C</w:t>
      </w:r>
      <w:r w:rsidRPr="00910F02">
        <w:rPr>
          <w:vertAlign w:val="subscript"/>
        </w:rPr>
        <w:t>2</w:t>
      </w:r>
      <w:r w:rsidRPr="00910F02">
        <w:t>H</w:t>
      </w:r>
      <w:r w:rsidRPr="00910F02">
        <w:rPr>
          <w:vertAlign w:val="subscript"/>
        </w:rPr>
        <w:t>5</w:t>
      </w:r>
      <w:r w:rsidRPr="00910F02">
        <w:t>OH</w:t>
      </w:r>
    </w:p>
    <w:p w14:paraId="1D341827" w14:textId="09A78107" w:rsidR="000524DD" w:rsidRPr="00910F02" w:rsidRDefault="00CA0A09" w:rsidP="004F4F43">
      <w:pPr>
        <w:pStyle w:val="NormalWeb"/>
        <w:tabs>
          <w:tab w:val="left" w:pos="360"/>
          <w:tab w:val="left" w:pos="3060"/>
          <w:tab w:val="left" w:pos="5760"/>
          <w:tab w:val="left" w:pos="8460"/>
        </w:tabs>
        <w:spacing w:before="0" w:beforeAutospacing="0" w:after="0" w:afterAutospacing="0"/>
        <w:ind w:right="43"/>
        <w:jc w:val="both"/>
      </w:pPr>
      <w:r w:rsidRPr="00910F02">
        <w:rPr>
          <w:b/>
          <w:bCs/>
        </w:rPr>
        <w:t xml:space="preserve">Câu </w:t>
      </w:r>
      <w:r w:rsidR="00F822F8" w:rsidRPr="00910F02">
        <w:rPr>
          <w:b/>
          <w:bCs/>
        </w:rPr>
        <w:t>36</w:t>
      </w:r>
      <w:r w:rsidR="000524DD" w:rsidRPr="00910F02">
        <w:rPr>
          <w:b/>
          <w:bCs/>
        </w:rPr>
        <w:t>.</w:t>
      </w:r>
      <w:r w:rsidR="000524DD" w:rsidRPr="00910F02">
        <w:t> Cho phương trình: S</w:t>
      </w:r>
      <w:r w:rsidR="000524DD" w:rsidRPr="00910F02">
        <w:rPr>
          <w:vertAlign w:val="superscript"/>
        </w:rPr>
        <w:t>2-</w:t>
      </w:r>
      <w:r w:rsidR="000524DD" w:rsidRPr="00910F02">
        <w:t> + H</w:t>
      </w:r>
      <w:r w:rsidR="000524DD" w:rsidRPr="00910F02">
        <w:rPr>
          <w:vertAlign w:val="subscript"/>
        </w:rPr>
        <w:t>2</w:t>
      </w:r>
      <w:r w:rsidR="000524DD" w:rsidRPr="00910F02">
        <w:t xml:space="preserve">O </w:t>
      </w:r>
      <w:r w:rsidR="000524DD" w:rsidRPr="00910F02">
        <w:rPr>
          <w:rFonts w:ascii="Cambria Math" w:hAnsi="Cambria Math" w:cs="Cambria Math"/>
        </w:rPr>
        <w:t>⇌</w:t>
      </w:r>
      <w:r w:rsidR="000524DD" w:rsidRPr="00910F02">
        <w:t xml:space="preserve"> HS</w:t>
      </w:r>
      <w:r w:rsidR="000524DD" w:rsidRPr="00910F02">
        <w:rPr>
          <w:vertAlign w:val="superscript"/>
        </w:rPr>
        <w:t>-</w:t>
      </w:r>
      <w:r w:rsidR="000524DD" w:rsidRPr="00910F02">
        <w:t> + OH</w:t>
      </w:r>
      <w:r w:rsidR="000524DD" w:rsidRPr="00910F02">
        <w:rPr>
          <w:vertAlign w:val="superscript"/>
        </w:rPr>
        <w:t>-</w:t>
      </w:r>
      <w:r w:rsidR="000524DD" w:rsidRPr="00910F02">
        <w:t>. Phát biểu nào sau đây là đúng?</w:t>
      </w:r>
    </w:p>
    <w:p w14:paraId="728F419E" w14:textId="4441E895" w:rsidR="000524DD" w:rsidRPr="00910F02" w:rsidRDefault="000524DD" w:rsidP="004F4F43">
      <w:pPr>
        <w:pStyle w:val="NormalWeb"/>
        <w:tabs>
          <w:tab w:val="left" w:pos="360"/>
          <w:tab w:val="left" w:pos="3060"/>
          <w:tab w:val="left" w:pos="5760"/>
          <w:tab w:val="left" w:pos="8460"/>
        </w:tabs>
        <w:spacing w:before="0" w:beforeAutospacing="0" w:after="0" w:afterAutospacing="0"/>
        <w:ind w:right="43"/>
        <w:jc w:val="both"/>
      </w:pPr>
      <w:r w:rsidRPr="00910F02">
        <w:tab/>
      </w:r>
      <w:r w:rsidR="00CA0A09" w:rsidRPr="00910F02">
        <w:t xml:space="preserve">     </w:t>
      </w:r>
      <w:r w:rsidRPr="00910F02">
        <w:rPr>
          <w:b/>
        </w:rPr>
        <w:t>A.</w:t>
      </w:r>
      <w:r w:rsidRPr="00910F02">
        <w:t xml:space="preserve"> H</w:t>
      </w:r>
      <w:r w:rsidRPr="00910F02">
        <w:rPr>
          <w:vertAlign w:val="subscript"/>
        </w:rPr>
        <w:t>2</w:t>
      </w:r>
      <w:r w:rsidRPr="00910F02">
        <w:t>O là base.   </w:t>
      </w:r>
      <w:r w:rsidR="00CA0A09" w:rsidRPr="00910F02">
        <w:tab/>
      </w:r>
      <w:r w:rsidRPr="00910F02">
        <w:rPr>
          <w:b/>
        </w:rPr>
        <w:t>B.</w:t>
      </w:r>
      <w:r w:rsidRPr="00910F02">
        <w:t xml:space="preserve"> S</w:t>
      </w:r>
      <w:r w:rsidRPr="00910F02">
        <w:rPr>
          <w:vertAlign w:val="superscript"/>
        </w:rPr>
        <w:t>2-</w:t>
      </w:r>
      <w:r w:rsidRPr="00910F02">
        <w:t> là base.</w:t>
      </w:r>
      <w:r w:rsidR="00CA0A09" w:rsidRPr="00910F02">
        <w:rPr>
          <w:b/>
        </w:rPr>
        <w:t xml:space="preserve"> </w:t>
      </w:r>
      <w:r w:rsidR="00CA0A09" w:rsidRPr="00910F02">
        <w:rPr>
          <w:b/>
        </w:rPr>
        <w:tab/>
        <w:t>C.</w:t>
      </w:r>
      <w:r w:rsidR="00CA0A09" w:rsidRPr="00910F02">
        <w:t xml:space="preserve"> HS</w:t>
      </w:r>
      <w:r w:rsidR="001E529F" w:rsidRPr="00910F02">
        <w:rPr>
          <w:vertAlign w:val="superscript"/>
        </w:rPr>
        <w:noBreakHyphen/>
      </w:r>
      <w:r w:rsidR="00CA0A09" w:rsidRPr="00910F02">
        <w:t xml:space="preserve"> là base.   </w:t>
      </w:r>
      <w:r w:rsidR="00CA0A09" w:rsidRPr="00910F02">
        <w:tab/>
      </w:r>
      <w:r w:rsidR="00CA0A09" w:rsidRPr="00910F02">
        <w:rPr>
          <w:b/>
        </w:rPr>
        <w:t>D.</w:t>
      </w:r>
      <w:r w:rsidR="00CA0A09" w:rsidRPr="00910F02">
        <w:t xml:space="preserve"> S</w:t>
      </w:r>
      <w:r w:rsidR="00CA0A09" w:rsidRPr="00910F02">
        <w:rPr>
          <w:vertAlign w:val="superscript"/>
        </w:rPr>
        <w:t>2-</w:t>
      </w:r>
      <w:r w:rsidR="00CA0A09" w:rsidRPr="00910F02">
        <w:t> là acid.</w:t>
      </w:r>
    </w:p>
    <w:p w14:paraId="7CD5461A" w14:textId="033170CC" w:rsidR="000524DD" w:rsidRPr="00910F02" w:rsidRDefault="000524DD" w:rsidP="004F4F43">
      <w:pPr>
        <w:shd w:val="clear" w:color="auto" w:fill="FFFFFF"/>
        <w:tabs>
          <w:tab w:val="left" w:pos="360"/>
          <w:tab w:val="left" w:pos="2970"/>
          <w:tab w:val="left" w:pos="5580"/>
          <w:tab w:val="left" w:pos="8190"/>
        </w:tabs>
        <w:jc w:val="both"/>
      </w:pPr>
      <w:r w:rsidRPr="00910F02">
        <w:rPr>
          <w:b/>
          <w:bCs/>
        </w:rPr>
        <w:t xml:space="preserve">Câu </w:t>
      </w:r>
      <w:r w:rsidR="00F822F8" w:rsidRPr="00910F02">
        <w:rPr>
          <w:b/>
          <w:bCs/>
        </w:rPr>
        <w:t>37</w:t>
      </w:r>
      <w:r w:rsidRPr="00910F02">
        <w:rPr>
          <w:b/>
          <w:bCs/>
        </w:rPr>
        <w:t>.</w:t>
      </w:r>
      <w:r w:rsidRPr="00910F02">
        <w:t> Dung dịch với [OH</w:t>
      </w:r>
      <w:r w:rsidRPr="00910F02">
        <w:rPr>
          <w:vertAlign w:val="superscript"/>
        </w:rPr>
        <w:t>-</w:t>
      </w:r>
      <w:r w:rsidRPr="00910F02">
        <w:t>] = 2.10</w:t>
      </w:r>
      <w:r w:rsidRPr="00910F02">
        <w:rPr>
          <w:vertAlign w:val="superscript"/>
        </w:rPr>
        <w:t>-3</w:t>
      </w:r>
      <w:r w:rsidRPr="00910F02">
        <w:t> sẽ có:</w:t>
      </w:r>
    </w:p>
    <w:p w14:paraId="1CEF4F74" w14:textId="77777777" w:rsidR="000524DD" w:rsidRPr="00910F02" w:rsidRDefault="000524DD" w:rsidP="004F4F43">
      <w:pPr>
        <w:shd w:val="clear" w:color="auto" w:fill="FFFFFF"/>
        <w:tabs>
          <w:tab w:val="left" w:pos="360"/>
          <w:tab w:val="left" w:pos="2970"/>
          <w:tab w:val="left" w:pos="5580"/>
          <w:tab w:val="left" w:pos="8190"/>
        </w:tabs>
        <w:jc w:val="both"/>
      </w:pPr>
      <w:r w:rsidRPr="00910F02">
        <w:rPr>
          <w:b/>
          <w:bCs/>
        </w:rPr>
        <w:tab/>
      </w:r>
      <w:r w:rsidR="00CA0A09" w:rsidRPr="00910F02">
        <w:rPr>
          <w:b/>
          <w:bCs/>
        </w:rPr>
        <w:t xml:space="preserve">     </w:t>
      </w:r>
      <w:r w:rsidRPr="00910F02">
        <w:rPr>
          <w:b/>
          <w:bCs/>
        </w:rPr>
        <w:t>A.</w:t>
      </w:r>
      <w:r w:rsidRPr="00910F02">
        <w:t> pH &lt; 7, môi trường kiềm.                     </w:t>
      </w:r>
      <w:r w:rsidRPr="00910F02">
        <w:tab/>
      </w:r>
      <w:r w:rsidR="00CA0A09" w:rsidRPr="00910F02">
        <w:t xml:space="preserve">   </w:t>
      </w:r>
      <w:r w:rsidRPr="00910F02">
        <w:rPr>
          <w:b/>
          <w:bCs/>
        </w:rPr>
        <w:t>B</w:t>
      </w:r>
      <w:r w:rsidRPr="00910F02">
        <w:rPr>
          <w:b/>
        </w:rPr>
        <w:t>.</w:t>
      </w:r>
      <w:r w:rsidRPr="00910F02">
        <w:t xml:space="preserve"> [H</w:t>
      </w:r>
      <w:r w:rsidRPr="00910F02">
        <w:rPr>
          <w:vertAlign w:val="superscript"/>
        </w:rPr>
        <w:t>+</w:t>
      </w:r>
      <w:r w:rsidRPr="00910F02">
        <w:t>] &gt; 10</w:t>
      </w:r>
      <w:r w:rsidRPr="00910F02">
        <w:rPr>
          <w:vertAlign w:val="superscript"/>
        </w:rPr>
        <w:t>-7</w:t>
      </w:r>
      <w:r w:rsidRPr="00910F02">
        <w:t>, môi trường acid.</w:t>
      </w:r>
    </w:p>
    <w:p w14:paraId="23C7E04C" w14:textId="77777777" w:rsidR="000524DD" w:rsidRPr="00910F02" w:rsidRDefault="000524DD" w:rsidP="004F4F43">
      <w:pPr>
        <w:shd w:val="clear" w:color="auto" w:fill="FFFFFF"/>
        <w:tabs>
          <w:tab w:val="left" w:pos="360"/>
          <w:tab w:val="left" w:pos="2970"/>
          <w:tab w:val="left" w:pos="5580"/>
          <w:tab w:val="left" w:pos="8190"/>
        </w:tabs>
        <w:jc w:val="both"/>
      </w:pPr>
      <w:r w:rsidRPr="00910F02">
        <w:rPr>
          <w:b/>
          <w:bCs/>
        </w:rPr>
        <w:tab/>
      </w:r>
      <w:r w:rsidR="00CA0A09" w:rsidRPr="00910F02">
        <w:rPr>
          <w:b/>
          <w:bCs/>
        </w:rPr>
        <w:t xml:space="preserve">     </w:t>
      </w:r>
      <w:r w:rsidRPr="00910F02">
        <w:rPr>
          <w:b/>
          <w:bCs/>
        </w:rPr>
        <w:t>C.</w:t>
      </w:r>
      <w:r w:rsidRPr="00910F02">
        <w:t> [H</w:t>
      </w:r>
      <w:r w:rsidRPr="00910F02">
        <w:rPr>
          <w:vertAlign w:val="superscript"/>
        </w:rPr>
        <w:t>+</w:t>
      </w:r>
      <w:r w:rsidRPr="00910F02">
        <w:t>] = 10</w:t>
      </w:r>
      <w:r w:rsidRPr="00910F02">
        <w:rPr>
          <w:vertAlign w:val="superscript"/>
        </w:rPr>
        <w:t>-7</w:t>
      </w:r>
      <w:r w:rsidRPr="00910F02">
        <w:t xml:space="preserve">, môi trường trung </w:t>
      </w:r>
      <w:r w:rsidR="00CA0A09" w:rsidRPr="00910F02">
        <w:t xml:space="preserve">tính.                  </w:t>
      </w:r>
      <w:r w:rsidR="00156205" w:rsidRPr="00910F02">
        <w:t xml:space="preserve">       </w:t>
      </w:r>
      <w:r w:rsidRPr="00910F02">
        <w:rPr>
          <w:b/>
          <w:bCs/>
        </w:rPr>
        <w:t>D.</w:t>
      </w:r>
      <w:r w:rsidRPr="00910F02">
        <w:t> pH &gt; 7, môi trường kiềm.</w:t>
      </w:r>
    </w:p>
    <w:p w14:paraId="45F47E34" w14:textId="35011663" w:rsidR="000524DD" w:rsidRPr="00910F02" w:rsidRDefault="000524DD" w:rsidP="004F4F43">
      <w:pPr>
        <w:shd w:val="clear" w:color="auto" w:fill="FFFFFF"/>
        <w:tabs>
          <w:tab w:val="left" w:pos="360"/>
          <w:tab w:val="left" w:pos="2970"/>
          <w:tab w:val="left" w:pos="5580"/>
          <w:tab w:val="left" w:pos="8190"/>
        </w:tabs>
        <w:jc w:val="both"/>
      </w:pPr>
      <w:r w:rsidRPr="00910F02">
        <w:rPr>
          <w:b/>
          <w:bCs/>
        </w:rPr>
        <w:t xml:space="preserve">Câu </w:t>
      </w:r>
      <w:r w:rsidR="00F822F8" w:rsidRPr="00910F02">
        <w:rPr>
          <w:b/>
          <w:bCs/>
        </w:rPr>
        <w:t>38</w:t>
      </w:r>
      <w:r w:rsidRPr="00910F02">
        <w:rPr>
          <w:b/>
          <w:bCs/>
        </w:rPr>
        <w:t>.</w:t>
      </w:r>
      <w:r w:rsidRPr="00910F02">
        <w:t> Chọn phát biểu đúng trong số các phát biểu sau đây?</w:t>
      </w:r>
    </w:p>
    <w:p w14:paraId="723C96C2" w14:textId="3C0218E6" w:rsidR="000524DD" w:rsidRPr="00910F02" w:rsidRDefault="000524DD" w:rsidP="004F4F43">
      <w:pPr>
        <w:shd w:val="clear" w:color="auto" w:fill="FFFFFF"/>
        <w:tabs>
          <w:tab w:val="left" w:pos="360"/>
          <w:tab w:val="left" w:pos="2970"/>
          <w:tab w:val="left" w:pos="5580"/>
          <w:tab w:val="left" w:pos="8190"/>
        </w:tabs>
        <w:jc w:val="both"/>
      </w:pPr>
      <w:r w:rsidRPr="00910F02">
        <w:rPr>
          <w:b/>
          <w:bCs/>
        </w:rPr>
        <w:tab/>
      </w:r>
      <w:r w:rsidR="005D4359" w:rsidRPr="00910F02">
        <w:rPr>
          <w:b/>
          <w:bCs/>
        </w:rPr>
        <w:t xml:space="preserve">     </w:t>
      </w:r>
      <w:r w:rsidRPr="00910F02">
        <w:rPr>
          <w:b/>
          <w:bCs/>
        </w:rPr>
        <w:t>A.</w:t>
      </w:r>
      <w:r w:rsidRPr="00910F02">
        <w:t> Giá trị pH tăng thì độ acid tăng.</w:t>
      </w:r>
      <w:r w:rsidR="00F822F8" w:rsidRPr="00910F02">
        <w:tab/>
      </w:r>
      <w:r w:rsidRPr="00910F02">
        <w:rPr>
          <w:b/>
          <w:bCs/>
        </w:rPr>
        <w:t>B.</w:t>
      </w:r>
      <w:r w:rsidRPr="00910F02">
        <w:t> Dung dịch có pH &gt; 7 làm quỳ tím hóa đỏ.</w:t>
      </w:r>
    </w:p>
    <w:p w14:paraId="0C434DCB" w14:textId="22C37A68" w:rsidR="000524DD" w:rsidRPr="00910F02" w:rsidRDefault="000524DD" w:rsidP="004F4F43">
      <w:pPr>
        <w:shd w:val="clear" w:color="auto" w:fill="FFFFFF"/>
        <w:tabs>
          <w:tab w:val="left" w:pos="360"/>
          <w:tab w:val="left" w:pos="2970"/>
          <w:tab w:val="left" w:pos="5580"/>
          <w:tab w:val="left" w:pos="8190"/>
        </w:tabs>
        <w:jc w:val="both"/>
      </w:pPr>
      <w:r w:rsidRPr="00910F02">
        <w:rPr>
          <w:b/>
          <w:bCs/>
        </w:rPr>
        <w:tab/>
      </w:r>
      <w:r w:rsidR="005D4359" w:rsidRPr="00910F02">
        <w:rPr>
          <w:b/>
          <w:bCs/>
        </w:rPr>
        <w:t xml:space="preserve">     </w:t>
      </w:r>
      <w:r w:rsidRPr="00910F02">
        <w:rPr>
          <w:b/>
          <w:bCs/>
        </w:rPr>
        <w:t>C.</w:t>
      </w:r>
      <w:r w:rsidRPr="00910F02">
        <w:t> Dung dịch có pH &lt; 7 làm quỳ tím hóa xanh.</w:t>
      </w:r>
      <w:r w:rsidR="00F822F8" w:rsidRPr="00910F02">
        <w:tab/>
      </w:r>
      <w:r w:rsidRPr="00910F02">
        <w:rPr>
          <w:b/>
          <w:bCs/>
        </w:rPr>
        <w:t>D.</w:t>
      </w:r>
      <w:r w:rsidRPr="00910F02">
        <w:t> Giá trị pH tăng thì độ acid giảm.</w:t>
      </w:r>
    </w:p>
    <w:p w14:paraId="0D0C105C" w14:textId="706DE750" w:rsidR="000524DD" w:rsidRPr="00910F02" w:rsidRDefault="000524DD" w:rsidP="004F4F43">
      <w:pPr>
        <w:jc w:val="both"/>
        <w:rPr>
          <w:lang w:val="vi-VN"/>
        </w:rPr>
      </w:pPr>
      <w:r w:rsidRPr="00910F02">
        <w:rPr>
          <w:b/>
          <w:bCs/>
          <w:iCs/>
          <w:noProof/>
          <w:lang w:val="pt-BR"/>
        </w:rPr>
        <w:t xml:space="preserve">Câu </w:t>
      </w:r>
      <w:r w:rsidR="00F822F8" w:rsidRPr="00910F02">
        <w:rPr>
          <w:b/>
          <w:bCs/>
          <w:iCs/>
          <w:noProof/>
          <w:lang w:val="pt-BR"/>
        </w:rPr>
        <w:t>39</w:t>
      </w:r>
      <w:r w:rsidRPr="00910F02">
        <w:rPr>
          <w:b/>
          <w:bCs/>
          <w:iCs/>
          <w:noProof/>
          <w:lang w:val="vi-VN"/>
        </w:rPr>
        <w:t>.</w:t>
      </w:r>
      <w:r w:rsidRPr="00910F02">
        <w:rPr>
          <w:lang w:val="pt-BR"/>
        </w:rPr>
        <w:t xml:space="preserve"> </w:t>
      </w:r>
      <w:r w:rsidRPr="00910F02">
        <w:rPr>
          <w:lang w:val="vi-VN"/>
        </w:rPr>
        <w:t xml:space="preserve">Thêm nước vào </w:t>
      </w:r>
      <w:r w:rsidRPr="00910F02">
        <w:t>10 ml</w:t>
      </w:r>
      <w:r w:rsidRPr="00910F02">
        <w:rPr>
          <w:lang w:val="vi-VN"/>
        </w:rPr>
        <w:t xml:space="preserve"> dung dịch </w:t>
      </w:r>
      <w:r w:rsidRPr="00910F02">
        <w:t>NaOH 1M</w:t>
      </w:r>
      <w:r w:rsidRPr="00910F02">
        <w:rPr>
          <w:lang w:val="vi-VN"/>
        </w:rPr>
        <w:t xml:space="preserve">, thu được </w:t>
      </w:r>
      <w:r w:rsidRPr="00910F02">
        <w:t>1000 ml</w:t>
      </w:r>
      <w:r w:rsidRPr="00910F02">
        <w:rPr>
          <w:lang w:val="vi-VN"/>
        </w:rPr>
        <w:t xml:space="preserve"> dung dịch </w:t>
      </w:r>
      <w:r w:rsidRPr="00910F02">
        <w:t>A.</w:t>
      </w:r>
      <w:r w:rsidRPr="00910F02">
        <w:rPr>
          <w:lang w:val="vi-VN"/>
        </w:rPr>
        <w:t xml:space="preserve"> Dung dịch </w:t>
      </w:r>
      <w:r w:rsidRPr="00910F02">
        <w:rPr>
          <w:position w:val="-4"/>
        </w:rPr>
        <w:object w:dxaOrig="260" w:dyaOrig="260" w14:anchorId="460EBE88">
          <v:shape id="_x0000_i1050" type="#_x0000_t75" style="width:13.1pt;height:13.1pt" o:ole="">
            <v:imagedata r:id="rId69" o:title=""/>
          </v:shape>
          <o:OLEObject Type="Embed" ProgID="Equation.DSMT4" ShapeID="_x0000_i1050" DrawAspect="Content" ObjectID="_1754485476" r:id="rId70"/>
        </w:object>
      </w:r>
      <w:r w:rsidRPr="00910F02">
        <w:rPr>
          <w:lang w:val="vi-VN"/>
        </w:rPr>
        <w:t xml:space="preserve">có </w:t>
      </w:r>
      <w:r w:rsidRPr="00910F02">
        <w:rPr>
          <w:position w:val="-10"/>
        </w:rPr>
        <w:object w:dxaOrig="380" w:dyaOrig="320" w14:anchorId="3EB04524">
          <v:shape id="_x0000_i1051" type="#_x0000_t75" style="width:18.85pt;height:16.15pt" o:ole="">
            <v:imagedata r:id="rId71" o:title=""/>
          </v:shape>
          <o:OLEObject Type="Embed" ProgID="Equation.DSMT4" ShapeID="_x0000_i1051" DrawAspect="Content" ObjectID="_1754485477" r:id="rId72"/>
        </w:object>
      </w:r>
      <w:r w:rsidRPr="00910F02">
        <w:rPr>
          <w:lang w:val="vi-VN"/>
        </w:rPr>
        <w:t xml:space="preserve"> thay đổi như thế nào so với dung dịch ban đầu?</w:t>
      </w:r>
    </w:p>
    <w:p w14:paraId="22DC41F6" w14:textId="77777777" w:rsidR="000524DD" w:rsidRPr="00910F02" w:rsidRDefault="000524DD" w:rsidP="004F4F43">
      <w:pPr>
        <w:ind w:firstLine="720"/>
        <w:jc w:val="both"/>
        <w:rPr>
          <w:lang w:val="vi-VN"/>
        </w:rPr>
      </w:pPr>
      <w:r w:rsidRPr="00910F02">
        <w:rPr>
          <w:b/>
          <w:lang w:val="vi-VN"/>
        </w:rPr>
        <w:t>A.</w:t>
      </w:r>
      <w:r w:rsidRPr="00910F02">
        <w:rPr>
          <w:lang w:val="vi-VN"/>
        </w:rPr>
        <w:t xml:space="preserve"> pH giảm đi 2 đơn vị. </w:t>
      </w:r>
      <w:r w:rsidRPr="00910F02">
        <w:rPr>
          <w:lang w:val="vi-VN"/>
        </w:rPr>
        <w:tab/>
      </w:r>
      <w:r w:rsidRPr="00910F02">
        <w:rPr>
          <w:lang w:val="vi-VN"/>
        </w:rPr>
        <w:tab/>
      </w:r>
      <w:r w:rsidRPr="00910F02">
        <w:rPr>
          <w:lang w:val="vi-VN"/>
        </w:rPr>
        <w:tab/>
      </w:r>
      <w:r w:rsidR="005D4359" w:rsidRPr="00910F02">
        <w:t xml:space="preserve">          </w:t>
      </w:r>
      <w:r w:rsidRPr="00910F02">
        <w:rPr>
          <w:b/>
          <w:lang w:val="vi-VN"/>
        </w:rPr>
        <w:t>B.</w:t>
      </w:r>
      <w:r w:rsidRPr="00910F02">
        <w:rPr>
          <w:lang w:val="vi-VN"/>
        </w:rPr>
        <w:t xml:space="preserve"> pH giảm đi 1 đơn vị.</w:t>
      </w:r>
    </w:p>
    <w:p w14:paraId="76DB381B" w14:textId="77777777" w:rsidR="000524DD" w:rsidRPr="00910F02" w:rsidRDefault="000524DD" w:rsidP="004F4F43">
      <w:pPr>
        <w:ind w:firstLine="720"/>
        <w:jc w:val="both"/>
        <w:rPr>
          <w:lang w:val="vi-VN"/>
        </w:rPr>
      </w:pPr>
      <w:r w:rsidRPr="00910F02">
        <w:rPr>
          <w:b/>
          <w:lang w:val="vi-VN"/>
        </w:rPr>
        <w:t>C.</w:t>
      </w:r>
      <w:r w:rsidRPr="00910F02">
        <w:rPr>
          <w:lang w:val="vi-VN"/>
        </w:rPr>
        <w:t xml:space="preserve"> pH tăng 2 đơn vị. </w:t>
      </w:r>
      <w:r w:rsidRPr="00910F02">
        <w:rPr>
          <w:lang w:val="vi-VN"/>
        </w:rPr>
        <w:tab/>
      </w:r>
      <w:r w:rsidRPr="00910F02">
        <w:rPr>
          <w:lang w:val="vi-VN"/>
        </w:rPr>
        <w:tab/>
      </w:r>
      <w:r w:rsidRPr="00910F02">
        <w:rPr>
          <w:lang w:val="vi-VN"/>
        </w:rPr>
        <w:tab/>
      </w:r>
      <w:r w:rsidRPr="00910F02">
        <w:rPr>
          <w:lang w:val="vi-VN"/>
        </w:rPr>
        <w:tab/>
      </w:r>
      <w:r w:rsidR="005D4359" w:rsidRPr="00910F02">
        <w:t xml:space="preserve">          </w:t>
      </w:r>
      <w:r w:rsidRPr="00910F02">
        <w:rPr>
          <w:b/>
          <w:lang w:val="vi-VN"/>
        </w:rPr>
        <w:t>D.</w:t>
      </w:r>
      <w:r w:rsidRPr="00910F02">
        <w:rPr>
          <w:lang w:val="vi-VN"/>
        </w:rPr>
        <w:t xml:space="preserve"> pH tăng gấp đôi.</w:t>
      </w:r>
    </w:p>
    <w:p w14:paraId="5304576C" w14:textId="6949A492" w:rsidR="000524DD" w:rsidRPr="00910F02" w:rsidRDefault="000524DD" w:rsidP="004F4F43">
      <w:pPr>
        <w:jc w:val="both"/>
        <w:rPr>
          <w:lang w:val="vi-VN"/>
        </w:rPr>
      </w:pPr>
      <w:r w:rsidRPr="00910F02">
        <w:rPr>
          <w:b/>
          <w:bCs/>
          <w:iCs/>
          <w:noProof/>
          <w:lang w:val="pt-BR"/>
        </w:rPr>
        <w:t xml:space="preserve">Câu </w:t>
      </w:r>
      <w:r w:rsidR="005D4359" w:rsidRPr="00910F02">
        <w:rPr>
          <w:b/>
          <w:bCs/>
          <w:iCs/>
          <w:noProof/>
          <w:lang w:val="vi-VN"/>
        </w:rPr>
        <w:t>4</w:t>
      </w:r>
      <w:r w:rsidR="00F822F8" w:rsidRPr="00910F02">
        <w:rPr>
          <w:b/>
          <w:bCs/>
          <w:iCs/>
          <w:noProof/>
        </w:rPr>
        <w:t>0</w:t>
      </w:r>
      <w:r w:rsidRPr="00910F02">
        <w:rPr>
          <w:b/>
          <w:bCs/>
          <w:iCs/>
          <w:noProof/>
          <w:lang w:val="vi-VN"/>
        </w:rPr>
        <w:t>.</w:t>
      </w:r>
      <w:r w:rsidRPr="00910F02">
        <w:rPr>
          <w:lang w:val="pt-BR"/>
        </w:rPr>
        <w:t xml:space="preserve"> </w:t>
      </w:r>
      <w:r w:rsidRPr="00910F02">
        <w:rPr>
          <w:lang w:val="vi-VN"/>
        </w:rPr>
        <w:t xml:space="preserve">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w:t>
      </w:r>
      <w:r w:rsidRPr="00910F02">
        <w:rPr>
          <w:position w:val="-10"/>
        </w:rPr>
        <w:object w:dxaOrig="740" w:dyaOrig="320" w14:anchorId="0B5958D6">
          <v:shape id="_x0000_i1052" type="#_x0000_t75" style="width:36.6pt;height:16.15pt" o:ole="">
            <v:imagedata r:id="rId73" o:title=""/>
          </v:shape>
          <o:OLEObject Type="Embed" ProgID="Equation.DSMT4" ShapeID="_x0000_i1052" DrawAspect="Content" ObjectID="_1754485478" r:id="rId74"/>
        </w:object>
      </w:r>
      <w:r w:rsidRPr="00910F02">
        <w:rPr>
          <w:lang w:val="vi-VN"/>
        </w:rPr>
        <w:t>?</w:t>
      </w:r>
    </w:p>
    <w:p w14:paraId="689AAE90" w14:textId="77777777" w:rsidR="000524DD" w:rsidRPr="00910F02" w:rsidRDefault="000524DD" w:rsidP="004F4F43">
      <w:pPr>
        <w:ind w:firstLine="720"/>
        <w:jc w:val="both"/>
        <w:rPr>
          <w:lang w:val="vi-VN"/>
        </w:rPr>
      </w:pPr>
      <w:r w:rsidRPr="00910F02">
        <w:rPr>
          <w:b/>
          <w:lang w:val="vi-VN"/>
        </w:rPr>
        <w:t>A.</w:t>
      </w:r>
      <w:r w:rsidRPr="00910F02">
        <w:rPr>
          <w:lang w:val="vi-VN"/>
        </w:rPr>
        <w:t xml:space="preserve"> </w:t>
      </w:r>
      <w:r w:rsidRPr="00910F02">
        <w:rPr>
          <w:position w:val="-12"/>
        </w:rPr>
        <w:object w:dxaOrig="660" w:dyaOrig="360" w14:anchorId="7DB1CCA6">
          <v:shape id="_x0000_i1053" type="#_x0000_t75" style="width:32.75pt;height:17.7pt" o:ole="">
            <v:imagedata r:id="rId75" o:title=""/>
          </v:shape>
          <o:OLEObject Type="Embed" ProgID="Equation.DSMT4" ShapeID="_x0000_i1053" DrawAspect="Content" ObjectID="_1754485479" r:id="rId76"/>
        </w:object>
      </w:r>
      <w:r w:rsidRPr="00910F02">
        <w:rPr>
          <w:lang w:val="vi-VN"/>
        </w:rPr>
        <w:t xml:space="preserve">. </w:t>
      </w:r>
      <w:r w:rsidRPr="00910F02">
        <w:rPr>
          <w:lang w:val="vi-VN"/>
        </w:rPr>
        <w:tab/>
      </w:r>
      <w:r w:rsidRPr="00910F02">
        <w:rPr>
          <w:lang w:val="vi-VN"/>
        </w:rPr>
        <w:tab/>
      </w:r>
      <w:r w:rsidR="005D4359" w:rsidRPr="00910F02">
        <w:t xml:space="preserve">  </w:t>
      </w:r>
      <w:r w:rsidRPr="00910F02">
        <w:rPr>
          <w:b/>
          <w:lang w:val="vi-VN"/>
        </w:rPr>
        <w:t>B.</w:t>
      </w:r>
      <w:r w:rsidRPr="00910F02">
        <w:rPr>
          <w:lang w:val="vi-VN"/>
        </w:rPr>
        <w:t xml:space="preserve"> </w:t>
      </w:r>
      <w:r w:rsidRPr="00910F02">
        <w:rPr>
          <w:position w:val="-12"/>
        </w:rPr>
        <w:object w:dxaOrig="720" w:dyaOrig="360" w14:anchorId="29050460">
          <v:shape id="_x0000_i1054" type="#_x0000_t75" style="width:36.2pt;height:17.7pt" o:ole="">
            <v:imagedata r:id="rId77" o:title=""/>
          </v:shape>
          <o:OLEObject Type="Embed" ProgID="Equation.DSMT4" ShapeID="_x0000_i1054" DrawAspect="Content" ObjectID="_1754485480" r:id="rId78"/>
        </w:object>
      </w:r>
      <w:r w:rsidRPr="00910F02">
        <w:rPr>
          <w:lang w:val="vi-VN"/>
        </w:rPr>
        <w:t xml:space="preserve">. </w:t>
      </w:r>
      <w:r w:rsidRPr="00910F02">
        <w:rPr>
          <w:lang w:val="vi-VN"/>
        </w:rPr>
        <w:tab/>
      </w:r>
      <w:r w:rsidRPr="00910F02">
        <w:rPr>
          <w:lang w:val="vi-VN"/>
        </w:rPr>
        <w:tab/>
      </w:r>
      <w:r w:rsidR="005D4359" w:rsidRPr="00910F02">
        <w:t xml:space="preserve">          </w:t>
      </w:r>
      <w:r w:rsidRPr="00910F02">
        <w:rPr>
          <w:b/>
          <w:lang w:val="vi-VN"/>
        </w:rPr>
        <w:t>C.</w:t>
      </w:r>
      <w:r w:rsidRPr="00910F02">
        <w:rPr>
          <w:lang w:val="vi-VN"/>
        </w:rPr>
        <w:t xml:space="preserve"> </w:t>
      </w:r>
      <w:r w:rsidRPr="00910F02">
        <w:rPr>
          <w:position w:val="-12"/>
        </w:rPr>
        <w:object w:dxaOrig="859" w:dyaOrig="360" w14:anchorId="4085AB52">
          <v:shape id="_x0000_i1055" type="#_x0000_t75" style="width:43.1pt;height:17.7pt" o:ole="">
            <v:imagedata r:id="rId79" o:title=""/>
          </v:shape>
          <o:OLEObject Type="Embed" ProgID="Equation.DSMT4" ShapeID="_x0000_i1055" DrawAspect="Content" ObjectID="_1754485481" r:id="rId80"/>
        </w:object>
      </w:r>
      <w:r w:rsidRPr="00910F02">
        <w:rPr>
          <w:lang w:val="vi-VN"/>
        </w:rPr>
        <w:t xml:space="preserve">. </w:t>
      </w:r>
      <w:r w:rsidRPr="00910F02">
        <w:rPr>
          <w:lang w:val="vi-VN"/>
        </w:rPr>
        <w:tab/>
      </w:r>
      <w:r w:rsidRPr="00910F02">
        <w:rPr>
          <w:lang w:val="vi-VN"/>
        </w:rPr>
        <w:tab/>
      </w:r>
      <w:r w:rsidR="005D4359" w:rsidRPr="00910F02">
        <w:t xml:space="preserve">     </w:t>
      </w:r>
      <w:r w:rsidRPr="00910F02">
        <w:rPr>
          <w:b/>
          <w:lang w:val="vi-VN"/>
        </w:rPr>
        <w:t>D.</w:t>
      </w:r>
      <w:r w:rsidRPr="00910F02">
        <w:rPr>
          <w:lang w:val="vi-VN"/>
        </w:rPr>
        <w:t xml:space="preserve"> </w:t>
      </w:r>
      <w:r w:rsidRPr="00910F02">
        <w:rPr>
          <w:position w:val="-6"/>
        </w:rPr>
        <w:object w:dxaOrig="580" w:dyaOrig="279" w14:anchorId="630A3776">
          <v:shape id="_x0000_i1056" type="#_x0000_t75" style="width:28.9pt;height:13.85pt" o:ole="">
            <v:imagedata r:id="rId81" o:title=""/>
          </v:shape>
          <o:OLEObject Type="Embed" ProgID="Equation.DSMT4" ShapeID="_x0000_i1056" DrawAspect="Content" ObjectID="_1754485482" r:id="rId82"/>
        </w:object>
      </w:r>
      <w:r w:rsidRPr="00910F02">
        <w:rPr>
          <w:lang w:val="vi-VN"/>
        </w:rPr>
        <w:t>.</w:t>
      </w:r>
    </w:p>
    <w:p w14:paraId="1127AC79" w14:textId="084D05DD" w:rsidR="000524DD" w:rsidRPr="00910F02" w:rsidRDefault="000524DD" w:rsidP="004F4F43">
      <w:pPr>
        <w:jc w:val="both"/>
        <w:rPr>
          <w:lang w:val="vi-VN"/>
        </w:rPr>
      </w:pPr>
      <w:r w:rsidRPr="00910F02">
        <w:rPr>
          <w:b/>
          <w:bCs/>
          <w:iCs/>
          <w:noProof/>
          <w:lang w:val="pt-BR"/>
        </w:rPr>
        <w:t xml:space="preserve">Câu </w:t>
      </w:r>
      <w:r w:rsidR="005D4359" w:rsidRPr="00910F02">
        <w:rPr>
          <w:b/>
          <w:bCs/>
          <w:iCs/>
          <w:noProof/>
          <w:lang w:val="vi-VN"/>
        </w:rPr>
        <w:t>4</w:t>
      </w:r>
      <w:r w:rsidR="00F822F8" w:rsidRPr="00910F02">
        <w:rPr>
          <w:b/>
          <w:bCs/>
          <w:iCs/>
          <w:noProof/>
        </w:rPr>
        <w:t>1</w:t>
      </w:r>
      <w:r w:rsidRPr="00910F02">
        <w:rPr>
          <w:b/>
          <w:bCs/>
          <w:iCs/>
          <w:noProof/>
          <w:lang w:val="vi-VN"/>
        </w:rPr>
        <w:t>.</w:t>
      </w:r>
      <w:r w:rsidRPr="00910F02">
        <w:rPr>
          <w:lang w:val="pt-BR"/>
        </w:rPr>
        <w:t xml:space="preserve"> </w:t>
      </w:r>
      <w:r w:rsidRPr="00910F02">
        <w:rPr>
          <w:lang w:val="vi-VN"/>
        </w:rPr>
        <w:t xml:space="preserve">Trong các dung dịch acid sau có cùng nồng độ </w:t>
      </w:r>
      <w:r w:rsidRPr="00910F02">
        <w:rPr>
          <w:position w:val="-10"/>
        </w:rPr>
        <w:object w:dxaOrig="580" w:dyaOrig="320" w14:anchorId="19FE9F6F">
          <v:shape id="_x0000_i1057" type="#_x0000_t75" style="width:28.9pt;height:16.15pt" o:ole="">
            <v:imagedata r:id="rId83" o:title=""/>
          </v:shape>
          <o:OLEObject Type="Embed" ProgID="Equation.DSMT4" ShapeID="_x0000_i1057" DrawAspect="Content" ObjectID="_1754485483" r:id="rId84"/>
        </w:object>
      </w:r>
      <w:r w:rsidRPr="00910F02">
        <w:rPr>
          <w:lang w:val="vi-VN"/>
        </w:rPr>
        <w:t xml:space="preserve">, dung dịch nào có </w:t>
      </w:r>
      <w:r w:rsidRPr="00910F02">
        <w:rPr>
          <w:position w:val="-10"/>
        </w:rPr>
        <w:object w:dxaOrig="380" w:dyaOrig="320" w14:anchorId="58371893">
          <v:shape id="_x0000_i1058" type="#_x0000_t75" style="width:18.85pt;height:16.15pt" o:ole="">
            <v:imagedata r:id="rId85" o:title=""/>
          </v:shape>
          <o:OLEObject Type="Embed" ProgID="Equation.DSMT4" ShapeID="_x0000_i1058" DrawAspect="Content" ObjectID="_1754485484" r:id="rId86"/>
        </w:object>
      </w:r>
      <w:r w:rsidRPr="00910F02">
        <w:rPr>
          <w:lang w:val="vi-VN"/>
        </w:rPr>
        <w:t xml:space="preserve"> cao nhất?</w:t>
      </w:r>
    </w:p>
    <w:p w14:paraId="3A104F7C" w14:textId="77777777" w:rsidR="000524DD" w:rsidRPr="00910F02" w:rsidRDefault="000524DD" w:rsidP="004F4F43">
      <w:pPr>
        <w:ind w:firstLine="720"/>
        <w:jc w:val="both"/>
        <w:rPr>
          <w:lang w:val="vi-VN"/>
        </w:rPr>
      </w:pPr>
      <w:r w:rsidRPr="00910F02">
        <w:rPr>
          <w:b/>
          <w:lang w:val="vi-VN"/>
        </w:rPr>
        <w:t>A.</w:t>
      </w:r>
      <w:r w:rsidRPr="00910F02">
        <w:rPr>
          <w:lang w:val="vi-VN"/>
        </w:rPr>
        <w:t xml:space="preserve"> HF. </w:t>
      </w:r>
      <w:r w:rsidRPr="00910F02">
        <w:rPr>
          <w:lang w:val="vi-VN"/>
        </w:rPr>
        <w:tab/>
      </w:r>
      <w:r w:rsidRPr="00910F02">
        <w:rPr>
          <w:lang w:val="vi-VN"/>
        </w:rPr>
        <w:tab/>
      </w:r>
      <w:r w:rsidR="005D4359" w:rsidRPr="00910F02">
        <w:t xml:space="preserve">  </w:t>
      </w:r>
      <w:r w:rsidRPr="00910F02">
        <w:rPr>
          <w:b/>
          <w:lang w:val="vi-VN"/>
        </w:rPr>
        <w:t>B.</w:t>
      </w:r>
      <w:r w:rsidRPr="00910F02">
        <w:rPr>
          <w:lang w:val="vi-VN"/>
        </w:rPr>
        <w:t xml:space="preserve"> </w:t>
      </w:r>
      <w:r w:rsidRPr="00910F02">
        <w:rPr>
          <w:position w:val="-6"/>
        </w:rPr>
        <w:object w:dxaOrig="480" w:dyaOrig="279" w14:anchorId="54B6A288">
          <v:shape id="_x0000_i1059" type="#_x0000_t75" style="width:24.25pt;height:13.85pt" o:ole="">
            <v:imagedata r:id="rId87" o:title=""/>
          </v:shape>
          <o:OLEObject Type="Embed" ProgID="Equation.DSMT4" ShapeID="_x0000_i1059" DrawAspect="Content" ObjectID="_1754485485" r:id="rId88"/>
        </w:object>
      </w:r>
      <w:r w:rsidRPr="00910F02">
        <w:rPr>
          <w:lang w:val="vi-VN"/>
        </w:rPr>
        <w:t xml:space="preserve">. </w:t>
      </w:r>
      <w:r w:rsidRPr="00910F02">
        <w:rPr>
          <w:lang w:val="vi-VN"/>
        </w:rPr>
        <w:tab/>
      </w:r>
      <w:r w:rsidRPr="00910F02">
        <w:rPr>
          <w:lang w:val="vi-VN"/>
        </w:rPr>
        <w:tab/>
      </w:r>
      <w:r w:rsidR="005D4359" w:rsidRPr="00910F02">
        <w:t xml:space="preserve">          </w:t>
      </w:r>
      <w:r w:rsidRPr="00910F02">
        <w:rPr>
          <w:b/>
          <w:lang w:val="vi-VN"/>
        </w:rPr>
        <w:t>C.</w:t>
      </w:r>
      <w:r w:rsidRPr="00910F02">
        <w:rPr>
          <w:lang w:val="vi-VN"/>
        </w:rPr>
        <w:t xml:space="preserve"> HBr. </w:t>
      </w:r>
      <w:r w:rsidRPr="00910F02">
        <w:rPr>
          <w:lang w:val="vi-VN"/>
        </w:rPr>
        <w:tab/>
      </w:r>
      <w:r w:rsidRPr="00910F02">
        <w:rPr>
          <w:lang w:val="vi-VN"/>
        </w:rPr>
        <w:tab/>
      </w:r>
      <w:r w:rsidR="005D4359" w:rsidRPr="00910F02">
        <w:t xml:space="preserve">                 </w:t>
      </w:r>
      <w:r w:rsidRPr="00910F02">
        <w:rPr>
          <w:b/>
          <w:lang w:val="vi-VN"/>
        </w:rPr>
        <w:t>D.</w:t>
      </w:r>
      <w:r w:rsidRPr="00910F02">
        <w:rPr>
          <w:lang w:val="vi-VN"/>
        </w:rPr>
        <w:t xml:space="preserve"> HI.</w:t>
      </w:r>
    </w:p>
    <w:p w14:paraId="1EC6245C" w14:textId="650FF839" w:rsidR="000524DD" w:rsidRPr="00910F02" w:rsidRDefault="000524DD" w:rsidP="004F4F43">
      <w:pPr>
        <w:jc w:val="both"/>
        <w:rPr>
          <w:lang w:val="vi-VN"/>
        </w:rPr>
      </w:pPr>
      <w:r w:rsidRPr="00910F02">
        <w:rPr>
          <w:b/>
          <w:bCs/>
          <w:iCs/>
          <w:noProof/>
          <w:lang w:val="pt-BR"/>
        </w:rPr>
        <w:t xml:space="preserve">Câu </w:t>
      </w:r>
      <w:r w:rsidR="005D4359" w:rsidRPr="00910F02">
        <w:rPr>
          <w:b/>
          <w:bCs/>
          <w:iCs/>
          <w:noProof/>
          <w:lang w:val="vi-VN"/>
        </w:rPr>
        <w:t>4</w:t>
      </w:r>
      <w:r w:rsidR="00F822F8" w:rsidRPr="00910F02">
        <w:rPr>
          <w:b/>
          <w:bCs/>
          <w:iCs/>
          <w:noProof/>
        </w:rPr>
        <w:t>2</w:t>
      </w:r>
      <w:r w:rsidRPr="00910F02">
        <w:rPr>
          <w:b/>
          <w:bCs/>
          <w:iCs/>
          <w:noProof/>
          <w:lang w:val="vi-VN"/>
        </w:rPr>
        <w:t>.</w:t>
      </w:r>
      <w:r w:rsidRPr="00910F02">
        <w:rPr>
          <w:lang w:val="pt-BR"/>
        </w:rPr>
        <w:t xml:space="preserve"> </w:t>
      </w:r>
      <w:r w:rsidRPr="00910F02">
        <w:rPr>
          <w:lang w:val="vi-VN"/>
        </w:rPr>
        <w:t xml:space="preserve">Tại khu vực bị ô nhiễm, </w:t>
      </w:r>
      <w:r w:rsidRPr="00910F02">
        <w:rPr>
          <w:position w:val="-10"/>
        </w:rPr>
        <w:object w:dxaOrig="380" w:dyaOrig="320" w14:anchorId="7D862128">
          <v:shape id="_x0000_i1060" type="#_x0000_t75" style="width:18.85pt;height:16.15pt" o:ole="">
            <v:imagedata r:id="rId89" o:title=""/>
          </v:shape>
          <o:OLEObject Type="Embed" ProgID="Equation.DSMT4" ShapeID="_x0000_i1060" DrawAspect="Content" ObjectID="_1754485486" r:id="rId90"/>
        </w:object>
      </w:r>
      <w:r w:rsidRPr="00910F02">
        <w:rPr>
          <w:lang w:val="vi-VN"/>
        </w:rPr>
        <w:t xml:space="preserve"> của nước mưa đo được là 4,5 còn </w:t>
      </w:r>
      <w:r w:rsidRPr="00910F02">
        <w:rPr>
          <w:position w:val="-10"/>
        </w:rPr>
        <w:object w:dxaOrig="380" w:dyaOrig="320" w14:anchorId="1DB2EF00">
          <v:shape id="_x0000_i1061" type="#_x0000_t75" style="width:18.85pt;height:16.15pt" o:ole="">
            <v:imagedata r:id="rId91" o:title=""/>
          </v:shape>
          <o:OLEObject Type="Embed" ProgID="Equation.DSMT4" ShapeID="_x0000_i1061" DrawAspect="Content" ObjectID="_1754485487" r:id="rId92"/>
        </w:object>
      </w:r>
      <w:r w:rsidRPr="00910F02">
        <w:rPr>
          <w:lang w:val="vi-VN"/>
        </w:rPr>
        <w:t xml:space="preserve"> của nước mưa tại khu vực không bị ô nhiễm là 5,7. Nhận xét nào sau đây </w:t>
      </w:r>
      <w:r w:rsidRPr="00910F02">
        <w:rPr>
          <w:b/>
          <w:bCs/>
          <w:lang w:val="vi-VN"/>
        </w:rPr>
        <w:t>không</w:t>
      </w:r>
      <w:r w:rsidRPr="00910F02">
        <w:rPr>
          <w:lang w:val="vi-VN"/>
        </w:rPr>
        <w:t xml:space="preserve"> đúng?</w:t>
      </w:r>
    </w:p>
    <w:p w14:paraId="326DAEDF" w14:textId="77777777" w:rsidR="000524DD" w:rsidRPr="00910F02" w:rsidRDefault="000524DD" w:rsidP="004F4F43">
      <w:pPr>
        <w:ind w:firstLine="720"/>
        <w:jc w:val="both"/>
        <w:rPr>
          <w:lang w:val="vi-VN"/>
        </w:rPr>
      </w:pPr>
      <w:r w:rsidRPr="00910F02">
        <w:rPr>
          <w:b/>
          <w:lang w:val="vi-VN"/>
        </w:rPr>
        <w:t>A.</w:t>
      </w:r>
      <w:r w:rsidRPr="00910F02">
        <w:rPr>
          <w:lang w:val="vi-VN"/>
        </w:rPr>
        <w:t xml:space="preserve"> Nồng độ ion </w:t>
      </w:r>
      <w:r w:rsidRPr="00910F02">
        <w:rPr>
          <w:position w:val="-4"/>
        </w:rPr>
        <w:object w:dxaOrig="340" w:dyaOrig="300" w14:anchorId="74878307">
          <v:shape id="_x0000_i1062" type="#_x0000_t75" style="width:17.35pt;height:15pt" o:ole="">
            <v:imagedata r:id="rId93" o:title=""/>
          </v:shape>
          <o:OLEObject Type="Embed" ProgID="Equation.DSMT4" ShapeID="_x0000_i1062" DrawAspect="Content" ObjectID="_1754485488" r:id="rId94"/>
        </w:object>
      </w:r>
      <w:r w:rsidRPr="00910F02">
        <w:rPr>
          <w:lang w:val="vi-VN"/>
        </w:rPr>
        <w:t xml:space="preserve">trong dung dịch nước mưa bị ô nhiễm là </w:t>
      </w:r>
      <w:r w:rsidRPr="00910F02">
        <w:rPr>
          <w:position w:val="-6"/>
        </w:rPr>
        <w:object w:dxaOrig="560" w:dyaOrig="320" w14:anchorId="0DBA8DF2">
          <v:shape id="_x0000_i1063" type="#_x0000_t75" style="width:28.1pt;height:16.15pt" o:ole="">
            <v:imagedata r:id="rId95" o:title=""/>
          </v:shape>
          <o:OLEObject Type="Embed" ProgID="Equation.DSMT4" ShapeID="_x0000_i1063" DrawAspect="Content" ObjectID="_1754485489" r:id="rId96"/>
        </w:object>
      </w:r>
      <w:r w:rsidRPr="00910F02">
        <w:rPr>
          <w:lang w:val="vi-VN"/>
        </w:rPr>
        <w:t>.</w:t>
      </w:r>
    </w:p>
    <w:p w14:paraId="34DA657F" w14:textId="77777777" w:rsidR="000524DD" w:rsidRPr="00910F02" w:rsidRDefault="000524DD" w:rsidP="004F4F43">
      <w:pPr>
        <w:ind w:firstLine="720"/>
        <w:jc w:val="both"/>
        <w:rPr>
          <w:lang w:val="vi-VN"/>
        </w:rPr>
      </w:pPr>
      <w:r w:rsidRPr="00910F02">
        <w:rPr>
          <w:b/>
          <w:lang w:val="vi-VN"/>
        </w:rPr>
        <w:t>B.</w:t>
      </w:r>
      <w:r w:rsidRPr="00910F02">
        <w:rPr>
          <w:lang w:val="vi-VN"/>
        </w:rPr>
        <w:t xml:space="preserve"> Nồng độ ion </w:t>
      </w:r>
      <w:r w:rsidRPr="00910F02">
        <w:rPr>
          <w:position w:val="-4"/>
        </w:rPr>
        <w:object w:dxaOrig="340" w:dyaOrig="300" w14:anchorId="48E42DB1">
          <v:shape id="_x0000_i1064" type="#_x0000_t75" style="width:17.35pt;height:15pt" o:ole="">
            <v:imagedata r:id="rId97" o:title=""/>
          </v:shape>
          <o:OLEObject Type="Embed" ProgID="Equation.DSMT4" ShapeID="_x0000_i1064" DrawAspect="Content" ObjectID="_1754485490" r:id="rId98"/>
        </w:object>
      </w:r>
      <w:r w:rsidRPr="00910F02">
        <w:rPr>
          <w:lang w:val="vi-VN"/>
        </w:rPr>
        <w:t xml:space="preserve">trong dung dịch nước mưa không bị ô nhiễm là </w:t>
      </w:r>
      <w:r w:rsidRPr="00910F02">
        <w:rPr>
          <w:position w:val="-6"/>
        </w:rPr>
        <w:object w:dxaOrig="560" w:dyaOrig="320" w14:anchorId="74B9C2A7">
          <v:shape id="_x0000_i1065" type="#_x0000_t75" style="width:28.1pt;height:16.15pt" o:ole="">
            <v:imagedata r:id="rId99" o:title=""/>
          </v:shape>
          <o:OLEObject Type="Embed" ProgID="Equation.DSMT4" ShapeID="_x0000_i1065" DrawAspect="Content" ObjectID="_1754485491" r:id="rId100"/>
        </w:object>
      </w:r>
      <w:r w:rsidRPr="00910F02">
        <w:rPr>
          <w:lang w:val="vi-VN"/>
        </w:rPr>
        <w:t>.</w:t>
      </w:r>
    </w:p>
    <w:p w14:paraId="397493BA" w14:textId="77777777" w:rsidR="000524DD" w:rsidRPr="00910F02" w:rsidRDefault="000524DD" w:rsidP="004F4F43">
      <w:pPr>
        <w:ind w:firstLine="720"/>
        <w:jc w:val="both"/>
        <w:rPr>
          <w:lang w:val="vi-VN"/>
        </w:rPr>
      </w:pPr>
      <w:r w:rsidRPr="00910F02">
        <w:rPr>
          <w:b/>
          <w:lang w:val="vi-VN"/>
        </w:rPr>
        <w:t>C.</w:t>
      </w:r>
      <w:r w:rsidRPr="00910F02">
        <w:rPr>
          <w:lang w:val="vi-VN"/>
        </w:rPr>
        <w:t xml:space="preserve"> Nồng độ ion </w:t>
      </w:r>
      <w:r w:rsidRPr="00910F02">
        <w:rPr>
          <w:position w:val="-4"/>
        </w:rPr>
        <w:object w:dxaOrig="340" w:dyaOrig="300" w14:anchorId="156D7B54">
          <v:shape id="_x0000_i1066" type="#_x0000_t75" style="width:17.35pt;height:15pt" o:ole="">
            <v:imagedata r:id="rId101" o:title=""/>
          </v:shape>
          <o:OLEObject Type="Embed" ProgID="Equation.DSMT4" ShapeID="_x0000_i1066" DrawAspect="Content" ObjectID="_1754485492" r:id="rId102"/>
        </w:object>
      </w:r>
      <w:r w:rsidRPr="00910F02">
        <w:rPr>
          <w:lang w:val="vi-VN"/>
        </w:rPr>
        <w:t>trong nước mưa bị ô nhiễm thấp hơn so với trong nước mưa không bị ô nhiễm.</w:t>
      </w:r>
    </w:p>
    <w:p w14:paraId="48541133" w14:textId="77777777" w:rsidR="000524DD" w:rsidRPr="00910F02" w:rsidRDefault="000524DD" w:rsidP="004F4F43">
      <w:pPr>
        <w:ind w:firstLine="720"/>
        <w:jc w:val="both"/>
        <w:rPr>
          <w:lang w:val="vi-VN"/>
        </w:rPr>
      </w:pPr>
      <w:r w:rsidRPr="00910F02">
        <w:rPr>
          <w:b/>
          <w:lang w:val="vi-VN"/>
        </w:rPr>
        <w:t>D.</w:t>
      </w:r>
      <w:r w:rsidRPr="00910F02">
        <w:rPr>
          <w:lang w:val="vi-VN"/>
        </w:rPr>
        <w:t xml:space="preserve"> Nồng độ ion </w:t>
      </w:r>
      <w:r w:rsidRPr="00910F02">
        <w:rPr>
          <w:position w:val="-6"/>
        </w:rPr>
        <w:object w:dxaOrig="520" w:dyaOrig="320" w14:anchorId="24210655">
          <v:shape id="_x0000_i1067" type="#_x0000_t75" style="width:26.2pt;height:16.15pt" o:ole="">
            <v:imagedata r:id="rId103" o:title=""/>
          </v:shape>
          <o:OLEObject Type="Embed" ProgID="Equation.DSMT4" ShapeID="_x0000_i1067" DrawAspect="Content" ObjectID="_1754485493" r:id="rId104"/>
        </w:object>
      </w:r>
      <w:r w:rsidRPr="00910F02">
        <w:rPr>
          <w:lang w:val="vi-VN"/>
        </w:rPr>
        <w:t>trong nước mưa bị ô nhiễm thấp hơn hơn so với trong nước mưa không bị ô nhiễm.</w:t>
      </w:r>
    </w:p>
    <w:p w14:paraId="5C24A811" w14:textId="4EE184AC" w:rsidR="00156205" w:rsidRPr="00910F02" w:rsidRDefault="00156205" w:rsidP="004F4F43">
      <w:pPr>
        <w:shd w:val="clear" w:color="auto" w:fill="FFFFFF"/>
        <w:tabs>
          <w:tab w:val="left" w:pos="360"/>
          <w:tab w:val="left" w:pos="3060"/>
          <w:tab w:val="left" w:pos="5760"/>
          <w:tab w:val="left" w:pos="8460"/>
        </w:tabs>
        <w:ind w:right="-540"/>
        <w:jc w:val="both"/>
      </w:pPr>
      <w:r w:rsidRPr="00910F02">
        <w:rPr>
          <w:b/>
          <w:bCs/>
        </w:rPr>
        <w:t xml:space="preserve">Câu </w:t>
      </w:r>
      <w:r w:rsidR="004F4F43" w:rsidRPr="00910F02">
        <w:rPr>
          <w:b/>
          <w:bCs/>
        </w:rPr>
        <w:t>4</w:t>
      </w:r>
      <w:r w:rsidR="00F822F8" w:rsidRPr="00910F02">
        <w:rPr>
          <w:b/>
          <w:bCs/>
        </w:rPr>
        <w:t>3</w:t>
      </w:r>
      <w:r w:rsidRPr="00910F02">
        <w:rPr>
          <w:b/>
          <w:bCs/>
        </w:rPr>
        <w:t xml:space="preserve">. </w:t>
      </w:r>
      <w:r w:rsidRPr="00910F02">
        <w:t>Theo thuyết Br</w:t>
      </w:r>
      <w:r w:rsidR="005279EF" w:rsidRPr="00910F02">
        <w:t>o</w:t>
      </w:r>
      <w:r w:rsidRPr="00910F02">
        <w:t>nsted – Lowry về acid –</w:t>
      </w:r>
      <w:r w:rsidR="004F4F43" w:rsidRPr="00910F02">
        <w:t xml:space="preserve"> base, chất nào sau đây là acid?</w:t>
      </w:r>
    </w:p>
    <w:p w14:paraId="05508C84" w14:textId="77777777" w:rsidR="00156205" w:rsidRPr="00910F02" w:rsidRDefault="00156205" w:rsidP="004F4F43">
      <w:pPr>
        <w:shd w:val="clear" w:color="auto" w:fill="FFFFFF"/>
        <w:tabs>
          <w:tab w:val="left" w:pos="360"/>
          <w:tab w:val="left" w:pos="3060"/>
          <w:tab w:val="left" w:pos="5760"/>
          <w:tab w:val="left" w:pos="8460"/>
        </w:tabs>
        <w:ind w:right="-540"/>
        <w:jc w:val="both"/>
      </w:pPr>
      <w:r w:rsidRPr="00910F02">
        <w:tab/>
      </w:r>
      <w:r w:rsidR="004F4F43" w:rsidRPr="00910F02">
        <w:t xml:space="preserve">     </w:t>
      </w:r>
      <w:r w:rsidRPr="00910F02">
        <w:rPr>
          <w:b/>
        </w:rPr>
        <w:t>A.</w:t>
      </w:r>
      <w:r w:rsidRPr="00910F02">
        <w:t xml:space="preserve"> NH</w:t>
      </w:r>
      <w:r w:rsidRPr="00910F02">
        <w:rPr>
          <w:vertAlign w:val="subscript"/>
        </w:rPr>
        <w:t>3</w:t>
      </w:r>
      <w:r w:rsidRPr="00910F02">
        <w:tab/>
      </w:r>
      <w:r w:rsidRPr="00910F02">
        <w:rPr>
          <w:b/>
        </w:rPr>
        <w:t>B.</w:t>
      </w:r>
      <w:r w:rsidRPr="00910F02">
        <w:t xml:space="preserve"> CH</w:t>
      </w:r>
      <w:r w:rsidRPr="00910F02">
        <w:rPr>
          <w:vertAlign w:val="subscript"/>
        </w:rPr>
        <w:t>3</w:t>
      </w:r>
      <w:r w:rsidR="004F4F43" w:rsidRPr="00910F02">
        <w:t xml:space="preserve">COOH                   </w:t>
      </w:r>
      <w:r w:rsidRPr="00910F02">
        <w:rPr>
          <w:b/>
        </w:rPr>
        <w:t>C.</w:t>
      </w:r>
      <w:r w:rsidRPr="00910F02">
        <w:t xml:space="preserve"> C</w:t>
      </w:r>
      <w:r w:rsidRPr="00910F02">
        <w:rPr>
          <w:vertAlign w:val="subscript"/>
        </w:rPr>
        <w:t>2</w:t>
      </w:r>
      <w:r w:rsidRPr="00910F02">
        <w:t>H</w:t>
      </w:r>
      <w:r w:rsidRPr="00910F02">
        <w:rPr>
          <w:vertAlign w:val="subscript"/>
        </w:rPr>
        <w:t>5</w:t>
      </w:r>
      <w:r w:rsidR="004F4F43" w:rsidRPr="00910F02">
        <w:t xml:space="preserve">OH                         </w:t>
      </w:r>
      <w:r w:rsidRPr="00910F02">
        <w:rPr>
          <w:b/>
        </w:rPr>
        <w:t>D.</w:t>
      </w:r>
      <w:r w:rsidRPr="00910F02">
        <w:t xml:space="preserve"> C</w:t>
      </w:r>
      <w:r w:rsidRPr="00910F02">
        <w:rPr>
          <w:vertAlign w:val="subscript"/>
        </w:rPr>
        <w:t>6</w:t>
      </w:r>
      <w:r w:rsidRPr="00910F02">
        <w:t>H</w:t>
      </w:r>
      <w:r w:rsidRPr="00910F02">
        <w:rPr>
          <w:vertAlign w:val="subscript"/>
        </w:rPr>
        <w:t>12</w:t>
      </w:r>
      <w:r w:rsidRPr="00910F02">
        <w:t>O</w:t>
      </w:r>
      <w:r w:rsidRPr="00910F02">
        <w:rPr>
          <w:vertAlign w:val="subscript"/>
        </w:rPr>
        <w:t>6</w:t>
      </w:r>
    </w:p>
    <w:p w14:paraId="7E2B4C7C" w14:textId="1CE4ABA5" w:rsidR="00156205" w:rsidRPr="00910F02" w:rsidRDefault="00156205" w:rsidP="004F4F43">
      <w:pPr>
        <w:shd w:val="clear" w:color="auto" w:fill="FFFFFF"/>
        <w:tabs>
          <w:tab w:val="left" w:pos="360"/>
          <w:tab w:val="left" w:pos="3060"/>
          <w:tab w:val="left" w:pos="5760"/>
          <w:tab w:val="left" w:pos="8460"/>
        </w:tabs>
        <w:ind w:right="-540"/>
        <w:jc w:val="both"/>
      </w:pPr>
      <w:r w:rsidRPr="00910F02">
        <w:rPr>
          <w:b/>
          <w:bCs/>
        </w:rPr>
        <w:t xml:space="preserve">Câu </w:t>
      </w:r>
      <w:r w:rsidR="004F4F43" w:rsidRPr="00910F02">
        <w:rPr>
          <w:b/>
          <w:bCs/>
        </w:rPr>
        <w:t>4</w:t>
      </w:r>
      <w:r w:rsidR="00F822F8" w:rsidRPr="00910F02">
        <w:rPr>
          <w:b/>
          <w:bCs/>
        </w:rPr>
        <w:t>4</w:t>
      </w:r>
      <w:r w:rsidRPr="00910F02">
        <w:rPr>
          <w:b/>
          <w:bCs/>
        </w:rPr>
        <w:t xml:space="preserve">. </w:t>
      </w:r>
      <w:r w:rsidRPr="00910F02">
        <w:t>Theo thuyết Br</w:t>
      </w:r>
      <w:r w:rsidR="005279EF" w:rsidRPr="00910F02">
        <w:t>o</w:t>
      </w:r>
      <w:r w:rsidRPr="00910F02">
        <w:t>nsted – Lowry về acid –</w:t>
      </w:r>
      <w:r w:rsidR="004F4F43" w:rsidRPr="00910F02">
        <w:t xml:space="preserve"> base, chất nào sau đây là base?</w:t>
      </w:r>
    </w:p>
    <w:p w14:paraId="5E223B83" w14:textId="77777777" w:rsidR="00156205" w:rsidRPr="00910F02" w:rsidRDefault="00156205" w:rsidP="004F4F43">
      <w:pPr>
        <w:shd w:val="clear" w:color="auto" w:fill="FFFFFF"/>
        <w:tabs>
          <w:tab w:val="left" w:pos="360"/>
          <w:tab w:val="left" w:pos="3060"/>
          <w:tab w:val="left" w:pos="5760"/>
          <w:tab w:val="left" w:pos="8460"/>
        </w:tabs>
        <w:ind w:right="-540"/>
        <w:jc w:val="both"/>
      </w:pPr>
      <w:r w:rsidRPr="00910F02">
        <w:tab/>
      </w:r>
      <w:r w:rsidR="004F4F43" w:rsidRPr="00910F02">
        <w:t xml:space="preserve">     </w:t>
      </w:r>
      <w:r w:rsidRPr="00910F02">
        <w:rPr>
          <w:b/>
        </w:rPr>
        <w:t>A.</w:t>
      </w:r>
      <w:r w:rsidRPr="00910F02">
        <w:t xml:space="preserve"> CH</w:t>
      </w:r>
      <w:r w:rsidRPr="00910F02">
        <w:rPr>
          <w:vertAlign w:val="subscript"/>
        </w:rPr>
        <w:t>3</w:t>
      </w:r>
      <w:r w:rsidR="004F4F43" w:rsidRPr="00910F02">
        <w:t>COOH</w:t>
      </w:r>
      <w:r w:rsidR="004F4F43" w:rsidRPr="00910F02">
        <w:tab/>
      </w:r>
      <w:r w:rsidRPr="00910F02">
        <w:rPr>
          <w:b/>
        </w:rPr>
        <w:t>B.</w:t>
      </w:r>
      <w:r w:rsidRPr="00910F02">
        <w:t xml:space="preserve"> </w:t>
      </w:r>
      <w:r w:rsidR="004F4F43" w:rsidRPr="00910F02">
        <w:t xml:space="preserve">HCl                               </w:t>
      </w:r>
      <w:r w:rsidRPr="00910F02">
        <w:rPr>
          <w:b/>
        </w:rPr>
        <w:t>C.</w:t>
      </w:r>
      <w:r w:rsidRPr="00910F02">
        <w:t xml:space="preserve"> NH</w:t>
      </w:r>
      <w:r w:rsidRPr="00910F02">
        <w:rPr>
          <w:vertAlign w:val="subscript"/>
        </w:rPr>
        <w:t>3</w:t>
      </w:r>
      <w:r w:rsidR="004F4F43" w:rsidRPr="00910F02">
        <w:t xml:space="preserve">                               </w:t>
      </w:r>
      <w:r w:rsidRPr="00910F02">
        <w:rPr>
          <w:b/>
        </w:rPr>
        <w:t>D.</w:t>
      </w:r>
      <w:r w:rsidRPr="00910F02">
        <w:t xml:space="preserve"> HF</w:t>
      </w:r>
    </w:p>
    <w:p w14:paraId="62520434" w14:textId="2166E019" w:rsidR="00D95C4C" w:rsidRPr="00910F02" w:rsidRDefault="00D95C4C" w:rsidP="004F4F43">
      <w:pPr>
        <w:tabs>
          <w:tab w:val="left" w:pos="360"/>
          <w:tab w:val="left" w:pos="2970"/>
          <w:tab w:val="left" w:pos="5580"/>
          <w:tab w:val="left" w:pos="8190"/>
        </w:tabs>
        <w:jc w:val="both"/>
      </w:pPr>
      <w:r w:rsidRPr="00910F02">
        <w:rPr>
          <w:b/>
          <w:bCs/>
        </w:rPr>
        <w:t xml:space="preserve">Câu </w:t>
      </w:r>
      <w:r w:rsidR="005D4359" w:rsidRPr="00910F02">
        <w:rPr>
          <w:b/>
          <w:bCs/>
        </w:rPr>
        <w:t>4</w:t>
      </w:r>
      <w:r w:rsidR="00F822F8" w:rsidRPr="00910F02">
        <w:rPr>
          <w:b/>
          <w:bCs/>
        </w:rPr>
        <w:t>5</w:t>
      </w:r>
      <w:r w:rsidRPr="00910F02">
        <w:rPr>
          <w:b/>
          <w:bCs/>
        </w:rPr>
        <w:t>.</w:t>
      </w:r>
      <w:r w:rsidRPr="00910F02">
        <w:t> Cho 15 ml dung dịch HNO</w:t>
      </w:r>
      <w:r w:rsidRPr="00910F02">
        <w:rPr>
          <w:vertAlign w:val="subscript"/>
        </w:rPr>
        <w:t>3</w:t>
      </w:r>
      <w:r w:rsidRPr="00910F02">
        <w:t> có pH = 2 trung hòa hết 10 ml dung dịch Ba(OH)</w:t>
      </w:r>
      <w:r w:rsidRPr="00910F02">
        <w:rPr>
          <w:vertAlign w:val="subscript"/>
        </w:rPr>
        <w:t>2</w:t>
      </w:r>
      <w:r w:rsidRPr="00910F02">
        <w:t> có pH = a.</w:t>
      </w:r>
      <w:r w:rsidRPr="00910F02">
        <w:rPr>
          <w:b/>
        </w:rPr>
        <w:t xml:space="preserve"> </w:t>
      </w:r>
      <w:r w:rsidRPr="00910F02">
        <w:t>Giá trị của a là:</w:t>
      </w:r>
    </w:p>
    <w:p w14:paraId="7F782324" w14:textId="77777777" w:rsidR="00D95C4C" w:rsidRPr="00910F02" w:rsidRDefault="00D95C4C" w:rsidP="004F4F43">
      <w:pPr>
        <w:tabs>
          <w:tab w:val="left" w:pos="360"/>
          <w:tab w:val="left" w:pos="2970"/>
          <w:tab w:val="left" w:pos="5580"/>
          <w:tab w:val="left" w:pos="8190"/>
        </w:tabs>
        <w:jc w:val="both"/>
      </w:pPr>
      <w:r w:rsidRPr="00910F02">
        <w:tab/>
      </w:r>
      <w:r w:rsidR="005D4359" w:rsidRPr="00910F02">
        <w:t xml:space="preserve">     </w:t>
      </w:r>
      <w:r w:rsidRPr="00910F02">
        <w:rPr>
          <w:b/>
        </w:rPr>
        <w:t>A.</w:t>
      </w:r>
      <w:r w:rsidRPr="00910F02">
        <w:t xml:space="preserve"> 13   </w:t>
      </w:r>
      <w:r w:rsidRPr="00910F02">
        <w:tab/>
      </w:r>
      <w:r w:rsidR="004F4F43" w:rsidRPr="00910F02">
        <w:t xml:space="preserve"> </w:t>
      </w:r>
      <w:r w:rsidRPr="00910F02">
        <w:rPr>
          <w:b/>
        </w:rPr>
        <w:t xml:space="preserve">B. </w:t>
      </w:r>
      <w:r w:rsidRPr="00910F02">
        <w:t>12,4   </w:t>
      </w:r>
      <w:r w:rsidRPr="00910F02">
        <w:tab/>
      </w:r>
      <w:r w:rsidRPr="00910F02">
        <w:rPr>
          <w:b/>
        </w:rPr>
        <w:t>C.</w:t>
      </w:r>
      <w:r w:rsidRPr="00910F02">
        <w:t xml:space="preserve"> 12,2   </w:t>
      </w:r>
      <w:r w:rsidRPr="00910F02">
        <w:tab/>
      </w:r>
      <w:r w:rsidRPr="00910F02">
        <w:rPr>
          <w:b/>
        </w:rPr>
        <w:t>D.</w:t>
      </w:r>
      <w:r w:rsidRPr="00910F02">
        <w:t xml:space="preserve"> 12,5</w:t>
      </w:r>
    </w:p>
    <w:p w14:paraId="3EE91DA1" w14:textId="7CBFB548" w:rsidR="000524DD" w:rsidRPr="00910F02" w:rsidRDefault="000524DD" w:rsidP="004F4F43">
      <w:pPr>
        <w:tabs>
          <w:tab w:val="left" w:pos="360"/>
          <w:tab w:val="left" w:pos="2970"/>
          <w:tab w:val="left" w:pos="5580"/>
          <w:tab w:val="left" w:pos="8190"/>
        </w:tabs>
        <w:jc w:val="both"/>
      </w:pPr>
      <w:r w:rsidRPr="00910F02">
        <w:rPr>
          <w:b/>
          <w:bCs/>
        </w:rPr>
        <w:t xml:space="preserve">Câu </w:t>
      </w:r>
      <w:r w:rsidR="00931AA9" w:rsidRPr="00910F02">
        <w:rPr>
          <w:b/>
          <w:bCs/>
        </w:rPr>
        <w:t>46</w:t>
      </w:r>
      <w:r w:rsidRPr="00910F02">
        <w:rPr>
          <w:b/>
          <w:bCs/>
        </w:rPr>
        <w:t>.</w:t>
      </w:r>
      <w:r w:rsidRPr="00910F02">
        <w:t> Trộn V</w:t>
      </w:r>
      <w:r w:rsidRPr="00910F02">
        <w:rPr>
          <w:vertAlign w:val="subscript"/>
        </w:rPr>
        <w:t>1</w:t>
      </w:r>
      <w:r w:rsidRPr="00910F02">
        <w:t xml:space="preserve"> lít dung dịch H</w:t>
      </w:r>
      <w:r w:rsidRPr="00910F02">
        <w:rPr>
          <w:vertAlign w:val="subscript"/>
        </w:rPr>
        <w:t>2</w:t>
      </w:r>
      <w:r w:rsidRPr="00910F02">
        <w:t>SO</w:t>
      </w:r>
      <w:r w:rsidRPr="00910F02">
        <w:rPr>
          <w:vertAlign w:val="subscript"/>
        </w:rPr>
        <w:t>4</w:t>
      </w:r>
      <w:r w:rsidRPr="00910F02">
        <w:t> có pH = 3 với V</w:t>
      </w:r>
      <w:r w:rsidRPr="00910F02">
        <w:rPr>
          <w:vertAlign w:val="subscript"/>
        </w:rPr>
        <w:t>2</w:t>
      </w:r>
      <w:r w:rsidRPr="00910F02">
        <w:t xml:space="preserve"> lít dung dịch NaOH có pH = 12, thu được dung dịch mới có pH = 4. Tỉ số V</w:t>
      </w:r>
      <w:r w:rsidRPr="00910F02">
        <w:rPr>
          <w:vertAlign w:val="subscript"/>
        </w:rPr>
        <w:t>1</w:t>
      </w:r>
      <w:r w:rsidRPr="00910F02">
        <w:t xml:space="preserve"> : V</w:t>
      </w:r>
      <w:r w:rsidRPr="00910F02">
        <w:rPr>
          <w:vertAlign w:val="subscript"/>
        </w:rPr>
        <w:t>2</w:t>
      </w:r>
      <w:r w:rsidRPr="00910F02">
        <w:t xml:space="preserve"> có giá trị là</w:t>
      </w:r>
    </w:p>
    <w:p w14:paraId="10228594" w14:textId="77777777" w:rsidR="000524DD" w:rsidRPr="00910F02" w:rsidRDefault="000524DD" w:rsidP="004F4F43">
      <w:pPr>
        <w:tabs>
          <w:tab w:val="left" w:pos="360"/>
          <w:tab w:val="left" w:pos="2970"/>
          <w:tab w:val="left" w:pos="5580"/>
          <w:tab w:val="left" w:pos="8190"/>
        </w:tabs>
        <w:jc w:val="both"/>
      </w:pPr>
      <w:r w:rsidRPr="00910F02">
        <w:tab/>
      </w:r>
      <w:r w:rsidR="005D4359" w:rsidRPr="00910F02">
        <w:t xml:space="preserve">     </w:t>
      </w:r>
      <w:r w:rsidRPr="00910F02">
        <w:rPr>
          <w:b/>
        </w:rPr>
        <w:t xml:space="preserve">A. </w:t>
      </w:r>
      <w:r w:rsidRPr="00910F02">
        <w:t xml:space="preserve">8/1    </w:t>
      </w:r>
      <w:r w:rsidRPr="00910F02">
        <w:tab/>
      </w:r>
      <w:r w:rsidR="004F4F43" w:rsidRPr="00910F02">
        <w:t xml:space="preserve"> </w:t>
      </w:r>
      <w:r w:rsidRPr="00910F02">
        <w:rPr>
          <w:b/>
        </w:rPr>
        <w:t xml:space="preserve">B. </w:t>
      </w:r>
      <w:r w:rsidRPr="00910F02">
        <w:t>101/9   </w:t>
      </w:r>
      <w:r w:rsidRPr="00910F02">
        <w:tab/>
      </w:r>
      <w:r w:rsidRPr="00910F02">
        <w:rPr>
          <w:b/>
        </w:rPr>
        <w:t xml:space="preserve">C. </w:t>
      </w:r>
      <w:r w:rsidRPr="00910F02">
        <w:t>10/1   </w:t>
      </w:r>
      <w:r w:rsidRPr="00910F02">
        <w:tab/>
      </w:r>
      <w:r w:rsidRPr="00910F02">
        <w:rPr>
          <w:b/>
        </w:rPr>
        <w:t xml:space="preserve">D. </w:t>
      </w:r>
      <w:r w:rsidRPr="00910F02">
        <w:t>4/1</w:t>
      </w:r>
    </w:p>
    <w:p w14:paraId="45C0AF5E" w14:textId="77777777" w:rsidR="00D26A6C" w:rsidRPr="00910F02" w:rsidRDefault="00D26A6C" w:rsidP="00D26A6C">
      <w:pPr>
        <w:ind w:firstLine="360"/>
        <w:jc w:val="both"/>
        <w:rPr>
          <w:b/>
          <w:bCs/>
        </w:rPr>
      </w:pPr>
      <w:r w:rsidRPr="00910F02">
        <w:rPr>
          <w:b/>
          <w:bCs/>
          <w:u w:val="single"/>
        </w:rPr>
        <w:t>Chương 2</w:t>
      </w:r>
      <w:r w:rsidRPr="00910F02">
        <w:rPr>
          <w:b/>
          <w:bCs/>
        </w:rPr>
        <w:t>. NITROGEN-SULFUR</w:t>
      </w:r>
    </w:p>
    <w:p w14:paraId="08C6EBDD" w14:textId="313E2B54"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Câu 1.</w:t>
      </w:r>
      <w:r w:rsidRPr="00910F02">
        <w:t xml:space="preserve"> Khí nitrogen chiếm tỉ lệ </w:t>
      </w:r>
      <w:r w:rsidR="00B80A19">
        <w:t xml:space="preserve">khoảng </w:t>
      </w:r>
      <w:r w:rsidRPr="00910F02">
        <w:t xml:space="preserve">bao nhiêu </w:t>
      </w:r>
      <w:r w:rsidR="00B80A19">
        <w:t>phần trăm</w:t>
      </w:r>
      <w:r w:rsidRPr="00910F02">
        <w:t xml:space="preserve"> thể tích không khí?</w:t>
      </w:r>
    </w:p>
    <w:p w14:paraId="5253224D"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76%.</w:t>
      </w:r>
      <w:r w:rsidRPr="00910F02">
        <w:tab/>
      </w:r>
      <w:r w:rsidRPr="00910F02">
        <w:rPr>
          <w:b/>
        </w:rPr>
        <w:t xml:space="preserve">B. </w:t>
      </w:r>
      <w:r w:rsidRPr="00910F02">
        <w:t>77%.</w:t>
      </w:r>
      <w:r w:rsidRPr="00910F02">
        <w:tab/>
      </w:r>
      <w:r w:rsidRPr="0066193E">
        <w:rPr>
          <w:b/>
          <w:color w:val="FF0000"/>
        </w:rPr>
        <w:t>C</w:t>
      </w:r>
      <w:r w:rsidRPr="00910F02">
        <w:rPr>
          <w:b/>
        </w:rPr>
        <w:t xml:space="preserve">. </w:t>
      </w:r>
      <w:r w:rsidRPr="00910F02">
        <w:t>78%.   </w:t>
      </w:r>
      <w:r w:rsidRPr="00910F02">
        <w:tab/>
      </w:r>
      <w:r w:rsidRPr="00910F02">
        <w:rPr>
          <w:b/>
        </w:rPr>
        <w:t xml:space="preserve">D. </w:t>
      </w:r>
      <w:r w:rsidRPr="00910F02">
        <w:t>79%.</w:t>
      </w:r>
    </w:p>
    <w:p w14:paraId="48161046" w14:textId="5277A902"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2</w:t>
      </w:r>
      <w:r w:rsidRPr="00910F02">
        <w:rPr>
          <w:b/>
          <w:bCs/>
        </w:rPr>
        <w:t>. </w:t>
      </w:r>
      <w:r w:rsidRPr="00910F02">
        <w:t>Ứng dụng nào sau đây </w:t>
      </w:r>
      <w:r w:rsidRPr="00910F02">
        <w:rPr>
          <w:b/>
          <w:bCs/>
        </w:rPr>
        <w:t>không </w:t>
      </w:r>
      <w:r w:rsidRPr="00910F02">
        <w:t>phải của nitrogen?</w:t>
      </w:r>
    </w:p>
    <w:p w14:paraId="1B03070C" w14:textId="317A9D86"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Bảo quản thực phẩm.</w:t>
      </w:r>
      <w:r w:rsidRPr="00910F02">
        <w:tab/>
      </w:r>
      <w:r w:rsidR="000F1AD3" w:rsidRPr="00910F02">
        <w:tab/>
      </w:r>
      <w:r w:rsidRPr="00910F02">
        <w:rPr>
          <w:b/>
        </w:rPr>
        <w:t xml:space="preserve">B. </w:t>
      </w:r>
      <w:r w:rsidRPr="00910F02">
        <w:t>Bảo quản mẫu vật.</w:t>
      </w:r>
    </w:p>
    <w:p w14:paraId="5E3209C9"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66193E">
        <w:rPr>
          <w:b/>
          <w:color w:val="FF0000"/>
        </w:rPr>
        <w:t>C.</w:t>
      </w:r>
      <w:r w:rsidRPr="00910F02">
        <w:rPr>
          <w:b/>
        </w:rPr>
        <w:t xml:space="preserve"> </w:t>
      </w:r>
      <w:r w:rsidRPr="00910F02">
        <w:t>Trộn lẫn, pha loãng xăng.</w:t>
      </w:r>
      <w:r w:rsidRPr="00910F02">
        <w:tab/>
      </w:r>
      <w:r w:rsidRPr="00910F02">
        <w:rPr>
          <w:b/>
        </w:rPr>
        <w:t xml:space="preserve">D. </w:t>
      </w:r>
      <w:r w:rsidRPr="00910F02">
        <w:t>Thay thế khí trơ trong hóa học.</w:t>
      </w:r>
    </w:p>
    <w:p w14:paraId="40AE473A" w14:textId="14E0C1D6"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3</w:t>
      </w:r>
      <w:r w:rsidRPr="00910F02">
        <w:rPr>
          <w:b/>
          <w:bCs/>
        </w:rPr>
        <w:t>.</w:t>
      </w:r>
      <w:r w:rsidRPr="00910F02">
        <w:t> Trong khí quyển nitrogen tồn tại chủ yếu ở dạng?</w:t>
      </w:r>
    </w:p>
    <w:p w14:paraId="78EF426D"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66193E">
        <w:rPr>
          <w:b/>
          <w:color w:val="FF0000"/>
        </w:rPr>
        <w:t>A.</w:t>
      </w:r>
      <w:r w:rsidRPr="00910F02">
        <w:rPr>
          <w:b/>
        </w:rPr>
        <w:t xml:space="preserve"> </w:t>
      </w:r>
      <w:r w:rsidRPr="00910F02">
        <w:t>Đơn chất</w:t>
      </w:r>
      <w:r w:rsidRPr="00910F02">
        <w:tab/>
      </w:r>
      <w:r w:rsidRPr="00910F02">
        <w:rPr>
          <w:b/>
        </w:rPr>
        <w:t xml:space="preserve">B. </w:t>
      </w:r>
      <w:r w:rsidRPr="00910F02">
        <w:t>Hợp chất vô cơ</w:t>
      </w:r>
      <w:r w:rsidRPr="00910F02">
        <w:tab/>
      </w:r>
      <w:r w:rsidRPr="00910F02">
        <w:rPr>
          <w:b/>
        </w:rPr>
        <w:t xml:space="preserve">C. </w:t>
      </w:r>
      <w:r w:rsidRPr="00910F02">
        <w:t>Hợp chất hữu cơ</w:t>
      </w:r>
      <w:r w:rsidRPr="00910F02">
        <w:tab/>
      </w:r>
      <w:r w:rsidRPr="00910F02">
        <w:rPr>
          <w:b/>
        </w:rPr>
        <w:t xml:space="preserve">D. </w:t>
      </w:r>
      <w:r w:rsidRPr="00910F02">
        <w:t>Ion</w:t>
      </w:r>
    </w:p>
    <w:p w14:paraId="39DD80D5" w14:textId="7473CE84"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4</w:t>
      </w:r>
      <w:r w:rsidRPr="00910F02">
        <w:rPr>
          <w:b/>
          <w:bCs/>
        </w:rPr>
        <w:t>. </w:t>
      </w:r>
      <w:r w:rsidRPr="00910F02">
        <w:t>Khi có sấm sét, nitrogen tác dụng với oxygen tạo ra</w:t>
      </w:r>
      <w:r w:rsidR="00487923" w:rsidRPr="00910F02">
        <w:t xml:space="preserve"> chất nào sau đây</w:t>
      </w:r>
      <w:r w:rsidRPr="00910F02">
        <w:t>?</w:t>
      </w:r>
    </w:p>
    <w:p w14:paraId="01A44DB0"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NO</w:t>
      </w:r>
      <w:r w:rsidRPr="00910F02">
        <w:rPr>
          <w:vertAlign w:val="subscript"/>
        </w:rPr>
        <w:t>2</w:t>
      </w:r>
      <w:r w:rsidRPr="00910F02">
        <w:t> </w:t>
      </w:r>
      <w:r w:rsidRPr="00910F02">
        <w:tab/>
      </w:r>
      <w:r w:rsidRPr="00910F02">
        <w:rPr>
          <w:b/>
        </w:rPr>
        <w:t xml:space="preserve">B. </w:t>
      </w:r>
      <w:r w:rsidRPr="00910F02">
        <w:t>HNO</w:t>
      </w:r>
      <w:r w:rsidRPr="00910F02">
        <w:rPr>
          <w:vertAlign w:val="subscript"/>
        </w:rPr>
        <w:t>3</w:t>
      </w:r>
      <w:r w:rsidRPr="00910F02">
        <w:t>.</w:t>
      </w:r>
      <w:r w:rsidRPr="00910F02">
        <w:tab/>
      </w:r>
      <w:r w:rsidRPr="00910F02">
        <w:rPr>
          <w:b/>
        </w:rPr>
        <w:t xml:space="preserve">C. </w:t>
      </w:r>
      <w:r w:rsidRPr="00910F02">
        <w:t>N</w:t>
      </w:r>
      <w:r w:rsidRPr="00910F02">
        <w:rPr>
          <w:vertAlign w:val="subscript"/>
        </w:rPr>
        <w:t>2</w:t>
      </w:r>
      <w:r w:rsidRPr="00910F02">
        <w:t>O. </w:t>
      </w:r>
      <w:r w:rsidRPr="00910F02">
        <w:tab/>
      </w:r>
      <w:r w:rsidRPr="0066193E">
        <w:rPr>
          <w:b/>
          <w:color w:val="FF0000"/>
        </w:rPr>
        <w:t xml:space="preserve">D. </w:t>
      </w:r>
      <w:r w:rsidRPr="00910F02">
        <w:t>NO.</w:t>
      </w:r>
    </w:p>
    <w:p w14:paraId="564DC81B" w14:textId="1AC36AFD"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5</w:t>
      </w:r>
      <w:r w:rsidRPr="00910F02">
        <w:rPr>
          <w:b/>
          <w:bCs/>
        </w:rPr>
        <w:t>.</w:t>
      </w:r>
      <w:r w:rsidRPr="00910F02">
        <w:t> Trong phản ứng nào sau đây, nitrogen thể hiện tính khử?</w:t>
      </w:r>
    </w:p>
    <w:p w14:paraId="0102A64E" w14:textId="7CD0DBDE"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N</w:t>
      </w:r>
      <w:r w:rsidRPr="00910F02">
        <w:rPr>
          <w:vertAlign w:val="subscript"/>
        </w:rPr>
        <w:t>2 </w:t>
      </w:r>
      <w:r w:rsidRPr="00910F02">
        <w:t>+ 3H</w:t>
      </w:r>
      <w:r w:rsidRPr="00910F02">
        <w:rPr>
          <w:vertAlign w:val="subscript"/>
        </w:rPr>
        <w:t>2 </w:t>
      </w:r>
      <w:r w:rsidR="00A36AE9" w:rsidRPr="00910F02">
        <w:rPr>
          <w:rFonts w:ascii="Cambria Math" w:hAnsi="Cambria Math"/>
        </w:rPr>
        <w:t>⇌</w:t>
      </w:r>
      <m:oMath>
        <m:r>
          <w:rPr>
            <w:rFonts w:ascii="Cambria Math" w:hAnsi="Cambria Math"/>
            <w:bdr w:val="none" w:sz="0" w:space="0" w:color="auto" w:frame="1"/>
            <w:vertAlign w:val="subscript"/>
          </w:rPr>
          <m:t xml:space="preserve"> </m:t>
        </m:r>
      </m:oMath>
      <w:r w:rsidRPr="00910F02">
        <w:t>2NH</w:t>
      </w:r>
      <w:r w:rsidRPr="00910F02">
        <w:rPr>
          <w:vertAlign w:val="subscript"/>
        </w:rPr>
        <w:t>3</w:t>
      </w:r>
      <w:r w:rsidRPr="00910F02">
        <w:t> </w:t>
      </w:r>
      <w:r w:rsidRPr="00910F02">
        <w:tab/>
      </w:r>
      <w:r w:rsidRPr="00910F02">
        <w:tab/>
      </w:r>
      <w:r w:rsidRPr="00910F02">
        <w:rPr>
          <w:b/>
        </w:rPr>
        <w:t xml:space="preserve">B. </w:t>
      </w:r>
      <w:r w:rsidRPr="00910F02">
        <w:t>N</w:t>
      </w:r>
      <w:r w:rsidRPr="00910F02">
        <w:rPr>
          <w:vertAlign w:val="subscript"/>
        </w:rPr>
        <w:t>2</w:t>
      </w:r>
      <w:r w:rsidRPr="00910F02">
        <w:t> + 6Li </w:t>
      </w:r>
      <w:r w:rsidRPr="00910F02">
        <w:rPr>
          <w:bdr w:val="none" w:sz="0" w:space="0" w:color="auto" w:frame="1"/>
        </w:rPr>
        <w:t xml:space="preserve">→ </w:t>
      </w:r>
      <w:r w:rsidRPr="00910F02">
        <w:t>2Li</w:t>
      </w:r>
      <w:r w:rsidRPr="00910F02">
        <w:rPr>
          <w:vertAlign w:val="subscript"/>
        </w:rPr>
        <w:t>3</w:t>
      </w:r>
      <w:r w:rsidRPr="00910F02">
        <w:t>N</w:t>
      </w:r>
    </w:p>
    <w:p w14:paraId="5DB2A06D" w14:textId="2C121D7E"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66193E">
        <w:rPr>
          <w:b/>
          <w:color w:val="FF0000"/>
        </w:rPr>
        <w:t>C.</w:t>
      </w:r>
      <w:r w:rsidRPr="00910F02">
        <w:rPr>
          <w:b/>
        </w:rPr>
        <w:t xml:space="preserve"> </w:t>
      </w:r>
      <w:r w:rsidRPr="00910F02">
        <w:t>N</w:t>
      </w:r>
      <w:r w:rsidRPr="00910F02">
        <w:rPr>
          <w:vertAlign w:val="subscript"/>
        </w:rPr>
        <w:t>2</w:t>
      </w:r>
      <w:r w:rsidRPr="00910F02">
        <w:t> + O</w:t>
      </w:r>
      <w:r w:rsidRPr="00910F02">
        <w:rPr>
          <w:vertAlign w:val="subscript"/>
        </w:rPr>
        <w:t>2</w:t>
      </w:r>
      <w:r w:rsidRPr="00910F02">
        <w:t> </w:t>
      </w:r>
      <w:r w:rsidR="00A36AE9" w:rsidRPr="00910F02">
        <w:rPr>
          <w:rFonts w:ascii="Cambria Math" w:hAnsi="Cambria Math"/>
        </w:rPr>
        <w:t>⇌</w:t>
      </w:r>
      <m:oMath>
        <m:r>
          <w:rPr>
            <w:rFonts w:ascii="Cambria Math" w:hAnsi="Cambria Math"/>
            <w:bdr w:val="none" w:sz="0" w:space="0" w:color="auto" w:frame="1"/>
            <w:vertAlign w:val="subscript"/>
          </w:rPr>
          <m:t xml:space="preserve"> </m:t>
        </m:r>
      </m:oMath>
      <w:r w:rsidRPr="00910F02">
        <w:t>2NO  </w:t>
      </w:r>
      <w:r w:rsidRPr="00910F02">
        <w:tab/>
      </w:r>
      <w:r w:rsidRPr="00910F02">
        <w:tab/>
      </w:r>
      <w:r w:rsidRPr="00910F02">
        <w:rPr>
          <w:b/>
        </w:rPr>
        <w:t xml:space="preserve">D. </w:t>
      </w:r>
      <w:r w:rsidRPr="00910F02">
        <w:t>N</w:t>
      </w:r>
      <w:r w:rsidRPr="00910F02">
        <w:rPr>
          <w:vertAlign w:val="subscript"/>
        </w:rPr>
        <w:t>2</w:t>
      </w:r>
      <w:r w:rsidRPr="00910F02">
        <w:t> + 3Mg </w:t>
      </w:r>
      <w:r w:rsidRPr="00910F02">
        <w:rPr>
          <w:bdr w:val="none" w:sz="0" w:space="0" w:color="auto" w:frame="1"/>
        </w:rPr>
        <w:t xml:space="preserve">→ </w:t>
      </w:r>
      <w:r w:rsidRPr="00910F02">
        <w:t>Mg</w:t>
      </w:r>
      <w:r w:rsidRPr="00910F02">
        <w:rPr>
          <w:vertAlign w:val="subscript"/>
        </w:rPr>
        <w:t>3</w:t>
      </w:r>
      <w:r w:rsidRPr="00910F02">
        <w:t>N</w:t>
      </w:r>
      <w:r w:rsidRPr="00910F02">
        <w:rPr>
          <w:vertAlign w:val="subscript"/>
        </w:rPr>
        <w:t>2</w:t>
      </w:r>
    </w:p>
    <w:p w14:paraId="28C1683E" w14:textId="618AC775"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6</w:t>
      </w:r>
      <w:r w:rsidRPr="00910F02">
        <w:rPr>
          <w:b/>
          <w:bCs/>
        </w:rPr>
        <w:t>.</w:t>
      </w:r>
      <w:r w:rsidRPr="00910F02">
        <w:t> Khí N</w:t>
      </w:r>
      <w:r w:rsidRPr="00910F02">
        <w:rPr>
          <w:vertAlign w:val="subscript"/>
        </w:rPr>
        <w:t>2</w:t>
      </w:r>
      <w:r w:rsidRPr="00910F02">
        <w:t> tác dụng với dãy chất nào sau đây</w:t>
      </w:r>
      <w:r w:rsidR="00781587" w:rsidRPr="00910F02">
        <w:t>?</w:t>
      </w:r>
    </w:p>
    <w:p w14:paraId="1EC8CE05"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Cl</w:t>
      </w:r>
      <w:r w:rsidRPr="00910F02">
        <w:rPr>
          <w:vertAlign w:val="subscript"/>
        </w:rPr>
        <w:t>2</w:t>
      </w:r>
      <w:r w:rsidRPr="00910F02">
        <w:t xml:space="preserve"> và O</w:t>
      </w:r>
      <w:r w:rsidRPr="00910F02">
        <w:rPr>
          <w:vertAlign w:val="subscript"/>
        </w:rPr>
        <w:t>2</w:t>
      </w:r>
      <w:r w:rsidRPr="00910F02">
        <w:tab/>
      </w:r>
      <w:r w:rsidRPr="00910F02">
        <w:rPr>
          <w:b/>
        </w:rPr>
        <w:t xml:space="preserve">B. </w:t>
      </w:r>
      <w:r w:rsidRPr="00910F02">
        <w:t>H</w:t>
      </w:r>
      <w:r w:rsidRPr="00910F02">
        <w:rPr>
          <w:vertAlign w:val="subscript"/>
        </w:rPr>
        <w:t>2</w:t>
      </w:r>
      <w:r w:rsidRPr="00910F02">
        <w:t> và Cl</w:t>
      </w:r>
      <w:r w:rsidRPr="00910F02">
        <w:rPr>
          <w:vertAlign w:val="subscript"/>
        </w:rPr>
        <w:t>2</w:t>
      </w:r>
      <w:r w:rsidRPr="00910F02">
        <w:tab/>
      </w:r>
      <w:r w:rsidRPr="00910F02">
        <w:rPr>
          <w:b/>
        </w:rPr>
        <w:t xml:space="preserve">C. </w:t>
      </w:r>
      <w:r w:rsidRPr="00910F02">
        <w:t>H</w:t>
      </w:r>
      <w:r w:rsidRPr="00910F02">
        <w:rPr>
          <w:vertAlign w:val="subscript"/>
        </w:rPr>
        <w:t>2</w:t>
      </w:r>
      <w:r w:rsidRPr="00910F02">
        <w:t> và CO</w:t>
      </w:r>
      <w:r w:rsidRPr="00910F02">
        <w:rPr>
          <w:vertAlign w:val="subscript"/>
        </w:rPr>
        <w:t>2</w:t>
      </w:r>
      <w:r w:rsidRPr="00910F02">
        <w:t> </w:t>
      </w:r>
      <w:r w:rsidRPr="00910F02">
        <w:tab/>
      </w:r>
      <w:r w:rsidRPr="0066193E">
        <w:rPr>
          <w:b/>
          <w:color w:val="FF0000"/>
        </w:rPr>
        <w:t xml:space="preserve">D. </w:t>
      </w:r>
      <w:r w:rsidRPr="00910F02">
        <w:t>H</w:t>
      </w:r>
      <w:r w:rsidRPr="00910F02">
        <w:rPr>
          <w:vertAlign w:val="subscript"/>
        </w:rPr>
        <w:t>2</w:t>
      </w:r>
      <w:r w:rsidRPr="00910F02">
        <w:t> và O</w:t>
      </w:r>
      <w:r w:rsidRPr="00910F02">
        <w:rPr>
          <w:vertAlign w:val="subscript"/>
        </w:rPr>
        <w:t>2</w:t>
      </w:r>
    </w:p>
    <w:p w14:paraId="189451D6" w14:textId="7FFD67AF"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3C6995" w:rsidRPr="00910F02">
        <w:rPr>
          <w:b/>
          <w:bCs/>
        </w:rPr>
        <w:t>7</w:t>
      </w:r>
      <w:r w:rsidRPr="00910F02">
        <w:rPr>
          <w:b/>
          <w:bCs/>
        </w:rPr>
        <w:t>.</w:t>
      </w:r>
      <w:r w:rsidRPr="00910F02">
        <w:t> Vì sao nitrogen lỏng có thể được sử dụng để làm lạnh nhanh?</w:t>
      </w:r>
    </w:p>
    <w:p w14:paraId="0D14452E"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Vì nitrogen lỏng phá hủy cấu trúc vật chất, sinh ra chất làm lạnh.</w:t>
      </w:r>
      <w:r w:rsidRPr="00910F02">
        <w:tab/>
      </w:r>
    </w:p>
    <w:p w14:paraId="5DAE9F4B"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B. </w:t>
      </w:r>
      <w:r w:rsidRPr="00910F02">
        <w:t>Vì nitrogen lỏng làm chết vi khuẩn phân hủy vật chất.</w:t>
      </w:r>
      <w:r w:rsidRPr="00910F02">
        <w:tab/>
      </w:r>
    </w:p>
    <w:p w14:paraId="0F21F92F"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66193E">
        <w:rPr>
          <w:b/>
          <w:color w:val="FF0000"/>
        </w:rPr>
        <w:t>C.</w:t>
      </w:r>
      <w:r w:rsidRPr="00910F02">
        <w:rPr>
          <w:b/>
        </w:rPr>
        <w:t xml:space="preserve"> </w:t>
      </w:r>
      <w:r w:rsidRPr="00910F02">
        <w:t>Vì nitrogen hóa lỏng ở nhiệt độ rất thấp.</w:t>
      </w:r>
      <w:r w:rsidRPr="00910F02">
        <w:tab/>
      </w:r>
    </w:p>
    <w:p w14:paraId="256139FF" w14:textId="0A1D521F"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D. </w:t>
      </w:r>
      <w:r w:rsidRPr="00910F02">
        <w:t>Vì nitrogen có tính ox</w:t>
      </w:r>
      <w:r w:rsidR="00781587" w:rsidRPr="00910F02">
        <w:t>i</w:t>
      </w:r>
      <w:r w:rsidRPr="00910F02">
        <w:t xml:space="preserve"> hóa vô cùng mạnh.</w:t>
      </w:r>
    </w:p>
    <w:p w14:paraId="76D5E97B" w14:textId="348B9C3F"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031A51" w:rsidRPr="00910F02">
        <w:rPr>
          <w:b/>
          <w:bCs/>
        </w:rPr>
        <w:t>8</w:t>
      </w:r>
      <w:r w:rsidRPr="00910F02">
        <w:rPr>
          <w:b/>
          <w:bCs/>
        </w:rPr>
        <w:t>.</w:t>
      </w:r>
      <w:r w:rsidRPr="00910F02">
        <w:t> Nitrogen lỏng có thể gây</w:t>
      </w:r>
    </w:p>
    <w:p w14:paraId="076B0D12"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5E4390">
        <w:rPr>
          <w:b/>
          <w:color w:val="FF0000"/>
        </w:rPr>
        <w:t xml:space="preserve">A. </w:t>
      </w:r>
      <w:r w:rsidRPr="00910F02">
        <w:t>Bỏng lạnh</w:t>
      </w:r>
      <w:r w:rsidRPr="00910F02">
        <w:tab/>
      </w:r>
      <w:r w:rsidRPr="00910F02">
        <w:rPr>
          <w:b/>
        </w:rPr>
        <w:t xml:space="preserve">B. </w:t>
      </w:r>
      <w:r w:rsidRPr="00910F02">
        <w:t>Đóng băng</w:t>
      </w:r>
      <w:r w:rsidRPr="00910F02">
        <w:tab/>
      </w:r>
      <w:r w:rsidRPr="00910F02">
        <w:rPr>
          <w:b/>
        </w:rPr>
        <w:t xml:space="preserve">C. </w:t>
      </w:r>
      <w:r w:rsidRPr="00910F02">
        <w:t>Ăn mòn</w:t>
      </w:r>
      <w:r w:rsidRPr="00910F02">
        <w:tab/>
      </w:r>
      <w:r w:rsidRPr="00910F02">
        <w:rPr>
          <w:b/>
        </w:rPr>
        <w:t xml:space="preserve">D. </w:t>
      </w:r>
      <w:r w:rsidRPr="00910F02">
        <w:t>Xuất huyết</w:t>
      </w:r>
    </w:p>
    <w:p w14:paraId="7EC67494" w14:textId="6AF5F274" w:rsidR="000F3F76" w:rsidRPr="00910F02" w:rsidRDefault="000F3F76" w:rsidP="000F3F76">
      <w:pPr>
        <w:tabs>
          <w:tab w:val="left" w:pos="283"/>
          <w:tab w:val="left" w:pos="2835"/>
          <w:tab w:val="left" w:pos="5386"/>
          <w:tab w:val="left" w:pos="7937"/>
        </w:tabs>
        <w:spacing w:line="312" w:lineRule="auto"/>
        <w:ind w:right="-513"/>
        <w:rPr>
          <w:iCs/>
        </w:rPr>
      </w:pPr>
      <w:r w:rsidRPr="00910F02">
        <w:rPr>
          <w:b/>
          <w:bCs/>
        </w:rPr>
        <w:t>Câu 9.</w:t>
      </w:r>
      <w:r w:rsidRPr="00910F02">
        <w:rPr>
          <w:iCs/>
        </w:rPr>
        <w:t xml:space="preserve"> Hình bên dưới mô tả thí nghiệm khi cho một ngọn nến đang cháy vào bình khí nitrogen, giải thích nào sau đây là đúng?</w:t>
      </w:r>
    </w:p>
    <w:p w14:paraId="1E735172" w14:textId="77777777" w:rsidR="000F3F76" w:rsidRPr="00910F02" w:rsidRDefault="000F3F76" w:rsidP="000F3F76">
      <w:pPr>
        <w:tabs>
          <w:tab w:val="left" w:pos="283"/>
          <w:tab w:val="left" w:pos="2835"/>
          <w:tab w:val="left" w:pos="5386"/>
          <w:tab w:val="left" w:pos="7937"/>
        </w:tabs>
        <w:spacing w:line="312" w:lineRule="auto"/>
        <w:ind w:right="-513"/>
        <w:jc w:val="center"/>
        <w:rPr>
          <w:iCs/>
        </w:rPr>
      </w:pPr>
      <w:r w:rsidRPr="00910F02">
        <w:rPr>
          <w:noProof/>
        </w:rPr>
        <w:drawing>
          <wp:inline distT="0" distB="0" distL="0" distR="0" wp14:anchorId="798FEEAE" wp14:editId="21C488F7">
            <wp:extent cx="2811780" cy="1569720"/>
            <wp:effectExtent l="0" t="0" r="762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1780" cy="1569720"/>
                    </a:xfrm>
                    <a:prstGeom prst="rect">
                      <a:avLst/>
                    </a:prstGeom>
                    <a:noFill/>
                    <a:ln>
                      <a:noFill/>
                    </a:ln>
                  </pic:spPr>
                </pic:pic>
              </a:graphicData>
            </a:graphic>
          </wp:inline>
        </w:drawing>
      </w:r>
    </w:p>
    <w:p w14:paraId="490849AC" w14:textId="77777777" w:rsidR="000F3F76" w:rsidRPr="00910F02" w:rsidRDefault="000F3F76" w:rsidP="000F3F76">
      <w:pPr>
        <w:tabs>
          <w:tab w:val="left" w:pos="360"/>
          <w:tab w:val="left" w:pos="2835"/>
          <w:tab w:val="left" w:pos="5386"/>
          <w:tab w:val="left" w:pos="7937"/>
        </w:tabs>
        <w:spacing w:line="312" w:lineRule="auto"/>
        <w:ind w:right="-513"/>
        <w:rPr>
          <w:bCs/>
          <w:iCs/>
        </w:rPr>
      </w:pPr>
      <w:r w:rsidRPr="00910F02">
        <w:rPr>
          <w:b/>
          <w:bCs/>
          <w:iCs/>
        </w:rPr>
        <w:tab/>
        <w:t xml:space="preserve">A. </w:t>
      </w:r>
      <w:r w:rsidRPr="00910F02">
        <w:rPr>
          <w:bCs/>
          <w:iCs/>
        </w:rPr>
        <w:t xml:space="preserve">Ngọn nến cháy, do nitrogen duy trì sự cháy </w:t>
      </w:r>
      <w:r w:rsidRPr="00910F02">
        <w:rPr>
          <w:bCs/>
          <w:iCs/>
        </w:rPr>
        <w:tab/>
      </w:r>
    </w:p>
    <w:p w14:paraId="5DFF1B5B" w14:textId="77777777" w:rsidR="000F3F76" w:rsidRPr="00910F02" w:rsidRDefault="000F3F76" w:rsidP="000F3F76">
      <w:pPr>
        <w:tabs>
          <w:tab w:val="left" w:pos="360"/>
          <w:tab w:val="left" w:pos="2835"/>
          <w:tab w:val="left" w:pos="5386"/>
          <w:tab w:val="left" w:pos="7937"/>
        </w:tabs>
        <w:spacing w:line="312" w:lineRule="auto"/>
        <w:ind w:right="-513"/>
        <w:rPr>
          <w:bCs/>
          <w:iCs/>
        </w:rPr>
      </w:pPr>
      <w:r w:rsidRPr="00910F02">
        <w:rPr>
          <w:b/>
          <w:bCs/>
          <w:iCs/>
        </w:rPr>
        <w:tab/>
      </w:r>
      <w:r w:rsidRPr="005E4390">
        <w:rPr>
          <w:b/>
          <w:bCs/>
          <w:iCs/>
          <w:color w:val="FF0000"/>
        </w:rPr>
        <w:t xml:space="preserve">B. </w:t>
      </w:r>
      <w:r w:rsidRPr="00910F02">
        <w:rPr>
          <w:bCs/>
          <w:iCs/>
        </w:rPr>
        <w:t xml:space="preserve">Ngọn nến tắt do nitrogen không duy trì sự cháy </w:t>
      </w:r>
    </w:p>
    <w:p w14:paraId="1EC96407" w14:textId="77777777" w:rsidR="000F3F76" w:rsidRPr="00910F02" w:rsidRDefault="000F3F76" w:rsidP="000F3F76">
      <w:pPr>
        <w:tabs>
          <w:tab w:val="left" w:pos="360"/>
          <w:tab w:val="left" w:pos="2835"/>
          <w:tab w:val="left" w:pos="5386"/>
          <w:tab w:val="left" w:pos="7937"/>
        </w:tabs>
        <w:spacing w:line="312" w:lineRule="auto"/>
        <w:ind w:right="-513"/>
        <w:rPr>
          <w:bCs/>
          <w:iCs/>
        </w:rPr>
      </w:pPr>
      <w:r w:rsidRPr="00910F02">
        <w:rPr>
          <w:b/>
          <w:bCs/>
          <w:iCs/>
        </w:rPr>
        <w:tab/>
        <w:t xml:space="preserve">C. </w:t>
      </w:r>
      <w:r w:rsidRPr="00910F02">
        <w:rPr>
          <w:bCs/>
          <w:iCs/>
        </w:rPr>
        <w:t xml:space="preserve">Ngọn nến tắt do thiếu carbon dioxide không duy trì sự cháy </w:t>
      </w:r>
    </w:p>
    <w:p w14:paraId="2F0F1E96" w14:textId="77777777" w:rsidR="000F3F76" w:rsidRPr="00910F02" w:rsidRDefault="000F3F76" w:rsidP="000F3F76">
      <w:pPr>
        <w:tabs>
          <w:tab w:val="left" w:pos="360"/>
          <w:tab w:val="left" w:pos="2835"/>
          <w:tab w:val="left" w:pos="5386"/>
          <w:tab w:val="left" w:pos="7937"/>
        </w:tabs>
        <w:spacing w:line="312" w:lineRule="auto"/>
        <w:ind w:right="-513"/>
        <w:rPr>
          <w:b/>
          <w:bCs/>
          <w:iCs/>
        </w:rPr>
      </w:pPr>
      <w:r w:rsidRPr="00910F02">
        <w:rPr>
          <w:b/>
          <w:bCs/>
          <w:iCs/>
        </w:rPr>
        <w:tab/>
        <w:t>D.</w:t>
      </w:r>
      <w:r w:rsidRPr="00910F02">
        <w:rPr>
          <w:bCs/>
          <w:iCs/>
        </w:rPr>
        <w:t xml:space="preserve"> Ngọn nến cháy, do được cách ly với oxygen.</w:t>
      </w:r>
    </w:p>
    <w:p w14:paraId="1643B471" w14:textId="6D0F619E"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031A51" w:rsidRPr="00910F02">
        <w:rPr>
          <w:b/>
          <w:bCs/>
        </w:rPr>
        <w:t>10</w:t>
      </w:r>
      <w:r w:rsidRPr="00910F02">
        <w:rPr>
          <w:b/>
          <w:bCs/>
        </w:rPr>
        <w:t>.</w:t>
      </w:r>
      <w:r w:rsidRPr="00910F02">
        <w:t> Khí không màu hóa nâu trong không khí là</w:t>
      </w:r>
    </w:p>
    <w:p w14:paraId="3E6E088D"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A.</w:t>
      </w:r>
      <w:r w:rsidRPr="00910F02">
        <w:t> N</w:t>
      </w:r>
      <w:r w:rsidRPr="00910F02">
        <w:rPr>
          <w:vertAlign w:val="subscript"/>
        </w:rPr>
        <w:t>2</w:t>
      </w:r>
      <w:r w:rsidRPr="00910F02">
        <w:t>O.  </w:t>
      </w:r>
      <w:r w:rsidRPr="00910F02">
        <w:tab/>
      </w:r>
      <w:r w:rsidRPr="005E4390">
        <w:rPr>
          <w:b/>
          <w:color w:val="FF0000"/>
        </w:rPr>
        <w:t>B.</w:t>
      </w:r>
      <w:r w:rsidRPr="00910F02">
        <w:t> NO. </w:t>
      </w:r>
      <w:r w:rsidRPr="00910F02">
        <w:tab/>
      </w:r>
      <w:r w:rsidRPr="00910F02">
        <w:rPr>
          <w:b/>
        </w:rPr>
        <w:t>C.</w:t>
      </w:r>
      <w:r w:rsidRPr="00910F02">
        <w:t> NH</w:t>
      </w:r>
      <w:r w:rsidRPr="00910F02">
        <w:rPr>
          <w:vertAlign w:val="subscript"/>
        </w:rPr>
        <w:t>3</w:t>
      </w:r>
      <w:r w:rsidRPr="00910F02">
        <w:t>.  </w:t>
      </w:r>
      <w:r w:rsidRPr="00910F02">
        <w:tab/>
      </w:r>
      <w:r w:rsidRPr="00910F02">
        <w:rPr>
          <w:b/>
        </w:rPr>
        <w:t>D.</w:t>
      </w:r>
      <w:r w:rsidRPr="00910F02">
        <w:t> NO</w:t>
      </w:r>
      <w:r w:rsidRPr="00910F02">
        <w:rPr>
          <w:vertAlign w:val="subscript"/>
        </w:rPr>
        <w:t>2</w:t>
      </w:r>
      <w:r w:rsidRPr="00910F02">
        <w:t>.</w:t>
      </w:r>
    </w:p>
    <w:p w14:paraId="4F8E3275" w14:textId="20D86135" w:rsidR="000F3F76" w:rsidRPr="00910F02" w:rsidRDefault="000F3F76" w:rsidP="000F3F76">
      <w:pPr>
        <w:spacing w:line="312" w:lineRule="auto"/>
        <w:ind w:right="-513"/>
        <w:jc w:val="both"/>
        <w:rPr>
          <w:lang w:val="es-ES"/>
        </w:rPr>
      </w:pPr>
      <w:r w:rsidRPr="00910F02">
        <w:rPr>
          <w:b/>
          <w:lang w:val="es-ES"/>
        </w:rPr>
        <w:t xml:space="preserve">Câu </w:t>
      </w:r>
      <w:r w:rsidR="00A90205" w:rsidRPr="00910F02">
        <w:rPr>
          <w:b/>
          <w:lang w:val="es-ES"/>
        </w:rPr>
        <w:t>11</w:t>
      </w:r>
      <w:r w:rsidRPr="00910F02">
        <w:rPr>
          <w:b/>
          <w:lang w:val="es-ES"/>
        </w:rPr>
        <w:t>.</w:t>
      </w:r>
      <w:r w:rsidRPr="00910F02">
        <w:rPr>
          <w:lang w:val="es-ES"/>
        </w:rPr>
        <w:t xml:space="preserve"> Ở điều kiện thường, </w:t>
      </w:r>
      <w:r w:rsidRPr="00910F02">
        <w:rPr>
          <w:b/>
          <w:lang w:val="es-ES"/>
        </w:rPr>
        <w:t>không</w:t>
      </w:r>
      <w:r w:rsidRPr="00910F02">
        <w:rPr>
          <w:lang w:val="es-ES"/>
        </w:rPr>
        <w:t xml:space="preserve"> tồn tại hỗn hợp khí</w:t>
      </w:r>
    </w:p>
    <w:p w14:paraId="1D329F9A" w14:textId="77777777" w:rsidR="000F3F76" w:rsidRPr="00910F02" w:rsidRDefault="000F3F76" w:rsidP="000F3F76">
      <w:pPr>
        <w:tabs>
          <w:tab w:val="left" w:pos="360"/>
          <w:tab w:val="left" w:pos="2880"/>
          <w:tab w:val="left" w:pos="5387"/>
          <w:tab w:val="left" w:pos="7920"/>
        </w:tabs>
        <w:spacing w:line="312" w:lineRule="auto"/>
        <w:ind w:right="-513"/>
        <w:rPr>
          <w:lang w:val="es-ES"/>
        </w:rPr>
      </w:pPr>
      <w:r w:rsidRPr="00910F02">
        <w:rPr>
          <w:b/>
          <w:lang w:val="es-ES"/>
        </w:rPr>
        <w:tab/>
      </w:r>
      <w:r w:rsidRPr="005E4390">
        <w:rPr>
          <w:b/>
          <w:color w:val="FF0000"/>
          <w:lang w:val="es-ES"/>
        </w:rPr>
        <w:t xml:space="preserve">A. </w:t>
      </w:r>
      <w:r w:rsidRPr="00910F02">
        <w:rPr>
          <w:lang w:val="es-ES"/>
        </w:rPr>
        <w:t>N</w:t>
      </w:r>
      <w:r w:rsidRPr="00910F02">
        <w:rPr>
          <w:vertAlign w:val="subscript"/>
          <w:lang w:val="es-ES"/>
        </w:rPr>
        <w:t>2</w:t>
      </w:r>
      <w:r w:rsidRPr="00910F02">
        <w:rPr>
          <w:lang w:val="es-ES"/>
        </w:rPr>
        <w:t>, O</w:t>
      </w:r>
      <w:r w:rsidRPr="00910F02">
        <w:rPr>
          <w:vertAlign w:val="subscript"/>
          <w:lang w:val="es-ES"/>
        </w:rPr>
        <w:t>2</w:t>
      </w:r>
      <w:r w:rsidRPr="00910F02">
        <w:rPr>
          <w:lang w:val="es-ES"/>
        </w:rPr>
        <w:tab/>
      </w:r>
      <w:r w:rsidRPr="00910F02">
        <w:rPr>
          <w:b/>
          <w:lang w:val="es-ES"/>
        </w:rPr>
        <w:t xml:space="preserve">B. </w:t>
      </w:r>
      <w:r w:rsidRPr="00910F02">
        <w:rPr>
          <w:lang w:val="es-ES"/>
        </w:rPr>
        <w:t>NO, O</w:t>
      </w:r>
      <w:r w:rsidRPr="00910F02">
        <w:rPr>
          <w:vertAlign w:val="subscript"/>
          <w:lang w:val="es-ES"/>
        </w:rPr>
        <w:t>2</w:t>
      </w:r>
      <w:r w:rsidRPr="00910F02">
        <w:rPr>
          <w:lang w:val="es-ES"/>
        </w:rPr>
        <w:tab/>
      </w:r>
      <w:r w:rsidRPr="00910F02">
        <w:rPr>
          <w:b/>
          <w:lang w:val="es-ES"/>
        </w:rPr>
        <w:t xml:space="preserve">C. </w:t>
      </w:r>
      <w:r w:rsidRPr="00910F02">
        <w:rPr>
          <w:lang w:val="es-ES"/>
        </w:rPr>
        <w:t>N</w:t>
      </w:r>
      <w:r w:rsidRPr="00910F02">
        <w:rPr>
          <w:vertAlign w:val="subscript"/>
          <w:lang w:val="es-ES"/>
        </w:rPr>
        <w:t>2</w:t>
      </w:r>
      <w:r w:rsidRPr="00910F02">
        <w:rPr>
          <w:lang w:val="es-ES"/>
        </w:rPr>
        <w:t>, CO</w:t>
      </w:r>
      <w:r w:rsidRPr="00910F02">
        <w:rPr>
          <w:vertAlign w:val="subscript"/>
          <w:lang w:val="es-ES"/>
        </w:rPr>
        <w:t>2</w:t>
      </w:r>
      <w:r w:rsidRPr="00910F02">
        <w:rPr>
          <w:lang w:val="es-ES"/>
        </w:rPr>
        <w:tab/>
      </w:r>
      <w:r w:rsidRPr="00910F02">
        <w:rPr>
          <w:b/>
          <w:lang w:val="es-ES"/>
        </w:rPr>
        <w:t xml:space="preserve">D. </w:t>
      </w:r>
      <w:r w:rsidRPr="00910F02">
        <w:rPr>
          <w:lang w:val="es-ES"/>
        </w:rPr>
        <w:t>N</w:t>
      </w:r>
      <w:r w:rsidRPr="00910F02">
        <w:rPr>
          <w:vertAlign w:val="subscript"/>
          <w:lang w:val="es-ES"/>
        </w:rPr>
        <w:t>2</w:t>
      </w:r>
      <w:r w:rsidRPr="00910F02">
        <w:rPr>
          <w:lang w:val="es-ES"/>
        </w:rPr>
        <w:t>, H</w:t>
      </w:r>
      <w:r w:rsidRPr="00910F02">
        <w:rPr>
          <w:vertAlign w:val="subscript"/>
          <w:lang w:val="es-ES"/>
        </w:rPr>
        <w:t>2</w:t>
      </w:r>
    </w:p>
    <w:p w14:paraId="31573B8A" w14:textId="544D67E6"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A90205" w:rsidRPr="00910F02">
        <w:rPr>
          <w:b/>
          <w:bCs/>
        </w:rPr>
        <w:t>12</w:t>
      </w:r>
      <w:r w:rsidRPr="00910F02">
        <w:rPr>
          <w:b/>
          <w:bCs/>
        </w:rPr>
        <w:t>.</w:t>
      </w:r>
      <w:r w:rsidRPr="00910F02">
        <w:t> Hiệu suất của phản ứng giữa N</w:t>
      </w:r>
      <w:r w:rsidRPr="00910F02">
        <w:rPr>
          <w:vertAlign w:val="subscript"/>
        </w:rPr>
        <w:t>2 </w:t>
      </w:r>
      <w:r w:rsidRPr="00910F02">
        <w:t>và H</w:t>
      </w:r>
      <w:r w:rsidRPr="00910F02">
        <w:rPr>
          <w:vertAlign w:val="subscript"/>
        </w:rPr>
        <w:t>2</w:t>
      </w:r>
      <w:r w:rsidRPr="00910F02">
        <w:t> tạo thành NH</w:t>
      </w:r>
      <w:r w:rsidRPr="00910F02">
        <w:rPr>
          <w:vertAlign w:val="subscript"/>
        </w:rPr>
        <w:t>3 </w:t>
      </w:r>
      <w:r w:rsidRPr="00910F02">
        <w:t>tăng nếu:</w:t>
      </w:r>
    </w:p>
    <w:p w14:paraId="7A93EA3B"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Giảm áp suất, tăng nhiệt độ.</w:t>
      </w:r>
      <w:r w:rsidRPr="00910F02">
        <w:tab/>
      </w:r>
      <w:r w:rsidRPr="00910F02">
        <w:rPr>
          <w:b/>
        </w:rPr>
        <w:t xml:space="preserve">B. </w:t>
      </w:r>
      <w:r w:rsidRPr="00910F02">
        <w:t>Giảm áp suất, giảm nhiệt độ.</w:t>
      </w:r>
    </w:p>
    <w:p w14:paraId="178DD61E"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C. </w:t>
      </w:r>
      <w:r w:rsidRPr="00910F02">
        <w:t>Tăng áp suất, tăng nhiệt độ.</w:t>
      </w:r>
      <w:r w:rsidRPr="00910F02">
        <w:tab/>
      </w:r>
      <w:r w:rsidRPr="00E706F3">
        <w:rPr>
          <w:b/>
          <w:color w:val="FF0000"/>
        </w:rPr>
        <w:t xml:space="preserve">D. </w:t>
      </w:r>
      <w:r w:rsidRPr="00910F02">
        <w:t>Tăng áp suất, giảm nhiệt độ.</w:t>
      </w:r>
    </w:p>
    <w:p w14:paraId="375BF9F7" w14:textId="25B729AA"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A90205" w:rsidRPr="00910F02">
        <w:rPr>
          <w:b/>
          <w:bCs/>
        </w:rPr>
        <w:t>13</w:t>
      </w:r>
      <w:r w:rsidRPr="00910F02">
        <w:rPr>
          <w:b/>
          <w:bCs/>
        </w:rPr>
        <w:t>. </w:t>
      </w:r>
      <w:r w:rsidRPr="00910F02">
        <w:t>Ở nhiệt độ thường, nitrogen khá trơ về mặt hoạt động là do</w:t>
      </w:r>
    </w:p>
    <w:p w14:paraId="08501A42" w14:textId="532ACEF6"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t xml:space="preserve">A. </w:t>
      </w:r>
      <w:r w:rsidRPr="00910F02">
        <w:t>Nitrogen có bán kính nguyên tử nhỏ.</w:t>
      </w:r>
      <w:r w:rsidR="00A90205" w:rsidRPr="00910F02">
        <w:tab/>
      </w:r>
      <w:r w:rsidRPr="00910F02">
        <w:rPr>
          <w:b/>
        </w:rPr>
        <w:t xml:space="preserve">B. </w:t>
      </w:r>
      <w:r w:rsidRPr="00910F02">
        <w:t>Nitrogen có độ âm điện lớn nhất trong nhóm.</w:t>
      </w:r>
    </w:p>
    <w:p w14:paraId="5C85DC4E" w14:textId="25C38459"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E706F3">
        <w:rPr>
          <w:b/>
          <w:color w:val="FF0000"/>
        </w:rPr>
        <w:t xml:space="preserve">C. </w:t>
      </w:r>
      <w:r w:rsidRPr="00910F02">
        <w:t>Phân tử nitrogen có liên kết ba khá bền.</w:t>
      </w:r>
      <w:r w:rsidR="00A90205" w:rsidRPr="00910F02">
        <w:tab/>
      </w:r>
      <w:r w:rsidRPr="00910F02">
        <w:rPr>
          <w:b/>
        </w:rPr>
        <w:t xml:space="preserve">D. </w:t>
      </w:r>
      <w:r w:rsidRPr="00910F02">
        <w:t>Phân tử nitrogen không phân cực.</w:t>
      </w:r>
      <w:r w:rsidRPr="00910F02">
        <w:rPr>
          <w:b/>
        </w:rPr>
        <w:t xml:space="preserve"> </w:t>
      </w:r>
    </w:p>
    <w:p w14:paraId="36C1F067" w14:textId="3C0AA36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B3667C" w:rsidRPr="00910F02">
        <w:rPr>
          <w:b/>
          <w:bCs/>
        </w:rPr>
        <w:t>14</w:t>
      </w:r>
      <w:r w:rsidRPr="00910F02">
        <w:rPr>
          <w:b/>
          <w:bCs/>
        </w:rPr>
        <w:t>. </w:t>
      </w:r>
      <w:r w:rsidRPr="00910F02">
        <w:t>Nitrogen có số oxy hóa âm trong hợp chất với nguyên tố nào sau đây ?</w:t>
      </w:r>
    </w:p>
    <w:p w14:paraId="493082FF"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rPr>
        <w:tab/>
      </w:r>
      <w:r w:rsidRPr="00E706F3">
        <w:rPr>
          <w:b/>
          <w:color w:val="FF0000"/>
        </w:rPr>
        <w:t>A.</w:t>
      </w:r>
      <w:r w:rsidRPr="00910F02">
        <w:rPr>
          <w:b/>
        </w:rPr>
        <w:t xml:space="preserve"> </w:t>
      </w:r>
      <w:r w:rsidRPr="00910F02">
        <w:t>H. </w:t>
      </w:r>
      <w:r w:rsidRPr="00910F02">
        <w:tab/>
      </w:r>
      <w:r w:rsidRPr="00910F02">
        <w:rPr>
          <w:b/>
        </w:rPr>
        <w:t xml:space="preserve">B. </w:t>
      </w:r>
      <w:r w:rsidRPr="00910F02">
        <w:t>O. </w:t>
      </w:r>
      <w:r w:rsidRPr="00910F02">
        <w:tab/>
      </w:r>
      <w:r w:rsidRPr="00910F02">
        <w:rPr>
          <w:b/>
        </w:rPr>
        <w:t xml:space="preserve">C. </w:t>
      </w:r>
      <w:r w:rsidRPr="00910F02">
        <w:t>Cl.   </w:t>
      </w:r>
      <w:r w:rsidRPr="00910F02">
        <w:tab/>
      </w:r>
      <w:r w:rsidRPr="00910F02">
        <w:rPr>
          <w:b/>
        </w:rPr>
        <w:t xml:space="preserve">D. </w:t>
      </w:r>
      <w:r w:rsidRPr="00910F02">
        <w:t>F.</w:t>
      </w:r>
    </w:p>
    <w:p w14:paraId="651E59D6" w14:textId="2CED2A8E" w:rsidR="000F3F76" w:rsidRPr="00910F02" w:rsidRDefault="000F3F76" w:rsidP="000F3F76">
      <w:pPr>
        <w:shd w:val="clear" w:color="auto" w:fill="FFFFFF"/>
        <w:tabs>
          <w:tab w:val="left" w:pos="360"/>
          <w:tab w:val="left" w:pos="2880"/>
          <w:tab w:val="left" w:pos="5400"/>
          <w:tab w:val="left" w:pos="7920"/>
        </w:tabs>
        <w:spacing w:line="312" w:lineRule="auto"/>
        <w:ind w:right="-513"/>
        <w:jc w:val="both"/>
      </w:pPr>
      <w:r w:rsidRPr="00910F02">
        <w:rPr>
          <w:b/>
          <w:bCs/>
        </w:rPr>
        <w:t xml:space="preserve">Câu </w:t>
      </w:r>
      <w:r w:rsidR="00B3667C" w:rsidRPr="00910F02">
        <w:rPr>
          <w:b/>
          <w:bCs/>
        </w:rPr>
        <w:t>15</w:t>
      </w:r>
      <w:r w:rsidRPr="00910F02">
        <w:rPr>
          <w:b/>
          <w:bCs/>
        </w:rPr>
        <w:t>.</w:t>
      </w:r>
      <w:r w:rsidRPr="00910F02">
        <w:t> Vận dụng tính chất nào của khí nitrogen mà người ta ứng dụng nó để làm các hệ thống chữa cháy?</w:t>
      </w:r>
    </w:p>
    <w:p w14:paraId="5869417B" w14:textId="77777777" w:rsidR="000F3F76" w:rsidRPr="00910F02" w:rsidRDefault="000F3F76" w:rsidP="000F3F76">
      <w:pPr>
        <w:shd w:val="clear" w:color="auto" w:fill="FFFFFF"/>
        <w:tabs>
          <w:tab w:val="left" w:pos="360"/>
          <w:tab w:val="left" w:pos="2880"/>
          <w:tab w:val="left" w:pos="5400"/>
          <w:tab w:val="left" w:pos="7920"/>
        </w:tabs>
        <w:spacing w:line="312" w:lineRule="auto"/>
        <w:ind w:right="-513"/>
        <w:jc w:val="both"/>
        <w:rPr>
          <w:spacing w:val="-4"/>
        </w:rPr>
      </w:pPr>
      <w:r w:rsidRPr="00910F02">
        <w:rPr>
          <w:b/>
        </w:rPr>
        <w:tab/>
      </w:r>
      <w:r w:rsidRPr="00E706F3">
        <w:rPr>
          <w:b/>
          <w:color w:val="FF0000"/>
        </w:rPr>
        <w:t xml:space="preserve">A. </w:t>
      </w:r>
      <w:r w:rsidRPr="00910F02">
        <w:t>Tính trơ   </w:t>
      </w:r>
      <w:r w:rsidRPr="00910F02">
        <w:tab/>
      </w:r>
      <w:r w:rsidRPr="00910F02">
        <w:rPr>
          <w:b/>
        </w:rPr>
        <w:t xml:space="preserve">B. </w:t>
      </w:r>
      <w:r w:rsidRPr="00910F02">
        <w:t>Tính khử</w:t>
      </w:r>
      <w:r w:rsidRPr="00910F02">
        <w:tab/>
      </w:r>
      <w:r w:rsidRPr="00910F02">
        <w:rPr>
          <w:b/>
        </w:rPr>
        <w:t xml:space="preserve">C. </w:t>
      </w:r>
      <w:r w:rsidRPr="00910F02">
        <w:t>Tính oxy hóa   </w:t>
      </w:r>
      <w:r w:rsidRPr="00910F02">
        <w:tab/>
      </w:r>
      <w:r w:rsidRPr="00910F02">
        <w:rPr>
          <w:b/>
        </w:rPr>
        <w:t xml:space="preserve">D. </w:t>
      </w:r>
      <w:r w:rsidRPr="00910F02">
        <w:rPr>
          <w:spacing w:val="-4"/>
        </w:rPr>
        <w:t>Tính chất khí</w:t>
      </w:r>
    </w:p>
    <w:p w14:paraId="4BE813C5" w14:textId="198BB839" w:rsidR="000F3F76" w:rsidRPr="00910F02" w:rsidRDefault="000F3F76" w:rsidP="000F3F76">
      <w:pPr>
        <w:spacing w:line="312" w:lineRule="auto"/>
        <w:ind w:right="-513"/>
        <w:jc w:val="both"/>
        <w:rPr>
          <w:lang w:val="pt-BR"/>
        </w:rPr>
      </w:pPr>
      <w:r w:rsidRPr="00910F02">
        <w:rPr>
          <w:b/>
          <w:lang w:val="pt-BR"/>
        </w:rPr>
        <w:t xml:space="preserve">Câu </w:t>
      </w:r>
      <w:r w:rsidR="00B3667C" w:rsidRPr="00910F02">
        <w:rPr>
          <w:b/>
          <w:lang w:val="pt-BR"/>
        </w:rPr>
        <w:t>16</w:t>
      </w:r>
      <w:r w:rsidRPr="00910F02">
        <w:rPr>
          <w:b/>
          <w:lang w:val="pt-BR"/>
        </w:rPr>
        <w:t>.</w:t>
      </w:r>
      <w:r w:rsidRPr="00910F02">
        <w:rPr>
          <w:lang w:val="pt-BR"/>
        </w:rPr>
        <w:t xml:space="preserve"> </w:t>
      </w:r>
      <w:r w:rsidRPr="00910F02">
        <w:rPr>
          <w:shd w:val="clear" w:color="auto" w:fill="FFFFFF"/>
        </w:rPr>
        <w:t xml:space="preserve">Aluminium nitride là một vật liệu thú vị và là một trong những vật liệu tốt nhất để sử dụng nếu cần độ dẫn nhiệt cao. Khi kết hợp với các đặc tính cách điện tuyệt vời của nó, </w:t>
      </w:r>
      <w:r w:rsidR="00CD5E83" w:rsidRPr="00910F02">
        <w:rPr>
          <w:shd w:val="clear" w:color="auto" w:fill="FFFFFF"/>
        </w:rPr>
        <w:t>aluminium</w:t>
      </w:r>
      <w:r w:rsidRPr="00910F02">
        <w:rPr>
          <w:shd w:val="clear" w:color="auto" w:fill="FFFFFF"/>
        </w:rPr>
        <w:t xml:space="preserve"> nitride là vật liệu tản nhiệt lý tưởng cho nhiều ứng dụng điện và điện tử. Trong số các ứng dụng của </w:t>
      </w:r>
      <w:r w:rsidR="00CD5E83" w:rsidRPr="00910F02">
        <w:rPr>
          <w:shd w:val="clear" w:color="auto" w:fill="FFFFFF"/>
        </w:rPr>
        <w:t>aluminium</w:t>
      </w:r>
      <w:r w:rsidRPr="00910F02">
        <w:rPr>
          <w:shd w:val="clear" w:color="auto" w:fill="FFFFFF"/>
        </w:rPr>
        <w:t xml:space="preserve"> nitride là quang điện tử, các lớp điện môi trong phương tiện lưu trữ quang học, chất nền điện tử, chất mang chip nơi dẫn nhiệt cao là điều cần thiết, ứng dụng quân sự. </w:t>
      </w:r>
      <w:r w:rsidRPr="00910F02">
        <w:rPr>
          <w:lang w:val="pt-BR"/>
        </w:rPr>
        <w:t xml:space="preserve">Công thức hoá học của </w:t>
      </w:r>
      <w:r w:rsidRPr="00910F02">
        <w:rPr>
          <w:shd w:val="clear" w:color="auto" w:fill="FFFFFF"/>
        </w:rPr>
        <w:t xml:space="preserve">aluminium </w:t>
      </w:r>
      <w:r w:rsidRPr="00910F02">
        <w:rPr>
          <w:lang w:val="pt-BR"/>
        </w:rPr>
        <w:t>nitride là:</w:t>
      </w:r>
    </w:p>
    <w:p w14:paraId="214B4DD3" w14:textId="77777777" w:rsidR="000F3F76" w:rsidRPr="00910F02" w:rsidRDefault="000F3F76" w:rsidP="000F3F76">
      <w:pPr>
        <w:tabs>
          <w:tab w:val="left" w:pos="360"/>
          <w:tab w:val="left" w:pos="2880"/>
          <w:tab w:val="left" w:pos="5400"/>
          <w:tab w:val="left" w:pos="7830"/>
        </w:tabs>
        <w:spacing w:line="312" w:lineRule="auto"/>
        <w:ind w:right="-513"/>
        <w:rPr>
          <w:vertAlign w:val="subscript"/>
          <w:lang w:val="pt-BR"/>
        </w:rPr>
      </w:pPr>
      <w:r w:rsidRPr="00910F02">
        <w:rPr>
          <w:b/>
          <w:lang w:val="pt-BR"/>
        </w:rPr>
        <w:tab/>
        <w:t>A.</w:t>
      </w:r>
      <w:r w:rsidRPr="00910F02">
        <w:rPr>
          <w:lang w:val="pt-BR"/>
        </w:rPr>
        <w:t xml:space="preserve">  Al</w:t>
      </w:r>
      <w:r w:rsidRPr="00910F02">
        <w:rPr>
          <w:vertAlign w:val="subscript"/>
          <w:lang w:val="pt-BR"/>
        </w:rPr>
        <w:t>3</w:t>
      </w:r>
      <w:r w:rsidRPr="00910F02">
        <w:rPr>
          <w:lang w:val="pt-BR"/>
        </w:rPr>
        <w:t>N</w:t>
      </w:r>
      <w:r w:rsidRPr="00910F02">
        <w:rPr>
          <w:lang w:val="pt-BR"/>
        </w:rPr>
        <w:tab/>
      </w:r>
      <w:r w:rsidRPr="00E706F3">
        <w:rPr>
          <w:b/>
          <w:color w:val="FF0000"/>
          <w:lang w:val="pt-BR"/>
        </w:rPr>
        <w:t>B.</w:t>
      </w:r>
      <w:r w:rsidRPr="00E706F3">
        <w:rPr>
          <w:color w:val="FF0000"/>
          <w:lang w:val="pt-BR"/>
        </w:rPr>
        <w:t xml:space="preserve"> </w:t>
      </w:r>
      <w:r w:rsidRPr="00910F02">
        <w:rPr>
          <w:lang w:val="pt-BR"/>
        </w:rPr>
        <w:t>AlN</w:t>
      </w:r>
      <w:r w:rsidRPr="00910F02">
        <w:rPr>
          <w:lang w:val="pt-BR"/>
        </w:rPr>
        <w:tab/>
      </w:r>
      <w:r w:rsidRPr="00910F02">
        <w:rPr>
          <w:b/>
          <w:lang w:val="pt-BR"/>
        </w:rPr>
        <w:t>C.</w:t>
      </w:r>
      <w:r w:rsidRPr="00910F02">
        <w:rPr>
          <w:lang w:val="pt-BR"/>
        </w:rPr>
        <w:t xml:space="preserve"> AlN</w:t>
      </w:r>
      <w:r w:rsidRPr="00910F02">
        <w:rPr>
          <w:vertAlign w:val="subscript"/>
          <w:lang w:val="pt-BR"/>
        </w:rPr>
        <w:t>3</w:t>
      </w:r>
      <w:r w:rsidRPr="00910F02">
        <w:rPr>
          <w:lang w:val="pt-BR"/>
        </w:rPr>
        <w:tab/>
      </w:r>
      <w:r w:rsidRPr="00910F02">
        <w:rPr>
          <w:lang w:val="pt-BR"/>
        </w:rPr>
        <w:tab/>
      </w:r>
      <w:r w:rsidRPr="00910F02">
        <w:rPr>
          <w:b/>
          <w:lang w:val="pt-BR"/>
        </w:rPr>
        <w:t>D.</w:t>
      </w:r>
      <w:r w:rsidRPr="00910F02">
        <w:rPr>
          <w:lang w:val="pt-BR"/>
        </w:rPr>
        <w:t xml:space="preserve"> Al</w:t>
      </w:r>
      <w:r w:rsidRPr="00910F02">
        <w:rPr>
          <w:vertAlign w:val="subscript"/>
          <w:lang w:val="pt-BR"/>
        </w:rPr>
        <w:t>2</w:t>
      </w:r>
      <w:r w:rsidRPr="00910F02">
        <w:rPr>
          <w:lang w:val="pt-BR"/>
        </w:rPr>
        <w:t>N</w:t>
      </w:r>
      <w:r w:rsidRPr="00910F02">
        <w:rPr>
          <w:vertAlign w:val="subscript"/>
          <w:lang w:val="pt-BR"/>
        </w:rPr>
        <w:t>3</w:t>
      </w:r>
    </w:p>
    <w:p w14:paraId="6267BD97" w14:textId="44837E8F" w:rsidR="000F3F76" w:rsidRPr="00910F02" w:rsidRDefault="000F3F76" w:rsidP="000F3F76">
      <w:pPr>
        <w:tabs>
          <w:tab w:val="left" w:pos="360"/>
          <w:tab w:val="left" w:pos="792"/>
          <w:tab w:val="left" w:pos="2880"/>
          <w:tab w:val="left" w:pos="2952"/>
          <w:tab w:val="left" w:pos="5112"/>
          <w:tab w:val="left" w:pos="5400"/>
          <w:tab w:val="left" w:pos="7272"/>
          <w:tab w:val="left" w:pos="7920"/>
        </w:tabs>
        <w:spacing w:line="312" w:lineRule="auto"/>
        <w:ind w:left="792" w:right="-513" w:hanging="792"/>
        <w:jc w:val="both"/>
        <w:rPr>
          <w:lang w:val="vi-VN"/>
        </w:rPr>
      </w:pPr>
      <w:r w:rsidRPr="00910F02">
        <w:rPr>
          <w:b/>
          <w:lang w:val="vi-VN"/>
        </w:rPr>
        <w:t xml:space="preserve">Câu </w:t>
      </w:r>
      <w:r w:rsidR="00B3667C" w:rsidRPr="00910F02">
        <w:rPr>
          <w:b/>
        </w:rPr>
        <w:t>17</w:t>
      </w:r>
      <w:r w:rsidRPr="00910F02">
        <w:rPr>
          <w:b/>
        </w:rPr>
        <w:t xml:space="preserve">. </w:t>
      </w:r>
      <w:r w:rsidRPr="00910F02">
        <w:rPr>
          <w:lang w:val="vi-VN"/>
        </w:rPr>
        <w:t xml:space="preserve">Tìm phát biểu </w:t>
      </w:r>
      <w:r w:rsidRPr="00910F02">
        <w:rPr>
          <w:b/>
          <w:lang w:val="vi-VN"/>
        </w:rPr>
        <w:t>sai</w:t>
      </w:r>
    </w:p>
    <w:p w14:paraId="1A621B79" w14:textId="6CCC02CE" w:rsidR="000F3F76" w:rsidRPr="00910F02" w:rsidRDefault="000F3F76" w:rsidP="000F3F76">
      <w:pPr>
        <w:tabs>
          <w:tab w:val="left" w:pos="360"/>
          <w:tab w:val="left" w:pos="2880"/>
          <w:tab w:val="left" w:pos="5400"/>
          <w:tab w:val="left" w:pos="7920"/>
        </w:tabs>
        <w:spacing w:line="312" w:lineRule="auto"/>
        <w:ind w:right="-513"/>
        <w:jc w:val="both"/>
      </w:pPr>
      <w:r w:rsidRPr="00910F02">
        <w:rPr>
          <w:lang w:val="vi-VN"/>
        </w:rPr>
        <w:tab/>
      </w:r>
      <w:r w:rsidRPr="00910F02">
        <w:rPr>
          <w:b/>
          <w:lang w:val="vi-VN"/>
        </w:rPr>
        <w:t>A</w:t>
      </w:r>
      <w:r w:rsidRPr="00910F02">
        <w:rPr>
          <w:lang w:val="vi-VN"/>
        </w:rPr>
        <w:t xml:space="preserve">. Nitrogen là chất khí không màu, không mùi, không vị.   </w:t>
      </w:r>
      <w:r w:rsidRPr="00910F02">
        <w:rPr>
          <w:b/>
          <w:lang w:val="vi-VN"/>
        </w:rPr>
        <w:t xml:space="preserve">B. </w:t>
      </w:r>
      <w:r w:rsidRPr="00910F02">
        <w:rPr>
          <w:lang w:val="vi-VN"/>
        </w:rPr>
        <w:t>Nitrogen nhẹ hơn không khí</w:t>
      </w:r>
    </w:p>
    <w:p w14:paraId="55CAA6A1" w14:textId="023EE326" w:rsidR="000F3F76" w:rsidRPr="00910F02" w:rsidRDefault="000F3F76" w:rsidP="000F3F76">
      <w:pPr>
        <w:tabs>
          <w:tab w:val="left" w:pos="360"/>
          <w:tab w:val="left" w:pos="2880"/>
          <w:tab w:val="left" w:pos="2952"/>
          <w:tab w:val="left" w:pos="5112"/>
          <w:tab w:val="left" w:pos="5400"/>
          <w:tab w:val="left" w:pos="7272"/>
          <w:tab w:val="left" w:pos="7920"/>
        </w:tabs>
        <w:spacing w:line="312" w:lineRule="auto"/>
        <w:ind w:right="-513"/>
        <w:jc w:val="both"/>
      </w:pPr>
      <w:r w:rsidRPr="00910F02">
        <w:tab/>
      </w:r>
      <w:r w:rsidRPr="00910F02">
        <w:rPr>
          <w:b/>
          <w:lang w:val="vi-VN"/>
        </w:rPr>
        <w:t>C</w:t>
      </w:r>
      <w:r w:rsidRPr="00910F02">
        <w:rPr>
          <w:lang w:val="vi-VN"/>
        </w:rPr>
        <w:t xml:space="preserve">. Nitrogen tan rất ít trong nước                                            </w:t>
      </w:r>
      <w:r w:rsidRPr="00E706F3">
        <w:rPr>
          <w:b/>
          <w:color w:val="FF0000"/>
          <w:lang w:val="vi-VN"/>
        </w:rPr>
        <w:t xml:space="preserve">D. </w:t>
      </w:r>
      <w:r w:rsidRPr="00910F02">
        <w:rPr>
          <w:lang w:val="vi-VN"/>
        </w:rPr>
        <w:t>Nitrogen duy trì sự cháy và sự hô hấp</w:t>
      </w:r>
    </w:p>
    <w:p w14:paraId="5A6752D1" w14:textId="6C5CC194" w:rsidR="000F3F76" w:rsidRPr="00910F02" w:rsidRDefault="000F3F76" w:rsidP="000F3F76">
      <w:pPr>
        <w:tabs>
          <w:tab w:val="left" w:pos="360"/>
          <w:tab w:val="left" w:pos="2880"/>
          <w:tab w:val="left" w:pos="5400"/>
          <w:tab w:val="left" w:pos="7920"/>
        </w:tabs>
        <w:spacing w:line="312" w:lineRule="auto"/>
        <w:ind w:right="-513"/>
        <w:jc w:val="both"/>
      </w:pPr>
      <w:r w:rsidRPr="00910F02">
        <w:rPr>
          <w:b/>
          <w:bCs/>
          <w:iCs/>
        </w:rPr>
        <w:t xml:space="preserve">Câu </w:t>
      </w:r>
      <w:r w:rsidR="00B3667C" w:rsidRPr="00910F02">
        <w:rPr>
          <w:b/>
          <w:bCs/>
          <w:iCs/>
        </w:rPr>
        <w:t>18</w:t>
      </w:r>
      <w:r w:rsidRPr="00910F02">
        <w:rPr>
          <w:b/>
          <w:bCs/>
          <w:iCs/>
        </w:rPr>
        <w:t>.</w:t>
      </w:r>
      <w:r w:rsidRPr="00910F02">
        <w:t xml:space="preserve"> Cho các phản ứng sau : </w:t>
      </w:r>
    </w:p>
    <w:p w14:paraId="48E0FE15" w14:textId="3D831D78" w:rsidR="000F3F76" w:rsidRPr="00910F02" w:rsidRDefault="000F3F76" w:rsidP="000F3F76">
      <w:pPr>
        <w:tabs>
          <w:tab w:val="left" w:pos="360"/>
          <w:tab w:val="left" w:pos="2880"/>
          <w:tab w:val="left" w:pos="5400"/>
          <w:tab w:val="left" w:pos="7920"/>
        </w:tabs>
        <w:spacing w:line="312" w:lineRule="auto"/>
        <w:ind w:right="-513"/>
        <w:jc w:val="both"/>
      </w:pPr>
      <w:r w:rsidRPr="00910F02">
        <w:t>(1) N</w:t>
      </w:r>
      <w:r w:rsidRPr="00910F02">
        <w:rPr>
          <w:vertAlign w:val="subscript"/>
        </w:rPr>
        <w:t>2</w:t>
      </w:r>
      <w:r w:rsidRPr="00910F02">
        <w:t xml:space="preserve"> + O</w:t>
      </w:r>
      <w:r w:rsidRPr="00910F02">
        <w:rPr>
          <w:vertAlign w:val="subscript"/>
        </w:rPr>
        <w:t>2</w:t>
      </w:r>
      <w:r w:rsidRPr="00910F02">
        <w:t xml:space="preserve"> </w:t>
      </w:r>
      <w:r w:rsidR="00816BA5" w:rsidRPr="00910F02">
        <w:rPr>
          <w:rFonts w:ascii="Cambria Math" w:hAnsi="Cambria Math"/>
        </w:rPr>
        <w:t>⇌</w:t>
      </w:r>
      <w:r w:rsidRPr="00910F02">
        <w:t xml:space="preserve"> 2NO  </w:t>
      </w:r>
      <w:r w:rsidRPr="00910F02">
        <w:tab/>
      </w:r>
      <w:r w:rsidRPr="00910F02">
        <w:tab/>
        <w:t>(2) N</w:t>
      </w:r>
      <w:r w:rsidRPr="00910F02">
        <w:rPr>
          <w:vertAlign w:val="subscript"/>
        </w:rPr>
        <w:t>2</w:t>
      </w:r>
      <w:r w:rsidRPr="00910F02">
        <w:t xml:space="preserve"> + 3H</w:t>
      </w:r>
      <w:r w:rsidRPr="00910F02">
        <w:rPr>
          <w:vertAlign w:val="subscript"/>
        </w:rPr>
        <w:t>2</w:t>
      </w:r>
      <w:r w:rsidRPr="00910F02">
        <w:t xml:space="preserve"> </w:t>
      </w:r>
      <w:r w:rsidR="00816BA5" w:rsidRPr="00910F02">
        <w:rPr>
          <w:rFonts w:ascii="Cambria Math" w:hAnsi="Cambria Math"/>
        </w:rPr>
        <w:t>⇌</w:t>
      </w:r>
      <w:r w:rsidRPr="00910F02">
        <w:t xml:space="preserve"> 2NH</w:t>
      </w:r>
      <w:r w:rsidRPr="00910F02">
        <w:rPr>
          <w:vertAlign w:val="subscript"/>
        </w:rPr>
        <w:t>3</w:t>
      </w:r>
      <w:r w:rsidRPr="00910F02">
        <w:t xml:space="preserve"> </w:t>
      </w:r>
    </w:p>
    <w:p w14:paraId="7A804384" w14:textId="77777777" w:rsidR="000F3F76" w:rsidRPr="00910F02" w:rsidRDefault="000F3F76" w:rsidP="000F3F76">
      <w:pPr>
        <w:tabs>
          <w:tab w:val="left" w:pos="360"/>
          <w:tab w:val="left" w:pos="2880"/>
          <w:tab w:val="left" w:pos="5400"/>
          <w:tab w:val="left" w:pos="7920"/>
        </w:tabs>
        <w:spacing w:line="312" w:lineRule="auto"/>
        <w:ind w:right="-513"/>
        <w:jc w:val="both"/>
      </w:pPr>
      <w:r w:rsidRPr="00910F02">
        <w:t>Trong hai phản ứng trên thì nitrogen</w:t>
      </w:r>
    </w:p>
    <w:p w14:paraId="25AB21A1" w14:textId="77777777" w:rsidR="000F3F76" w:rsidRPr="00910F02" w:rsidRDefault="000F3F76" w:rsidP="000F3F76">
      <w:pPr>
        <w:tabs>
          <w:tab w:val="left" w:pos="360"/>
          <w:tab w:val="left" w:pos="2880"/>
          <w:tab w:val="left" w:pos="5400"/>
          <w:tab w:val="left" w:pos="7920"/>
        </w:tabs>
        <w:spacing w:line="312" w:lineRule="auto"/>
        <w:ind w:right="-513"/>
        <w:jc w:val="both"/>
      </w:pPr>
      <w:r w:rsidRPr="00910F02">
        <w:tab/>
      </w:r>
      <w:r w:rsidRPr="00910F02">
        <w:rPr>
          <w:b/>
        </w:rPr>
        <w:t>A.</w:t>
      </w:r>
      <w:r w:rsidRPr="00910F02">
        <w:t xml:space="preserve"> chỉ thể hiện tính oxi hóa.</w:t>
      </w:r>
      <w:r w:rsidRPr="00910F02">
        <w:tab/>
      </w:r>
      <w:r w:rsidRPr="00910F02">
        <w:rPr>
          <w:b/>
        </w:rPr>
        <w:t>B.</w:t>
      </w:r>
      <w:r w:rsidRPr="00910F02">
        <w:t xml:space="preserve"> chỉ thể hiện tính khử.</w:t>
      </w:r>
    </w:p>
    <w:p w14:paraId="3135EEF0" w14:textId="77777777" w:rsidR="000F3F76" w:rsidRPr="00910F02" w:rsidRDefault="000F3F76" w:rsidP="000F3F76">
      <w:pPr>
        <w:tabs>
          <w:tab w:val="left" w:pos="360"/>
          <w:tab w:val="left" w:pos="2880"/>
          <w:tab w:val="left" w:pos="5400"/>
          <w:tab w:val="left" w:pos="7920"/>
        </w:tabs>
        <w:spacing w:line="312" w:lineRule="auto"/>
        <w:ind w:right="-513"/>
        <w:jc w:val="both"/>
        <w:rPr>
          <w:spacing w:val="-6"/>
        </w:rPr>
      </w:pPr>
      <w:r w:rsidRPr="00910F02">
        <w:tab/>
      </w:r>
      <w:r w:rsidRPr="00E706F3">
        <w:rPr>
          <w:b/>
          <w:color w:val="FF0000"/>
        </w:rPr>
        <w:t>C.</w:t>
      </w:r>
      <w:r w:rsidRPr="00910F02">
        <w:t xml:space="preserve"> thể hiện cả tính khử và tính oxi hóa.</w:t>
      </w:r>
      <w:r w:rsidRPr="00910F02">
        <w:tab/>
      </w:r>
      <w:r w:rsidRPr="00910F02">
        <w:rPr>
          <w:b/>
        </w:rPr>
        <w:t xml:space="preserve">D. </w:t>
      </w:r>
      <w:r w:rsidRPr="00910F02">
        <w:rPr>
          <w:spacing w:val="-6"/>
        </w:rPr>
        <w:t>không thể hiện tính khử và tính oxi hóa.</w:t>
      </w:r>
    </w:p>
    <w:p w14:paraId="120AACD2" w14:textId="0F3D1D5E" w:rsidR="000F3F76" w:rsidRPr="00910F02" w:rsidRDefault="000F3F76" w:rsidP="000F3F76">
      <w:pPr>
        <w:tabs>
          <w:tab w:val="left" w:pos="360"/>
          <w:tab w:val="left" w:pos="2880"/>
          <w:tab w:val="left" w:pos="5400"/>
          <w:tab w:val="left" w:pos="7920"/>
        </w:tabs>
        <w:spacing w:line="312" w:lineRule="auto"/>
        <w:ind w:right="-513"/>
        <w:jc w:val="both"/>
        <w:rPr>
          <w:lang w:val="pl-PL"/>
        </w:rPr>
      </w:pPr>
      <w:r w:rsidRPr="00910F02">
        <w:rPr>
          <w:b/>
          <w:lang w:val="pl-PL"/>
        </w:rPr>
        <w:t xml:space="preserve">Câu </w:t>
      </w:r>
      <w:r w:rsidR="00B3667C" w:rsidRPr="00910F02">
        <w:rPr>
          <w:b/>
          <w:lang w:val="pl-PL"/>
        </w:rPr>
        <w:t>19</w:t>
      </w:r>
      <w:r w:rsidRPr="00910F02">
        <w:rPr>
          <w:b/>
          <w:lang w:val="pl-PL"/>
        </w:rPr>
        <w:t>.</w:t>
      </w:r>
      <w:r w:rsidRPr="00910F02">
        <w:rPr>
          <w:lang w:val="pl-PL"/>
        </w:rPr>
        <w:t xml:space="preserve"> Chỉ ra nội dung </w:t>
      </w:r>
      <w:r w:rsidRPr="00910F02">
        <w:rPr>
          <w:b/>
          <w:bCs/>
          <w:lang w:val="pl-PL"/>
        </w:rPr>
        <w:t>sai</w:t>
      </w:r>
    </w:p>
    <w:p w14:paraId="3E94C224" w14:textId="77777777" w:rsidR="000F3F76" w:rsidRPr="00910F02" w:rsidRDefault="000F3F76" w:rsidP="000F3F76">
      <w:pPr>
        <w:tabs>
          <w:tab w:val="left" w:pos="360"/>
          <w:tab w:val="left" w:pos="2880"/>
          <w:tab w:val="left" w:pos="5400"/>
          <w:tab w:val="left" w:pos="7920"/>
        </w:tabs>
        <w:spacing w:line="312" w:lineRule="auto"/>
        <w:ind w:right="-513" w:firstLine="283"/>
        <w:rPr>
          <w:lang w:val="pl-PL"/>
        </w:rPr>
      </w:pPr>
      <w:r w:rsidRPr="00910F02">
        <w:rPr>
          <w:b/>
          <w:lang w:val="pl-PL"/>
        </w:rPr>
        <w:t xml:space="preserve">A. </w:t>
      </w:r>
      <w:r w:rsidRPr="00910F02">
        <w:rPr>
          <w:lang w:val="pl-PL"/>
        </w:rPr>
        <w:t>N</w:t>
      </w:r>
      <w:r w:rsidRPr="00910F02">
        <w:rPr>
          <w:vertAlign w:val="subscript"/>
          <w:lang w:val="pl-PL"/>
        </w:rPr>
        <w:t>2</w:t>
      </w:r>
      <w:r w:rsidRPr="00910F02">
        <w:rPr>
          <w:lang w:val="pl-PL"/>
        </w:rPr>
        <w:t xml:space="preserve"> vừa có tính oxi hóa vừa có tính khử                  </w:t>
      </w:r>
    </w:p>
    <w:p w14:paraId="6BE8AE5A" w14:textId="77777777" w:rsidR="000F3F76" w:rsidRPr="00910F02" w:rsidRDefault="000F3F76" w:rsidP="000F3F76">
      <w:pPr>
        <w:tabs>
          <w:tab w:val="left" w:pos="360"/>
          <w:tab w:val="left" w:pos="2880"/>
          <w:tab w:val="left" w:pos="5400"/>
          <w:tab w:val="left" w:pos="7920"/>
        </w:tabs>
        <w:spacing w:line="312" w:lineRule="auto"/>
        <w:ind w:right="-513" w:firstLine="283"/>
        <w:rPr>
          <w:lang w:val="pl-PL"/>
        </w:rPr>
      </w:pPr>
      <w:r w:rsidRPr="00910F02">
        <w:rPr>
          <w:b/>
          <w:lang w:val="pl-PL"/>
        </w:rPr>
        <w:t xml:space="preserve">B. </w:t>
      </w:r>
      <w:r w:rsidRPr="00910F02">
        <w:rPr>
          <w:lang w:val="pl-PL"/>
        </w:rPr>
        <w:t>Tính oxi hóa là tính chất đặc trưng của nitrogen</w:t>
      </w:r>
    </w:p>
    <w:p w14:paraId="58759347" w14:textId="77777777" w:rsidR="000F3F76" w:rsidRPr="00910F02" w:rsidRDefault="000F3F76" w:rsidP="000F3F76">
      <w:pPr>
        <w:tabs>
          <w:tab w:val="left" w:pos="360"/>
          <w:tab w:val="left" w:pos="2880"/>
          <w:tab w:val="left" w:pos="5400"/>
          <w:tab w:val="left" w:pos="7920"/>
        </w:tabs>
        <w:spacing w:line="312" w:lineRule="auto"/>
        <w:ind w:right="-513" w:firstLine="283"/>
        <w:rPr>
          <w:lang w:val="pl-PL"/>
        </w:rPr>
      </w:pPr>
      <w:r w:rsidRPr="00910F02">
        <w:rPr>
          <w:b/>
          <w:lang w:val="pl-PL"/>
        </w:rPr>
        <w:t xml:space="preserve">C. </w:t>
      </w:r>
      <w:r w:rsidRPr="00910F02">
        <w:rPr>
          <w:lang w:val="pl-PL"/>
        </w:rPr>
        <w:t>N</w:t>
      </w:r>
      <w:r w:rsidRPr="00910F02">
        <w:rPr>
          <w:vertAlign w:val="subscript"/>
          <w:lang w:val="pl-PL"/>
        </w:rPr>
        <w:t>2</w:t>
      </w:r>
      <w:r w:rsidRPr="00910F02">
        <w:rPr>
          <w:lang w:val="pl-PL"/>
        </w:rPr>
        <w:t xml:space="preserve"> là chất khí không màu, không mùi                    </w:t>
      </w:r>
    </w:p>
    <w:p w14:paraId="319FE9E1" w14:textId="77777777" w:rsidR="000F3F76" w:rsidRPr="00910F02" w:rsidRDefault="000F3F76" w:rsidP="000F3F76">
      <w:pPr>
        <w:tabs>
          <w:tab w:val="left" w:pos="360"/>
          <w:tab w:val="left" w:pos="2880"/>
          <w:tab w:val="left" w:pos="5400"/>
          <w:tab w:val="left" w:pos="7920"/>
        </w:tabs>
        <w:spacing w:line="312" w:lineRule="auto"/>
        <w:ind w:right="-513" w:firstLine="283"/>
        <w:rPr>
          <w:lang w:val="pl-PL"/>
        </w:rPr>
      </w:pPr>
      <w:r w:rsidRPr="00E706F3">
        <w:rPr>
          <w:b/>
          <w:color w:val="FF0000"/>
          <w:lang w:val="pl-PL"/>
        </w:rPr>
        <w:t xml:space="preserve">D. </w:t>
      </w:r>
      <w:r w:rsidRPr="00910F02">
        <w:rPr>
          <w:lang w:val="pl-PL"/>
        </w:rPr>
        <w:t>Ở điều kiện thường, N</w:t>
      </w:r>
      <w:r w:rsidRPr="00910F02">
        <w:rPr>
          <w:vertAlign w:val="subscript"/>
          <w:lang w:val="pl-PL"/>
        </w:rPr>
        <w:t>2</w:t>
      </w:r>
      <w:r w:rsidRPr="00910F02">
        <w:rPr>
          <w:lang w:val="pl-PL"/>
        </w:rPr>
        <w:t xml:space="preserve"> tác dụng được với nhiều chất.</w:t>
      </w:r>
    </w:p>
    <w:p w14:paraId="760A86E0" w14:textId="3D3423BA" w:rsidR="000F3F76" w:rsidRPr="00910F02" w:rsidRDefault="000F3F76" w:rsidP="000F3F76">
      <w:pPr>
        <w:tabs>
          <w:tab w:val="left" w:pos="360"/>
          <w:tab w:val="left" w:pos="2880"/>
          <w:tab w:val="left" w:pos="5400"/>
          <w:tab w:val="left" w:pos="7920"/>
        </w:tabs>
        <w:spacing w:line="312" w:lineRule="auto"/>
        <w:ind w:right="-513"/>
        <w:jc w:val="both"/>
        <w:rPr>
          <w:position w:val="-5"/>
        </w:rPr>
      </w:pPr>
      <w:r w:rsidRPr="00910F02">
        <w:rPr>
          <w:b/>
        </w:rPr>
        <w:t xml:space="preserve">Câu </w:t>
      </w:r>
      <w:r w:rsidR="00B3667C" w:rsidRPr="00910F02">
        <w:rPr>
          <w:b/>
        </w:rPr>
        <w:t>20</w:t>
      </w:r>
      <w:r w:rsidRPr="00910F02">
        <w:rPr>
          <w:b/>
        </w:rPr>
        <w:t>.</w:t>
      </w:r>
      <w:r w:rsidRPr="00910F02">
        <w:t xml:space="preserve"> Hãy sắp xếp các công thức sau theo thứ tự tăng dần về số oxi hóa của nguyên tố nitrogen. N</w:t>
      </w:r>
      <w:r w:rsidRPr="00910F02">
        <w:rPr>
          <w:vertAlign w:val="subscript"/>
        </w:rPr>
        <w:t>2</w:t>
      </w:r>
      <w:r w:rsidRPr="00910F02">
        <w:t xml:space="preserve"> NO, NH</w:t>
      </w:r>
      <w:r w:rsidRPr="00910F02">
        <w:rPr>
          <w:vertAlign w:val="subscript"/>
        </w:rPr>
        <w:t>3</w:t>
      </w:r>
      <w:r w:rsidRPr="00910F02">
        <w:t>, N</w:t>
      </w:r>
      <w:r w:rsidRPr="00910F02">
        <w:rPr>
          <w:vertAlign w:val="subscript"/>
        </w:rPr>
        <w:t>2</w:t>
      </w:r>
      <w:r w:rsidRPr="00910F02">
        <w:t>O, NH</w:t>
      </w:r>
      <w:r w:rsidRPr="00910F02">
        <w:rPr>
          <w:vertAlign w:val="subscript"/>
        </w:rPr>
        <w:t>2</w:t>
      </w:r>
      <w:r w:rsidRPr="00910F02">
        <w:t>OH, HNO</w:t>
      </w:r>
      <w:r w:rsidRPr="00910F02">
        <w:rPr>
          <w:vertAlign w:val="subscript"/>
        </w:rPr>
        <w:t>3</w:t>
      </w:r>
      <w:r w:rsidRPr="00910F02">
        <w:t>, N</w:t>
      </w:r>
      <w:r w:rsidRPr="00910F02">
        <w:rPr>
          <w:vertAlign w:val="subscript"/>
        </w:rPr>
        <w:t>2</w:t>
      </w:r>
      <w:r w:rsidRPr="00910F02">
        <w:t>H</w:t>
      </w:r>
      <w:r w:rsidRPr="00910F02">
        <w:rPr>
          <w:vertAlign w:val="subscript"/>
        </w:rPr>
        <w:t>4</w:t>
      </w:r>
      <w:r w:rsidRPr="00910F02">
        <w:rPr>
          <w:position w:val="-5"/>
        </w:rPr>
        <w:t xml:space="preserve"> </w:t>
      </w:r>
      <w:r w:rsidRPr="00910F02">
        <w:t>,</w:t>
      </w:r>
      <w:r w:rsidRPr="00910F02">
        <w:rPr>
          <w:position w:val="-5"/>
        </w:rPr>
        <w:t xml:space="preserve"> </w:t>
      </w:r>
      <w:r w:rsidRPr="00910F02">
        <w:t>NO</w:t>
      </w:r>
      <w:r w:rsidRPr="00910F02">
        <w:rPr>
          <w:vertAlign w:val="subscript"/>
        </w:rPr>
        <w:t>2</w:t>
      </w:r>
      <w:r w:rsidRPr="00910F02">
        <w:t>, HNO</w:t>
      </w:r>
      <w:r w:rsidRPr="00910F02">
        <w:rPr>
          <w:vertAlign w:val="subscript"/>
        </w:rPr>
        <w:t>2</w:t>
      </w:r>
    </w:p>
    <w:p w14:paraId="0CE53551" w14:textId="77777777" w:rsidR="000F3F76" w:rsidRPr="00910F02" w:rsidRDefault="000F3F76" w:rsidP="000F3F76">
      <w:pPr>
        <w:tabs>
          <w:tab w:val="left" w:pos="360"/>
          <w:tab w:val="left" w:pos="2880"/>
          <w:tab w:val="left" w:pos="5400"/>
          <w:tab w:val="left" w:pos="7920"/>
        </w:tabs>
        <w:spacing w:line="312" w:lineRule="auto"/>
        <w:ind w:right="-513" w:firstLine="283"/>
      </w:pPr>
      <w:r w:rsidRPr="00910F02">
        <w:rPr>
          <w:b/>
        </w:rPr>
        <w:t xml:space="preserve">A. </w:t>
      </w:r>
      <w:r w:rsidRPr="00910F02">
        <w:t>N</w:t>
      </w:r>
      <w:r w:rsidRPr="00910F02">
        <w:rPr>
          <w:vertAlign w:val="subscript"/>
        </w:rPr>
        <w:t>2</w:t>
      </w:r>
      <w:r w:rsidRPr="00910F02">
        <w:t xml:space="preserve"> &lt; NO &lt; NH</w:t>
      </w:r>
      <w:r w:rsidRPr="00910F02">
        <w:rPr>
          <w:vertAlign w:val="subscript"/>
        </w:rPr>
        <w:t>3</w:t>
      </w:r>
      <w:r w:rsidRPr="00910F02">
        <w:t xml:space="preserve"> &lt; N</w:t>
      </w:r>
      <w:r w:rsidRPr="00910F02">
        <w:rPr>
          <w:vertAlign w:val="subscript"/>
        </w:rPr>
        <w:t>2</w:t>
      </w:r>
      <w:r w:rsidRPr="00910F02">
        <w:t>O &lt; NH</w:t>
      </w:r>
      <w:r w:rsidRPr="00910F02">
        <w:rPr>
          <w:vertAlign w:val="subscript"/>
        </w:rPr>
        <w:t>2</w:t>
      </w:r>
      <w:r w:rsidRPr="00910F02">
        <w:t>OH &lt; HNO</w:t>
      </w:r>
      <w:r w:rsidRPr="00910F02">
        <w:rPr>
          <w:vertAlign w:val="subscript"/>
        </w:rPr>
        <w:t>3</w:t>
      </w:r>
      <w:r w:rsidRPr="00910F02">
        <w:t xml:space="preserve"> &lt; N</w:t>
      </w:r>
      <w:r w:rsidRPr="00910F02">
        <w:rPr>
          <w:vertAlign w:val="subscript"/>
        </w:rPr>
        <w:t>2</w:t>
      </w:r>
      <w:r w:rsidRPr="00910F02">
        <w:t>H</w:t>
      </w:r>
      <w:r w:rsidRPr="00910F02">
        <w:rPr>
          <w:vertAlign w:val="subscript"/>
        </w:rPr>
        <w:t>4</w:t>
      </w:r>
      <w:r w:rsidRPr="00910F02">
        <w:rPr>
          <w:position w:val="-5"/>
        </w:rPr>
        <w:t xml:space="preserve"> </w:t>
      </w:r>
      <w:r w:rsidRPr="00910F02">
        <w:t xml:space="preserve"> &lt; NO</w:t>
      </w:r>
      <w:r w:rsidRPr="00910F02">
        <w:rPr>
          <w:vertAlign w:val="subscript"/>
        </w:rPr>
        <w:t>2</w:t>
      </w:r>
      <w:r w:rsidRPr="00910F02">
        <w:t xml:space="preserve"> &lt; HNO</w:t>
      </w:r>
      <w:r w:rsidRPr="00910F02">
        <w:rPr>
          <w:vertAlign w:val="subscript"/>
        </w:rPr>
        <w:t>2</w:t>
      </w:r>
      <w:r w:rsidRPr="00910F02">
        <w:t xml:space="preserve"> .</w:t>
      </w:r>
    </w:p>
    <w:p w14:paraId="503B144E" w14:textId="1E24B152" w:rsidR="000F3F76" w:rsidRPr="00910F02" w:rsidRDefault="001A1664" w:rsidP="000F3F76">
      <w:pPr>
        <w:tabs>
          <w:tab w:val="left" w:pos="360"/>
          <w:tab w:val="left" w:pos="2880"/>
          <w:tab w:val="left" w:pos="5400"/>
          <w:tab w:val="left" w:pos="7920"/>
        </w:tabs>
        <w:spacing w:line="312" w:lineRule="auto"/>
        <w:ind w:right="-513"/>
      </w:pPr>
      <w:r w:rsidRPr="00910F02">
        <w:rPr>
          <w:b/>
        </w:rPr>
        <w:tab/>
      </w:r>
      <w:r w:rsidR="000F3F76" w:rsidRPr="00910F02">
        <w:rPr>
          <w:b/>
        </w:rPr>
        <w:t xml:space="preserve">B. </w:t>
      </w:r>
      <w:r w:rsidR="000F3F76" w:rsidRPr="00910F02">
        <w:t>NH</w:t>
      </w:r>
      <w:r w:rsidR="000F3F76" w:rsidRPr="00910F02">
        <w:rPr>
          <w:vertAlign w:val="subscript"/>
        </w:rPr>
        <w:t>3</w:t>
      </w:r>
      <w:r w:rsidR="000F3F76" w:rsidRPr="00910F02">
        <w:t xml:space="preserve"> &lt; N</w:t>
      </w:r>
      <w:r w:rsidR="000F3F76" w:rsidRPr="00910F02">
        <w:rPr>
          <w:vertAlign w:val="subscript"/>
        </w:rPr>
        <w:t>2</w:t>
      </w:r>
      <w:r w:rsidR="000F3F76" w:rsidRPr="00910F02">
        <w:t>H</w:t>
      </w:r>
      <w:r w:rsidR="000F3F76" w:rsidRPr="00910F02">
        <w:rPr>
          <w:vertAlign w:val="subscript"/>
        </w:rPr>
        <w:t>4</w:t>
      </w:r>
      <w:r w:rsidR="000F3F76" w:rsidRPr="00910F02">
        <w:rPr>
          <w:position w:val="-5"/>
        </w:rPr>
        <w:t xml:space="preserve"> </w:t>
      </w:r>
      <w:r w:rsidR="000F3F76" w:rsidRPr="00910F02">
        <w:t xml:space="preserve"> &lt; N</w:t>
      </w:r>
      <w:r w:rsidR="000F3F76" w:rsidRPr="00910F02">
        <w:rPr>
          <w:vertAlign w:val="subscript"/>
        </w:rPr>
        <w:t>2</w:t>
      </w:r>
      <w:r w:rsidR="000F3F76" w:rsidRPr="00910F02">
        <w:t xml:space="preserve"> &lt; NO &lt; N</w:t>
      </w:r>
      <w:r w:rsidR="000F3F76" w:rsidRPr="00910F02">
        <w:rPr>
          <w:vertAlign w:val="subscript"/>
        </w:rPr>
        <w:t>2</w:t>
      </w:r>
      <w:r w:rsidR="000F3F76" w:rsidRPr="00910F02">
        <w:t>O &lt; NH</w:t>
      </w:r>
      <w:r w:rsidR="000F3F76" w:rsidRPr="00910F02">
        <w:rPr>
          <w:vertAlign w:val="subscript"/>
        </w:rPr>
        <w:t>2</w:t>
      </w:r>
      <w:r w:rsidR="000F3F76" w:rsidRPr="00910F02">
        <w:t>OH &lt; HNO</w:t>
      </w:r>
      <w:r w:rsidR="000F3F76" w:rsidRPr="00910F02">
        <w:rPr>
          <w:vertAlign w:val="subscript"/>
        </w:rPr>
        <w:t>3</w:t>
      </w:r>
      <w:r w:rsidR="000F3F76" w:rsidRPr="00910F02">
        <w:t xml:space="preserve"> &lt; NO</w:t>
      </w:r>
      <w:r w:rsidR="000F3F76" w:rsidRPr="00910F02">
        <w:rPr>
          <w:vertAlign w:val="subscript"/>
        </w:rPr>
        <w:t>2</w:t>
      </w:r>
      <w:r w:rsidR="000F3F76" w:rsidRPr="00910F02">
        <w:t xml:space="preserve"> &lt; HNO</w:t>
      </w:r>
      <w:r w:rsidR="000F3F76" w:rsidRPr="00910F02">
        <w:rPr>
          <w:vertAlign w:val="subscript"/>
        </w:rPr>
        <w:t>2</w:t>
      </w:r>
    </w:p>
    <w:p w14:paraId="0586D0CD" w14:textId="77777777" w:rsidR="000F3F76" w:rsidRPr="00910F02" w:rsidRDefault="000F3F76" w:rsidP="000F3F76">
      <w:pPr>
        <w:tabs>
          <w:tab w:val="left" w:pos="360"/>
          <w:tab w:val="left" w:pos="2880"/>
          <w:tab w:val="left" w:pos="5400"/>
          <w:tab w:val="left" w:pos="7920"/>
        </w:tabs>
        <w:spacing w:line="312" w:lineRule="auto"/>
        <w:ind w:right="-513" w:firstLine="283"/>
      </w:pPr>
      <w:r w:rsidRPr="00910F02">
        <w:rPr>
          <w:b/>
        </w:rPr>
        <w:t xml:space="preserve">C. </w:t>
      </w:r>
      <w:r w:rsidRPr="00910F02">
        <w:t>NH</w:t>
      </w:r>
      <w:r w:rsidRPr="00910F02">
        <w:rPr>
          <w:vertAlign w:val="subscript"/>
        </w:rPr>
        <w:t>3</w:t>
      </w:r>
      <w:r w:rsidRPr="00910F02">
        <w:t xml:space="preserve"> &lt; N</w:t>
      </w:r>
      <w:r w:rsidRPr="00910F02">
        <w:rPr>
          <w:vertAlign w:val="subscript"/>
        </w:rPr>
        <w:t>2</w:t>
      </w:r>
      <w:r w:rsidRPr="00910F02">
        <w:t>H</w:t>
      </w:r>
      <w:r w:rsidRPr="00910F02">
        <w:rPr>
          <w:vertAlign w:val="subscript"/>
        </w:rPr>
        <w:t>4</w:t>
      </w:r>
      <w:r w:rsidRPr="00910F02">
        <w:rPr>
          <w:position w:val="-5"/>
        </w:rPr>
        <w:t xml:space="preserve"> </w:t>
      </w:r>
      <w:r w:rsidRPr="00910F02">
        <w:t xml:space="preserve"> &lt; N</w:t>
      </w:r>
      <w:r w:rsidRPr="00910F02">
        <w:rPr>
          <w:vertAlign w:val="subscript"/>
        </w:rPr>
        <w:t>2</w:t>
      </w:r>
      <w:r w:rsidRPr="00910F02">
        <w:t xml:space="preserve"> &lt; N</w:t>
      </w:r>
      <w:r w:rsidRPr="00910F02">
        <w:rPr>
          <w:vertAlign w:val="subscript"/>
        </w:rPr>
        <w:t>2</w:t>
      </w:r>
      <w:r w:rsidRPr="00910F02">
        <w:t>O &lt; NO &lt; NH</w:t>
      </w:r>
      <w:r w:rsidRPr="00910F02">
        <w:rPr>
          <w:vertAlign w:val="subscript"/>
        </w:rPr>
        <w:t>2</w:t>
      </w:r>
      <w:r w:rsidRPr="00910F02">
        <w:t>OH &lt; HNO</w:t>
      </w:r>
      <w:r w:rsidRPr="00910F02">
        <w:rPr>
          <w:vertAlign w:val="subscript"/>
        </w:rPr>
        <w:t>2</w:t>
      </w:r>
      <w:r w:rsidRPr="00910F02">
        <w:t xml:space="preserve"> &lt; NO</w:t>
      </w:r>
      <w:r w:rsidRPr="00910F02">
        <w:rPr>
          <w:vertAlign w:val="subscript"/>
        </w:rPr>
        <w:t>2</w:t>
      </w:r>
      <w:r w:rsidRPr="00910F02">
        <w:t xml:space="preserve"> &lt; HNO</w:t>
      </w:r>
      <w:r w:rsidRPr="00910F02">
        <w:rPr>
          <w:vertAlign w:val="subscript"/>
        </w:rPr>
        <w:t>3</w:t>
      </w:r>
    </w:p>
    <w:p w14:paraId="2005017F" w14:textId="77777777" w:rsidR="000F3F76" w:rsidRPr="00910F02" w:rsidRDefault="000F3F76" w:rsidP="000F3F76">
      <w:pPr>
        <w:tabs>
          <w:tab w:val="left" w:pos="360"/>
          <w:tab w:val="left" w:pos="2880"/>
          <w:tab w:val="left" w:pos="5400"/>
          <w:tab w:val="left" w:pos="7920"/>
        </w:tabs>
        <w:spacing w:line="312" w:lineRule="auto"/>
        <w:ind w:right="-513" w:firstLine="283"/>
      </w:pPr>
      <w:r w:rsidRPr="00E706F3">
        <w:rPr>
          <w:b/>
          <w:color w:val="FF0000"/>
        </w:rPr>
        <w:t>D.</w:t>
      </w:r>
      <w:r w:rsidRPr="00910F02">
        <w:rPr>
          <w:b/>
        </w:rPr>
        <w:t xml:space="preserve"> </w:t>
      </w:r>
      <w:r w:rsidRPr="00910F02">
        <w:t>NH</w:t>
      </w:r>
      <w:r w:rsidRPr="00910F02">
        <w:rPr>
          <w:vertAlign w:val="subscript"/>
        </w:rPr>
        <w:t>3</w:t>
      </w:r>
      <w:r w:rsidRPr="00910F02">
        <w:t xml:space="preserve"> &lt; N</w:t>
      </w:r>
      <w:r w:rsidRPr="00910F02">
        <w:rPr>
          <w:vertAlign w:val="subscript"/>
        </w:rPr>
        <w:t>2</w:t>
      </w:r>
      <w:r w:rsidRPr="00910F02">
        <w:t>H</w:t>
      </w:r>
      <w:r w:rsidRPr="00910F02">
        <w:rPr>
          <w:vertAlign w:val="subscript"/>
        </w:rPr>
        <w:t>4</w:t>
      </w:r>
      <w:r w:rsidRPr="00910F02">
        <w:t xml:space="preserve"> &lt; NH</w:t>
      </w:r>
      <w:r w:rsidRPr="00910F02">
        <w:rPr>
          <w:vertAlign w:val="subscript"/>
        </w:rPr>
        <w:t>2</w:t>
      </w:r>
      <w:r w:rsidRPr="00910F02">
        <w:t>OH &lt; N</w:t>
      </w:r>
      <w:r w:rsidRPr="00910F02">
        <w:rPr>
          <w:vertAlign w:val="subscript"/>
        </w:rPr>
        <w:t>2</w:t>
      </w:r>
      <w:r w:rsidRPr="00910F02">
        <w:t xml:space="preserve"> &lt; N</w:t>
      </w:r>
      <w:r w:rsidRPr="00910F02">
        <w:rPr>
          <w:vertAlign w:val="subscript"/>
        </w:rPr>
        <w:t>2</w:t>
      </w:r>
      <w:r w:rsidRPr="00910F02">
        <w:t>O &lt; NO &lt; HNO</w:t>
      </w:r>
      <w:r w:rsidRPr="00910F02">
        <w:rPr>
          <w:vertAlign w:val="subscript"/>
        </w:rPr>
        <w:t>2</w:t>
      </w:r>
      <w:r w:rsidRPr="00910F02">
        <w:t xml:space="preserve"> &lt; NO</w:t>
      </w:r>
      <w:r w:rsidRPr="00910F02">
        <w:rPr>
          <w:vertAlign w:val="subscript"/>
        </w:rPr>
        <w:t>2</w:t>
      </w:r>
      <w:r w:rsidRPr="00910F02">
        <w:t xml:space="preserve"> &lt; HNO</w:t>
      </w:r>
      <w:r w:rsidRPr="00910F02">
        <w:rPr>
          <w:vertAlign w:val="subscript"/>
        </w:rPr>
        <w:t>3</w:t>
      </w:r>
    </w:p>
    <w:p w14:paraId="5C742E6D" w14:textId="3D679B5B" w:rsidR="000F3F76" w:rsidRPr="00910F02" w:rsidRDefault="000F3F76" w:rsidP="000F3F76">
      <w:pPr>
        <w:tabs>
          <w:tab w:val="left" w:pos="360"/>
          <w:tab w:val="left" w:pos="2880"/>
          <w:tab w:val="left" w:pos="5400"/>
          <w:tab w:val="left" w:pos="7920"/>
        </w:tabs>
        <w:spacing w:line="312" w:lineRule="auto"/>
        <w:ind w:right="-513"/>
        <w:rPr>
          <w:lang w:val="pt-BR"/>
        </w:rPr>
      </w:pPr>
      <w:r w:rsidRPr="00910F02">
        <w:rPr>
          <w:b/>
          <w:lang w:val="de-DE"/>
        </w:rPr>
        <w:t>Câu</w:t>
      </w:r>
      <w:r w:rsidRPr="00910F02">
        <w:rPr>
          <w:b/>
          <w:lang w:val="pt-BR"/>
        </w:rPr>
        <w:t xml:space="preserve"> </w:t>
      </w:r>
      <w:r w:rsidR="00B3667C" w:rsidRPr="00910F02">
        <w:rPr>
          <w:b/>
          <w:lang w:val="pt-BR"/>
        </w:rPr>
        <w:t>21</w:t>
      </w:r>
      <w:r w:rsidRPr="00910F02">
        <w:rPr>
          <w:b/>
          <w:lang w:val="pt-BR"/>
        </w:rPr>
        <w:t>.</w:t>
      </w:r>
      <w:r w:rsidRPr="00910F02">
        <w:rPr>
          <w:lang w:val="pt-BR"/>
        </w:rPr>
        <w:t xml:space="preserve"> Trong hợp chất hoá học, nitrogen thường có số oxi hoá:</w:t>
      </w:r>
    </w:p>
    <w:p w14:paraId="7025E642" w14:textId="77777777" w:rsidR="000F3F76" w:rsidRPr="00910F02" w:rsidRDefault="000F3F76" w:rsidP="000F3F76">
      <w:pPr>
        <w:tabs>
          <w:tab w:val="left" w:pos="360"/>
          <w:tab w:val="left" w:pos="2880"/>
          <w:tab w:val="left" w:pos="5400"/>
          <w:tab w:val="left" w:pos="7920"/>
        </w:tabs>
        <w:spacing w:line="312" w:lineRule="auto"/>
        <w:ind w:right="-513"/>
        <w:rPr>
          <w:lang w:val="pt-BR"/>
        </w:rPr>
      </w:pPr>
      <w:r w:rsidRPr="00910F02">
        <w:rPr>
          <w:b/>
          <w:lang w:val="pt-BR"/>
        </w:rPr>
        <w:tab/>
        <w:t>A</w:t>
      </w:r>
      <w:r w:rsidRPr="00910F02">
        <w:rPr>
          <w:lang w:val="pt-BR"/>
        </w:rPr>
        <w:t xml:space="preserve">. +1, +2, +3, +4, -4          </w:t>
      </w:r>
      <w:r w:rsidRPr="00910F02">
        <w:rPr>
          <w:lang w:val="pt-BR"/>
        </w:rPr>
        <w:tab/>
      </w:r>
      <w:r w:rsidRPr="00910F02">
        <w:rPr>
          <w:b/>
          <w:lang w:val="pt-BR"/>
        </w:rPr>
        <w:t>B</w:t>
      </w:r>
      <w:r w:rsidRPr="00910F02">
        <w:rPr>
          <w:lang w:val="pt-BR"/>
        </w:rPr>
        <w:t xml:space="preserve">. 1, 2, 3, 4, 5, 6            </w:t>
      </w:r>
    </w:p>
    <w:p w14:paraId="78FF69EF" w14:textId="77777777" w:rsidR="000F3F76" w:rsidRPr="00910F02" w:rsidRDefault="000F3F76" w:rsidP="000F3F76">
      <w:pPr>
        <w:tabs>
          <w:tab w:val="left" w:pos="360"/>
          <w:tab w:val="left" w:pos="2880"/>
          <w:tab w:val="left" w:pos="5400"/>
          <w:tab w:val="left" w:pos="7920"/>
        </w:tabs>
        <w:spacing w:line="312" w:lineRule="auto"/>
        <w:ind w:right="-513"/>
        <w:rPr>
          <w:lang w:val="pt-BR"/>
        </w:rPr>
      </w:pPr>
      <w:r w:rsidRPr="00910F02">
        <w:rPr>
          <w:lang w:val="pt-BR"/>
        </w:rPr>
        <w:tab/>
      </w:r>
      <w:r w:rsidRPr="00E706F3">
        <w:rPr>
          <w:b/>
          <w:color w:val="FF0000"/>
          <w:lang w:val="pt-BR"/>
        </w:rPr>
        <w:t>C</w:t>
      </w:r>
      <w:r w:rsidRPr="00E706F3">
        <w:rPr>
          <w:color w:val="FF0000"/>
          <w:lang w:val="pt-BR"/>
        </w:rPr>
        <w:t>.</w:t>
      </w:r>
      <w:r w:rsidRPr="00910F02">
        <w:rPr>
          <w:lang w:val="pt-BR"/>
        </w:rPr>
        <w:t xml:space="preserve"> -3, +1, +2, +3, +4, +5    </w:t>
      </w:r>
      <w:r w:rsidRPr="00910F02">
        <w:rPr>
          <w:lang w:val="pt-BR"/>
        </w:rPr>
        <w:tab/>
      </w:r>
      <w:r w:rsidRPr="00910F02">
        <w:rPr>
          <w:b/>
          <w:lang w:val="pt-BR"/>
        </w:rPr>
        <w:t>D</w:t>
      </w:r>
      <w:r w:rsidRPr="00910F02">
        <w:rPr>
          <w:lang w:val="pt-BR"/>
        </w:rPr>
        <w:t>. +2, -2, +4, +6</w:t>
      </w:r>
    </w:p>
    <w:p w14:paraId="1632C7B4" w14:textId="789185EF"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8E575C">
        <w:rPr>
          <w:b/>
          <w:bCs/>
        </w:rPr>
        <w:t>22</w:t>
      </w:r>
      <w:r w:rsidRPr="00910F02">
        <w:rPr>
          <w:b/>
          <w:bCs/>
        </w:rPr>
        <w:t>.</w:t>
      </w:r>
      <w:r w:rsidRPr="00910F02">
        <w:t> Câu nào sau đây diễn tả đúng tính chất hóa học của sulfur?</w:t>
      </w:r>
    </w:p>
    <w:p w14:paraId="40F4254B" w14:textId="6FE6709E"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E706F3">
        <w:rPr>
          <w:b/>
          <w:bCs/>
          <w:color w:val="FF0000"/>
        </w:rPr>
        <w:t>A.</w:t>
      </w:r>
      <w:r w:rsidRPr="00E706F3">
        <w:rPr>
          <w:color w:val="FF0000"/>
        </w:rPr>
        <w:t> </w:t>
      </w:r>
      <w:r w:rsidRPr="00910F02">
        <w:t>Sulfur có cả tính oxi hóa và tính khử.</w:t>
      </w:r>
      <w:r w:rsidR="0080085E">
        <w:tab/>
      </w:r>
      <w:r w:rsidRPr="00910F02">
        <w:rPr>
          <w:b/>
          <w:bCs/>
        </w:rPr>
        <w:t>B.</w:t>
      </w:r>
      <w:r w:rsidRPr="00910F02">
        <w:t> Sulfur không có tính oxi hóa và cả tính khử.</w:t>
      </w:r>
    </w:p>
    <w:p w14:paraId="6039A5CB" w14:textId="6ABA1448"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C.</w:t>
      </w:r>
      <w:r w:rsidRPr="00910F02">
        <w:t> Sulfur chỉ có tính khử</w:t>
      </w:r>
      <w:r w:rsidR="0080085E">
        <w:tab/>
      </w:r>
      <w:r w:rsidR="0080085E">
        <w:tab/>
      </w:r>
      <w:r w:rsidRPr="00910F02">
        <w:rPr>
          <w:b/>
          <w:bCs/>
        </w:rPr>
        <w:t>D.</w:t>
      </w:r>
      <w:r w:rsidRPr="00910F02">
        <w:t> Sulfur chỉ có tính oxi hóa</w:t>
      </w:r>
    </w:p>
    <w:p w14:paraId="1E9A3A55" w14:textId="01CC18AA"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Câu 2</w:t>
      </w:r>
      <w:r w:rsidR="008E575C">
        <w:rPr>
          <w:b/>
          <w:bCs/>
        </w:rPr>
        <w:t>3</w:t>
      </w:r>
      <w:r w:rsidRPr="00910F02">
        <w:rPr>
          <w:b/>
          <w:bCs/>
        </w:rPr>
        <w:t>.</w:t>
      </w:r>
      <w:r w:rsidRPr="00910F02">
        <w:t> Dãy đơn chất nào sau đây vừa có tính oxi hóa, vừa có tính khử?</w:t>
      </w:r>
    </w:p>
    <w:p w14:paraId="1DBCA3B3"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E706F3">
        <w:rPr>
          <w:b/>
          <w:bCs/>
          <w:color w:val="FF0000"/>
        </w:rPr>
        <w:t>A.</w:t>
      </w:r>
      <w:r w:rsidRPr="00E706F3">
        <w:rPr>
          <w:color w:val="FF0000"/>
        </w:rPr>
        <w:t> </w:t>
      </w:r>
      <w:r w:rsidRPr="00910F02">
        <w:t>S, Cl</w:t>
      </w:r>
      <w:r w:rsidRPr="00910F02">
        <w:rPr>
          <w:vertAlign w:val="subscript"/>
        </w:rPr>
        <w:t>2</w:t>
      </w:r>
      <w:r w:rsidRPr="00910F02">
        <w:t>, Br</w:t>
      </w:r>
      <w:r w:rsidRPr="00910F02">
        <w:rPr>
          <w:vertAlign w:val="subscript"/>
        </w:rPr>
        <w:t>2</w:t>
      </w:r>
      <w:r w:rsidRPr="00910F02">
        <w:tab/>
      </w:r>
      <w:r w:rsidRPr="00910F02">
        <w:rPr>
          <w:b/>
          <w:bCs/>
        </w:rPr>
        <w:t>B.</w:t>
      </w:r>
      <w:r w:rsidRPr="00910F02">
        <w:t> Na, F</w:t>
      </w:r>
      <w:r w:rsidRPr="00910F02">
        <w:rPr>
          <w:vertAlign w:val="subscript"/>
        </w:rPr>
        <w:t>2</w:t>
      </w:r>
      <w:r w:rsidRPr="00910F02">
        <w:t>, S </w:t>
      </w:r>
      <w:r w:rsidRPr="00910F02">
        <w:tab/>
      </w:r>
      <w:r w:rsidRPr="00910F02">
        <w:rPr>
          <w:b/>
          <w:bCs/>
        </w:rPr>
        <w:t>C.</w:t>
      </w:r>
      <w:r w:rsidRPr="00910F02">
        <w:t> Br</w:t>
      </w:r>
      <w:r w:rsidRPr="00910F02">
        <w:rPr>
          <w:vertAlign w:val="subscript"/>
        </w:rPr>
        <w:t>2</w:t>
      </w:r>
      <w:r w:rsidRPr="00910F02">
        <w:t>, O</w:t>
      </w:r>
      <w:r w:rsidRPr="00910F02">
        <w:rPr>
          <w:vertAlign w:val="subscript"/>
        </w:rPr>
        <w:t>2</w:t>
      </w:r>
      <w:r w:rsidRPr="00910F02">
        <w:t>, Ca </w:t>
      </w:r>
      <w:r w:rsidRPr="00910F02">
        <w:tab/>
      </w:r>
      <w:r w:rsidRPr="00910F02">
        <w:rPr>
          <w:b/>
          <w:bCs/>
        </w:rPr>
        <w:t>D.</w:t>
      </w:r>
      <w:r w:rsidRPr="00910F02">
        <w:t> Cl</w:t>
      </w:r>
      <w:r w:rsidRPr="00910F02">
        <w:rPr>
          <w:vertAlign w:val="subscript"/>
        </w:rPr>
        <w:t>2</w:t>
      </w:r>
      <w:r w:rsidRPr="00910F02">
        <w:t>, O</w:t>
      </w:r>
      <w:r w:rsidRPr="00910F02">
        <w:rPr>
          <w:vertAlign w:val="subscript"/>
        </w:rPr>
        <w:t>3</w:t>
      </w:r>
      <w:r w:rsidRPr="00910F02">
        <w:t>, S</w:t>
      </w:r>
    </w:p>
    <w:p w14:paraId="16CE528A" w14:textId="79CE1F2C"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8E575C">
        <w:rPr>
          <w:b/>
          <w:bCs/>
        </w:rPr>
        <w:t>24</w:t>
      </w:r>
      <w:r w:rsidRPr="00910F02">
        <w:rPr>
          <w:b/>
          <w:bCs/>
        </w:rPr>
        <w:t>. </w:t>
      </w:r>
      <w:r w:rsidRPr="00910F02">
        <w:t>Nung 11,2 gam Fe và 26 gam Zn với một lượng S dư. Sản phẩm của phản ứng cho tan hoàn toàn trong dung dịch H</w:t>
      </w:r>
      <w:r w:rsidRPr="00910F02">
        <w:rPr>
          <w:vertAlign w:val="subscript"/>
        </w:rPr>
        <w:t>2</w:t>
      </w:r>
      <w:r w:rsidRPr="00910F02">
        <w:t>SO</w:t>
      </w:r>
      <w:r w:rsidRPr="00910F02">
        <w:rPr>
          <w:vertAlign w:val="subscript"/>
        </w:rPr>
        <w:t>4</w:t>
      </w:r>
      <w:r w:rsidRPr="00910F02">
        <w:t> loãng, toàn bộ khí sinh ra được dẫn vào dung dịch CuSO</w:t>
      </w:r>
      <w:r w:rsidRPr="00910F02">
        <w:rPr>
          <w:vertAlign w:val="subscript"/>
        </w:rPr>
        <w:t>4</w:t>
      </w:r>
      <w:r w:rsidRPr="00910F02">
        <w:t> 10% (d = 1,2 gam/ml). Biết các phản ứng xảy ra hoàn toàn. Thể tích tối thiểu của dung dịch CuSO</w:t>
      </w:r>
      <w:r w:rsidRPr="00910F02">
        <w:rPr>
          <w:vertAlign w:val="subscript"/>
        </w:rPr>
        <w:t>4</w:t>
      </w:r>
      <w:r w:rsidRPr="00910F02">
        <w:t> cần để hấp thụ hết khí sinh ra là</w:t>
      </w:r>
    </w:p>
    <w:p w14:paraId="044144CA"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 </w:t>
      </w:r>
      <w:r w:rsidRPr="00910F02">
        <w:t>700 ml </w:t>
      </w:r>
      <w:r w:rsidRPr="00910F02">
        <w:tab/>
      </w:r>
      <w:r w:rsidRPr="00866F35">
        <w:rPr>
          <w:b/>
          <w:bCs/>
          <w:color w:val="FF0000"/>
        </w:rPr>
        <w:t>B.</w:t>
      </w:r>
      <w:r w:rsidRPr="00866F35">
        <w:rPr>
          <w:color w:val="FF0000"/>
        </w:rPr>
        <w:t> </w:t>
      </w:r>
      <w:r w:rsidRPr="00910F02">
        <w:t>800 ml</w:t>
      </w:r>
      <w:r w:rsidRPr="00910F02">
        <w:tab/>
      </w:r>
      <w:r w:rsidRPr="00910F02">
        <w:rPr>
          <w:b/>
          <w:bCs/>
        </w:rPr>
        <w:t>C.</w:t>
      </w:r>
      <w:r w:rsidRPr="00910F02">
        <w:t> 500 ml</w:t>
      </w:r>
      <w:r w:rsidRPr="00910F02">
        <w:tab/>
      </w:r>
      <w:r w:rsidRPr="00910F02">
        <w:rPr>
          <w:b/>
          <w:bCs/>
        </w:rPr>
        <w:t>D.</w:t>
      </w:r>
      <w:r w:rsidRPr="00910F02">
        <w:t> 600 ml</w:t>
      </w:r>
    </w:p>
    <w:p w14:paraId="56F8A5E4" w14:textId="623CCBA1"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8E575C">
        <w:rPr>
          <w:b/>
          <w:bCs/>
        </w:rPr>
        <w:t>25</w:t>
      </w:r>
      <w:r w:rsidRPr="00910F02">
        <w:rPr>
          <w:b/>
          <w:bCs/>
        </w:rPr>
        <w:t>.</w:t>
      </w:r>
      <w:r w:rsidRPr="00910F02">
        <w:t> Các số oxi hóa thường gặp của sulfur là</w:t>
      </w:r>
    </w:p>
    <w:p w14:paraId="1C00F1A0"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866F35">
        <w:rPr>
          <w:b/>
          <w:bCs/>
          <w:color w:val="FF0000"/>
        </w:rPr>
        <w:t>A.</w:t>
      </w:r>
      <w:r w:rsidRPr="00910F02">
        <w:t> -2, 0, +4, +6 </w:t>
      </w:r>
      <w:r w:rsidRPr="00910F02">
        <w:tab/>
      </w:r>
      <w:r w:rsidRPr="00910F02">
        <w:rPr>
          <w:b/>
          <w:bCs/>
        </w:rPr>
        <w:t>B.</w:t>
      </w:r>
      <w:r w:rsidRPr="00910F02">
        <w:t> -4, 0, +2, +4</w:t>
      </w:r>
      <w:r w:rsidRPr="00910F02">
        <w:tab/>
      </w:r>
      <w:r w:rsidRPr="00910F02">
        <w:rPr>
          <w:b/>
          <w:bCs/>
        </w:rPr>
        <w:t>C.</w:t>
      </w:r>
      <w:r w:rsidRPr="00910F02">
        <w:t> -3, 0, +3, +5 </w:t>
      </w:r>
      <w:r w:rsidRPr="00910F02">
        <w:tab/>
      </w:r>
      <w:r w:rsidRPr="00910F02">
        <w:rPr>
          <w:b/>
          <w:bCs/>
        </w:rPr>
        <w:t>D.</w:t>
      </w:r>
      <w:r w:rsidRPr="00910F02">
        <w:t> -3, 0, +1, +5</w:t>
      </w:r>
    </w:p>
    <w:p w14:paraId="0CEA1E40" w14:textId="61A96D13"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591955">
        <w:rPr>
          <w:b/>
          <w:bCs/>
        </w:rPr>
        <w:t>26</w:t>
      </w:r>
      <w:r w:rsidRPr="00910F02">
        <w:rPr>
          <w:b/>
          <w:bCs/>
        </w:rPr>
        <w:t>.</w:t>
      </w:r>
      <w:r w:rsidRPr="00910F02">
        <w:t> Cho sơ đồ phản ứng:</w:t>
      </w:r>
    </w:p>
    <w:p w14:paraId="0C974569" w14:textId="33A1370C" w:rsidR="00511AA7" w:rsidRPr="00910F02" w:rsidRDefault="00511AA7" w:rsidP="000270F4">
      <w:pPr>
        <w:shd w:val="clear" w:color="auto" w:fill="FFFFFF"/>
        <w:tabs>
          <w:tab w:val="left" w:pos="360"/>
          <w:tab w:val="left" w:pos="2880"/>
          <w:tab w:val="left" w:pos="5400"/>
          <w:tab w:val="left" w:pos="7920"/>
        </w:tabs>
        <w:spacing w:line="312" w:lineRule="auto"/>
        <w:jc w:val="center"/>
      </w:pPr>
      <w:r w:rsidRPr="00910F02">
        <w:t>S + H</w:t>
      </w:r>
      <w:r w:rsidRPr="00910F02">
        <w:rPr>
          <w:vertAlign w:val="subscript"/>
        </w:rPr>
        <w:t>2</w:t>
      </w:r>
      <w:r w:rsidRPr="00910F02">
        <w:t>SO</w:t>
      </w:r>
      <w:r w:rsidRPr="00910F02">
        <w:rPr>
          <w:vertAlign w:val="subscript"/>
        </w:rPr>
        <w:t>4</w:t>
      </w:r>
      <w:r w:rsidRPr="00910F02">
        <w:t> </w:t>
      </w:r>
      <w:r w:rsidRPr="00910F02">
        <w:rPr>
          <w:vertAlign w:val="subscript"/>
        </w:rPr>
        <w:t>đặc</w:t>
      </w:r>
      <w:r w:rsidRPr="00910F02">
        <w:t> → X + H</w:t>
      </w:r>
      <w:r w:rsidRPr="00910F02">
        <w:rPr>
          <w:vertAlign w:val="subscript"/>
        </w:rPr>
        <w:t>2</w:t>
      </w:r>
      <w:r w:rsidRPr="00910F02">
        <w:t>O.</w:t>
      </w:r>
    </w:p>
    <w:p w14:paraId="224E7D8D" w14:textId="0AB1A815" w:rsidR="00511AA7" w:rsidRPr="00910F02" w:rsidRDefault="000270F4" w:rsidP="00511AA7">
      <w:pPr>
        <w:shd w:val="clear" w:color="auto" w:fill="FFFFFF"/>
        <w:tabs>
          <w:tab w:val="left" w:pos="360"/>
          <w:tab w:val="left" w:pos="2880"/>
          <w:tab w:val="left" w:pos="5400"/>
          <w:tab w:val="left" w:pos="7920"/>
        </w:tabs>
        <w:spacing w:line="312" w:lineRule="auto"/>
        <w:jc w:val="both"/>
      </w:pPr>
      <w:r>
        <w:tab/>
        <w:t>Chất</w:t>
      </w:r>
      <w:r w:rsidR="00511AA7" w:rsidRPr="00910F02">
        <w:t xml:space="preserve"> X là:</w:t>
      </w:r>
    </w:p>
    <w:p w14:paraId="38334ABD"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w:t>
      </w:r>
      <w:r w:rsidRPr="00910F02">
        <w:t> H</w:t>
      </w:r>
      <w:r w:rsidRPr="00910F02">
        <w:rPr>
          <w:vertAlign w:val="subscript"/>
        </w:rPr>
        <w:t>2</w:t>
      </w:r>
      <w:r w:rsidRPr="00910F02">
        <w:t>S</w:t>
      </w:r>
      <w:r w:rsidRPr="00910F02">
        <w:tab/>
      </w:r>
      <w:r w:rsidRPr="00910F02">
        <w:rPr>
          <w:b/>
          <w:bCs/>
        </w:rPr>
        <w:t>B.</w:t>
      </w:r>
      <w:r w:rsidRPr="00910F02">
        <w:t> H</w:t>
      </w:r>
      <w:r w:rsidRPr="00910F02">
        <w:rPr>
          <w:vertAlign w:val="subscript"/>
        </w:rPr>
        <w:t>2</w:t>
      </w:r>
      <w:r w:rsidRPr="00910F02">
        <w:t>SO</w:t>
      </w:r>
      <w:r w:rsidRPr="00910F02">
        <w:rPr>
          <w:vertAlign w:val="subscript"/>
        </w:rPr>
        <w:t>4</w:t>
      </w:r>
      <w:r w:rsidRPr="00910F02">
        <w:t>  </w:t>
      </w:r>
      <w:r w:rsidRPr="00910F02">
        <w:tab/>
      </w:r>
      <w:r w:rsidRPr="00910F02">
        <w:rPr>
          <w:b/>
          <w:bCs/>
        </w:rPr>
        <w:t>C.</w:t>
      </w:r>
      <w:r w:rsidRPr="00910F02">
        <w:t> SO</w:t>
      </w:r>
      <w:r w:rsidRPr="00910F02">
        <w:rPr>
          <w:vertAlign w:val="subscript"/>
        </w:rPr>
        <w:t>3</w:t>
      </w:r>
      <w:r w:rsidRPr="00910F02">
        <w:t> </w:t>
      </w:r>
      <w:r w:rsidRPr="00910F02">
        <w:tab/>
      </w:r>
      <w:r w:rsidRPr="00910F02">
        <w:rPr>
          <w:b/>
          <w:bCs/>
        </w:rPr>
        <w:t>D.</w:t>
      </w:r>
      <w:r w:rsidRPr="00910F02">
        <w:t> SO</w:t>
      </w:r>
      <w:r w:rsidRPr="00910F02">
        <w:rPr>
          <w:vertAlign w:val="subscript"/>
        </w:rPr>
        <w:t>2.</w:t>
      </w:r>
    </w:p>
    <w:p w14:paraId="063BD61E" w14:textId="55909A12"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591955">
        <w:rPr>
          <w:b/>
          <w:bCs/>
        </w:rPr>
        <w:t>27</w:t>
      </w:r>
      <w:r w:rsidRPr="00910F02">
        <w:rPr>
          <w:b/>
          <w:bCs/>
        </w:rPr>
        <w:t>.</w:t>
      </w:r>
      <w:r w:rsidRPr="00910F02">
        <w:t> Sulfur tác dụng với sulfuric acid đặc, nóng:</w:t>
      </w:r>
    </w:p>
    <w:p w14:paraId="4091E908" w14:textId="3C283B18" w:rsidR="00511AA7" w:rsidRPr="00910F02" w:rsidRDefault="00511AA7" w:rsidP="006B34FD">
      <w:pPr>
        <w:shd w:val="clear" w:color="auto" w:fill="FFFFFF"/>
        <w:tabs>
          <w:tab w:val="left" w:pos="360"/>
          <w:tab w:val="left" w:pos="2880"/>
          <w:tab w:val="left" w:pos="5400"/>
          <w:tab w:val="left" w:pos="7920"/>
        </w:tabs>
        <w:spacing w:line="312" w:lineRule="auto"/>
        <w:jc w:val="center"/>
      </w:pPr>
      <w:r w:rsidRPr="00910F02">
        <w:t>S + 2H</w:t>
      </w:r>
      <w:r w:rsidRPr="00910F02">
        <w:rPr>
          <w:vertAlign w:val="subscript"/>
        </w:rPr>
        <w:t>2</w:t>
      </w:r>
      <w:r w:rsidRPr="00910F02">
        <w:t>SO</w:t>
      </w:r>
      <w:r w:rsidRPr="00910F02">
        <w:rPr>
          <w:vertAlign w:val="subscript"/>
        </w:rPr>
        <w:t>4</w:t>
      </w:r>
      <w:r w:rsidRPr="00910F02">
        <w:t> → 3SO</w:t>
      </w:r>
      <w:r w:rsidRPr="00910F02">
        <w:rPr>
          <w:vertAlign w:val="subscript"/>
        </w:rPr>
        <w:t>2</w:t>
      </w:r>
      <w:r w:rsidRPr="00910F02">
        <w:t> + 2H</w:t>
      </w:r>
      <w:r w:rsidRPr="00910F02">
        <w:rPr>
          <w:vertAlign w:val="subscript"/>
        </w:rPr>
        <w:t>2</w:t>
      </w:r>
      <w:r w:rsidRPr="00910F02">
        <w:t>O.</w:t>
      </w:r>
    </w:p>
    <w:p w14:paraId="38A5B139" w14:textId="6E6FD232" w:rsidR="00511AA7" w:rsidRPr="00910F02" w:rsidRDefault="006B34FD" w:rsidP="00511AA7">
      <w:pPr>
        <w:shd w:val="clear" w:color="auto" w:fill="FFFFFF"/>
        <w:tabs>
          <w:tab w:val="left" w:pos="360"/>
          <w:tab w:val="left" w:pos="2880"/>
          <w:tab w:val="left" w:pos="5400"/>
          <w:tab w:val="left" w:pos="7920"/>
        </w:tabs>
        <w:spacing w:line="312" w:lineRule="auto"/>
        <w:jc w:val="both"/>
      </w:pPr>
      <w:r>
        <w:tab/>
      </w:r>
      <w:r w:rsidR="00511AA7" w:rsidRPr="00910F02">
        <w:t>Trong phản ứng này, tỉ lệ số nguyên tử sulfur bị khử và số nguyên tử sulfur bị oxi hóa là:</w:t>
      </w:r>
    </w:p>
    <w:p w14:paraId="478C9EF7"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w:t>
      </w:r>
      <w:r w:rsidRPr="00910F02">
        <w:t> 1: 2 </w:t>
      </w:r>
      <w:r w:rsidRPr="00910F02">
        <w:tab/>
      </w:r>
      <w:r w:rsidRPr="00866F35">
        <w:rPr>
          <w:b/>
          <w:bCs/>
          <w:color w:val="FF0000"/>
        </w:rPr>
        <w:t>B.</w:t>
      </w:r>
      <w:r w:rsidRPr="00866F35">
        <w:rPr>
          <w:color w:val="FF0000"/>
        </w:rPr>
        <w:t> </w:t>
      </w:r>
      <w:r w:rsidRPr="00910F02">
        <w:t>2: 1</w:t>
      </w:r>
      <w:r w:rsidRPr="00910F02">
        <w:tab/>
      </w:r>
      <w:r w:rsidRPr="00910F02">
        <w:rPr>
          <w:b/>
          <w:bCs/>
        </w:rPr>
        <w:t>C.</w:t>
      </w:r>
      <w:r w:rsidRPr="00910F02">
        <w:t> 1: 3</w:t>
      </w:r>
      <w:r w:rsidRPr="00910F02">
        <w:tab/>
      </w:r>
      <w:r w:rsidRPr="00910F02">
        <w:rPr>
          <w:b/>
          <w:bCs/>
        </w:rPr>
        <w:t>D.</w:t>
      </w:r>
      <w:r w:rsidRPr="00910F02">
        <w:t> 3: 1</w:t>
      </w:r>
    </w:p>
    <w:p w14:paraId="78BB399A" w14:textId="335CB1FD" w:rsidR="00511AA7" w:rsidRPr="00910F02" w:rsidRDefault="00511AA7" w:rsidP="00511AA7">
      <w:pPr>
        <w:tabs>
          <w:tab w:val="left" w:pos="360"/>
          <w:tab w:val="left" w:pos="2880"/>
          <w:tab w:val="left" w:pos="5400"/>
          <w:tab w:val="left" w:pos="7920"/>
        </w:tabs>
        <w:spacing w:line="312" w:lineRule="auto"/>
        <w:jc w:val="both"/>
      </w:pPr>
      <w:r w:rsidRPr="00910F02">
        <w:rPr>
          <w:b/>
        </w:rPr>
        <w:t xml:space="preserve">Câu </w:t>
      </w:r>
      <w:r w:rsidR="00591955">
        <w:rPr>
          <w:b/>
        </w:rPr>
        <w:t>28</w:t>
      </w:r>
      <w:r w:rsidRPr="00910F02">
        <w:rPr>
          <w:b/>
        </w:rPr>
        <w:t>.</w:t>
      </w:r>
      <w:r w:rsidRPr="00910F02">
        <w:t xml:space="preserve"> Vùng nào sau đây có thể tìm thấy nhiều sulfur nhất?</w:t>
      </w:r>
    </w:p>
    <w:p w14:paraId="419DBAE9" w14:textId="77777777" w:rsidR="00511AA7" w:rsidRPr="00910F02" w:rsidRDefault="00511AA7" w:rsidP="00511AA7">
      <w:pPr>
        <w:tabs>
          <w:tab w:val="left" w:pos="360"/>
          <w:tab w:val="left" w:pos="2880"/>
          <w:tab w:val="left" w:pos="5400"/>
          <w:tab w:val="left" w:pos="7920"/>
        </w:tabs>
        <w:spacing w:line="312" w:lineRule="auto"/>
        <w:jc w:val="both"/>
      </w:pPr>
      <w:r w:rsidRPr="00910F02">
        <w:rPr>
          <w:b/>
        </w:rPr>
        <w:tab/>
      </w:r>
      <w:r w:rsidRPr="00866F35">
        <w:rPr>
          <w:b/>
          <w:color w:val="FF0000"/>
        </w:rPr>
        <w:t>A.</w:t>
      </w:r>
      <w:r w:rsidRPr="00866F35">
        <w:rPr>
          <w:color w:val="FF0000"/>
        </w:rPr>
        <w:t xml:space="preserve"> </w:t>
      </w:r>
      <w:r w:rsidRPr="00910F02">
        <w:t>Các vùng có núi lửa hoạt động.</w:t>
      </w:r>
    </w:p>
    <w:p w14:paraId="5B18611F" w14:textId="77777777" w:rsidR="00511AA7" w:rsidRPr="00910F02" w:rsidRDefault="00511AA7" w:rsidP="00511AA7">
      <w:pPr>
        <w:tabs>
          <w:tab w:val="left" w:pos="360"/>
          <w:tab w:val="left" w:pos="2880"/>
          <w:tab w:val="left" w:pos="5400"/>
          <w:tab w:val="left" w:pos="7920"/>
        </w:tabs>
        <w:spacing w:line="312" w:lineRule="auto"/>
        <w:jc w:val="both"/>
      </w:pPr>
      <w:r w:rsidRPr="00910F02">
        <w:rPr>
          <w:b/>
        </w:rPr>
        <w:tab/>
        <w:t>B.</w:t>
      </w:r>
      <w:r w:rsidRPr="00910F02">
        <w:t xml:space="preserve"> Các vùng hang động có nhiều hóa thạch.</w:t>
      </w:r>
    </w:p>
    <w:p w14:paraId="5152D25B" w14:textId="77777777" w:rsidR="00511AA7" w:rsidRPr="00910F02" w:rsidRDefault="00511AA7" w:rsidP="00511AA7">
      <w:pPr>
        <w:tabs>
          <w:tab w:val="left" w:pos="360"/>
          <w:tab w:val="left" w:pos="2880"/>
          <w:tab w:val="left" w:pos="5400"/>
          <w:tab w:val="left" w:pos="7920"/>
        </w:tabs>
        <w:spacing w:line="312" w:lineRule="auto"/>
        <w:jc w:val="both"/>
      </w:pPr>
      <w:r w:rsidRPr="00910F02">
        <w:rPr>
          <w:b/>
        </w:rPr>
        <w:tab/>
        <w:t>C.</w:t>
      </w:r>
      <w:r w:rsidRPr="00910F02">
        <w:t xml:space="preserve"> Các vùng cận biển, có nhiều vỏ động vật thân mềm.</w:t>
      </w:r>
    </w:p>
    <w:p w14:paraId="715CBCB4" w14:textId="77777777" w:rsidR="00511AA7" w:rsidRPr="00910F02" w:rsidRDefault="00511AA7" w:rsidP="00511AA7">
      <w:pPr>
        <w:tabs>
          <w:tab w:val="left" w:pos="360"/>
          <w:tab w:val="left" w:pos="2880"/>
          <w:tab w:val="left" w:pos="5400"/>
          <w:tab w:val="left" w:pos="7920"/>
        </w:tabs>
        <w:spacing w:line="312" w:lineRule="auto"/>
        <w:jc w:val="both"/>
      </w:pPr>
      <w:r w:rsidRPr="00910F02">
        <w:rPr>
          <w:b/>
        </w:rPr>
        <w:tab/>
        <w:t>D.</w:t>
      </w:r>
      <w:r w:rsidRPr="00910F02">
        <w:t xml:space="preserve"> Các vùng băng tuyết lâu năm, tan chảy ra sẽ xuất hiện nhiều tinh thể sulfur.</w:t>
      </w:r>
    </w:p>
    <w:p w14:paraId="37F3A412" w14:textId="7F1F3B1C"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2C6474">
        <w:rPr>
          <w:b/>
          <w:bCs/>
        </w:rPr>
        <w:t>29</w:t>
      </w:r>
      <w:r w:rsidRPr="00910F02">
        <w:rPr>
          <w:b/>
          <w:bCs/>
        </w:rPr>
        <w:t>.</w:t>
      </w:r>
      <w:r w:rsidRPr="00910F02">
        <w:t> Trộn 5,6 gam bột sắt với 2,4 gam bột sulfur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sidRPr="00910F02">
        <w:rPr>
          <w:vertAlign w:val="subscript"/>
        </w:rPr>
        <w:t>2</w:t>
      </w:r>
      <w:r w:rsidRPr="00910F02">
        <w:t> (ở đkc). Giá trị của V gần nhất với giá trị là:</w:t>
      </w:r>
    </w:p>
    <w:p w14:paraId="18EA1524"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B5615C">
        <w:rPr>
          <w:b/>
          <w:bCs/>
          <w:color w:val="FF0000"/>
        </w:rPr>
        <w:t>A.</w:t>
      </w:r>
      <w:r w:rsidRPr="00B5615C">
        <w:rPr>
          <w:color w:val="FF0000"/>
        </w:rPr>
        <w:t> </w:t>
      </w:r>
      <w:r w:rsidRPr="00910F02">
        <w:t>3,1.</w:t>
      </w:r>
      <w:r w:rsidRPr="00910F02">
        <w:rPr>
          <w:b/>
          <w:bCs/>
        </w:rPr>
        <w:t> </w:t>
      </w:r>
      <w:r w:rsidRPr="00910F02">
        <w:tab/>
      </w:r>
      <w:r w:rsidRPr="00910F02">
        <w:rPr>
          <w:b/>
          <w:bCs/>
        </w:rPr>
        <w:t>B.</w:t>
      </w:r>
      <w:r w:rsidRPr="00910F02">
        <w:t> 4,5.</w:t>
      </w:r>
      <w:r w:rsidRPr="00910F02">
        <w:tab/>
      </w:r>
      <w:r w:rsidRPr="00910F02">
        <w:rPr>
          <w:b/>
          <w:bCs/>
        </w:rPr>
        <w:t>C.</w:t>
      </w:r>
      <w:r w:rsidRPr="00910F02">
        <w:t> 3,4.</w:t>
      </w:r>
      <w:r w:rsidRPr="00910F02">
        <w:rPr>
          <w:b/>
          <w:bCs/>
        </w:rPr>
        <w:t> </w:t>
      </w:r>
      <w:r w:rsidRPr="00910F02">
        <w:tab/>
      </w:r>
      <w:r w:rsidRPr="00910F02">
        <w:rPr>
          <w:b/>
          <w:bCs/>
        </w:rPr>
        <w:t>D.</w:t>
      </w:r>
      <w:r w:rsidRPr="00910F02">
        <w:t> 2,8.</w:t>
      </w:r>
    </w:p>
    <w:p w14:paraId="0947A715" w14:textId="65B78175"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2C6729">
        <w:rPr>
          <w:b/>
          <w:bCs/>
        </w:rPr>
        <w:t>3</w:t>
      </w:r>
      <w:r w:rsidR="004B774F">
        <w:rPr>
          <w:b/>
          <w:bCs/>
        </w:rPr>
        <w:t>0</w:t>
      </w:r>
      <w:r w:rsidRPr="00910F02">
        <w:rPr>
          <w:b/>
          <w:bCs/>
        </w:rPr>
        <w:t>.</w:t>
      </w:r>
      <w:r w:rsidRPr="00910F02">
        <w:t> Dãy gồm các chất đều tác dụng với sulfur (trong điều kiện phản ứng thích hợp) là:</w:t>
      </w:r>
    </w:p>
    <w:p w14:paraId="1CE1938B"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B5615C">
        <w:rPr>
          <w:b/>
          <w:bCs/>
          <w:color w:val="FF0000"/>
        </w:rPr>
        <w:t>A.</w:t>
      </w:r>
      <w:r w:rsidRPr="00910F02">
        <w:rPr>
          <w:b/>
          <w:bCs/>
        </w:rPr>
        <w:t> </w:t>
      </w:r>
      <w:r w:rsidRPr="00910F02">
        <w:t>Zn, H</w:t>
      </w:r>
      <w:r w:rsidRPr="00910F02">
        <w:rPr>
          <w:vertAlign w:val="subscript"/>
        </w:rPr>
        <w:t>2</w:t>
      </w:r>
      <w:r w:rsidRPr="00910F02">
        <w:t>, O</w:t>
      </w:r>
      <w:r w:rsidRPr="00910F02">
        <w:rPr>
          <w:vertAlign w:val="subscript"/>
        </w:rPr>
        <w:t>2</w:t>
      </w:r>
      <w:r w:rsidRPr="00910F02">
        <w:t>, F</w:t>
      </w:r>
      <w:r w:rsidRPr="00910F02">
        <w:rPr>
          <w:vertAlign w:val="subscript"/>
        </w:rPr>
        <w:t>2</w:t>
      </w:r>
      <w:r w:rsidRPr="00910F02">
        <w:t>.</w:t>
      </w:r>
      <w:r w:rsidRPr="00910F02">
        <w:tab/>
      </w:r>
      <w:r w:rsidRPr="00910F02">
        <w:tab/>
      </w:r>
      <w:r w:rsidRPr="00910F02">
        <w:rPr>
          <w:b/>
          <w:bCs/>
        </w:rPr>
        <w:t>B. </w:t>
      </w:r>
      <w:r w:rsidRPr="00910F02">
        <w:t>H</w:t>
      </w:r>
      <w:r w:rsidRPr="00910F02">
        <w:rPr>
          <w:vertAlign w:val="subscript"/>
        </w:rPr>
        <w:t>2</w:t>
      </w:r>
      <w:r w:rsidRPr="00910F02">
        <w:t>, Pt, Cl</w:t>
      </w:r>
      <w:r w:rsidRPr="00910F02">
        <w:rPr>
          <w:vertAlign w:val="subscript"/>
        </w:rPr>
        <w:t>2</w:t>
      </w:r>
      <w:r w:rsidRPr="00910F02">
        <w:t>, KClO</w:t>
      </w:r>
      <w:r w:rsidRPr="00910F02">
        <w:rPr>
          <w:vertAlign w:val="subscript"/>
        </w:rPr>
        <w:t>3</w:t>
      </w:r>
      <w:r w:rsidRPr="00910F02">
        <w:t>.</w:t>
      </w:r>
    </w:p>
    <w:p w14:paraId="14E5F6D8"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C. </w:t>
      </w:r>
      <w:r w:rsidRPr="00910F02">
        <w:t>Hg, O</w:t>
      </w:r>
      <w:r w:rsidRPr="00910F02">
        <w:rPr>
          <w:vertAlign w:val="subscript"/>
        </w:rPr>
        <w:t>2</w:t>
      </w:r>
      <w:r w:rsidRPr="00910F02">
        <w:t>, F</w:t>
      </w:r>
      <w:r w:rsidRPr="00910F02">
        <w:rPr>
          <w:vertAlign w:val="subscript"/>
        </w:rPr>
        <w:t>2</w:t>
      </w:r>
      <w:r w:rsidRPr="00910F02">
        <w:t>, HCl.</w:t>
      </w:r>
      <w:r w:rsidRPr="00910F02">
        <w:tab/>
      </w:r>
      <w:r w:rsidRPr="00910F02">
        <w:tab/>
      </w:r>
      <w:r w:rsidRPr="00910F02">
        <w:rPr>
          <w:b/>
          <w:bCs/>
        </w:rPr>
        <w:t>D. </w:t>
      </w:r>
      <w:r w:rsidRPr="00910F02">
        <w:t>Na, He, Br</w:t>
      </w:r>
      <w:r w:rsidRPr="00910F02">
        <w:rPr>
          <w:vertAlign w:val="subscript"/>
        </w:rPr>
        <w:t>2</w:t>
      </w:r>
      <w:r w:rsidRPr="00910F02">
        <w:t>, H</w:t>
      </w:r>
      <w:r w:rsidRPr="00910F02">
        <w:rPr>
          <w:vertAlign w:val="subscript"/>
        </w:rPr>
        <w:t>2</w:t>
      </w:r>
      <w:r w:rsidRPr="00910F02">
        <w:t>SO</w:t>
      </w:r>
      <w:r w:rsidRPr="00910F02">
        <w:rPr>
          <w:vertAlign w:val="subscript"/>
        </w:rPr>
        <w:t>4</w:t>
      </w:r>
      <w:r w:rsidRPr="00910F02">
        <w:t> loãng.</w:t>
      </w:r>
    </w:p>
    <w:p w14:paraId="5EE553C1" w14:textId="270A616D"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1</w:t>
      </w:r>
      <w:r w:rsidRPr="00910F02">
        <w:rPr>
          <w:b/>
          <w:bCs/>
        </w:rPr>
        <w:t>.</w:t>
      </w:r>
      <w:r w:rsidRPr="00910F02">
        <w:t> Nung nóng hỗn hợp bột gồm 1,5 mol Fe và 1 mol S trong môi trường không có không khí đến khi phản ứng xảy ra hoàn toàn, thu được chất rắn X. Cho X tác dụng với dung dịch HCl dư thu được khí Y. Thành phần của khí Y là:</w:t>
      </w:r>
    </w:p>
    <w:p w14:paraId="1ECAECBB"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 </w:t>
      </w:r>
      <w:r w:rsidRPr="00910F02">
        <w:t>H</w:t>
      </w:r>
      <w:r w:rsidRPr="00910F02">
        <w:rPr>
          <w:vertAlign w:val="subscript"/>
        </w:rPr>
        <w:t>2</w:t>
      </w:r>
      <w:r w:rsidRPr="00910F02">
        <w:t>S. </w:t>
      </w:r>
      <w:r w:rsidRPr="00910F02">
        <w:tab/>
      </w:r>
      <w:r w:rsidRPr="00910F02">
        <w:rPr>
          <w:b/>
          <w:bCs/>
        </w:rPr>
        <w:t>B. </w:t>
      </w:r>
      <w:r w:rsidRPr="00910F02">
        <w:t>H</w:t>
      </w:r>
      <w:r w:rsidRPr="00910F02">
        <w:rPr>
          <w:vertAlign w:val="subscript"/>
        </w:rPr>
        <w:t>2</w:t>
      </w:r>
      <w:r w:rsidRPr="00910F02">
        <w:t>. </w:t>
      </w:r>
      <w:r w:rsidRPr="00910F02">
        <w:tab/>
      </w:r>
      <w:r w:rsidRPr="00910F02">
        <w:rPr>
          <w:b/>
          <w:bCs/>
        </w:rPr>
        <w:t>C. </w:t>
      </w:r>
      <w:r w:rsidRPr="00910F02">
        <w:t>H</w:t>
      </w:r>
      <w:r w:rsidRPr="00910F02">
        <w:rPr>
          <w:vertAlign w:val="subscript"/>
        </w:rPr>
        <w:t>2</w:t>
      </w:r>
      <w:r w:rsidRPr="00910F02">
        <w:t>S và SO</w:t>
      </w:r>
      <w:r w:rsidRPr="00910F02">
        <w:rPr>
          <w:vertAlign w:val="subscript"/>
        </w:rPr>
        <w:t>2</w:t>
      </w:r>
      <w:r w:rsidRPr="00910F02">
        <w:t>. </w:t>
      </w:r>
      <w:r w:rsidRPr="00910F02">
        <w:tab/>
      </w:r>
      <w:r w:rsidRPr="00B5615C">
        <w:rPr>
          <w:b/>
          <w:bCs/>
          <w:color w:val="FF0000"/>
        </w:rPr>
        <w:t>D. </w:t>
      </w:r>
      <w:r w:rsidRPr="00910F02">
        <w:t>H</w:t>
      </w:r>
      <w:r w:rsidRPr="00910F02">
        <w:rPr>
          <w:vertAlign w:val="subscript"/>
        </w:rPr>
        <w:t>2</w:t>
      </w:r>
      <w:r w:rsidRPr="00910F02">
        <w:t>S và H</w:t>
      </w:r>
      <w:r w:rsidRPr="00910F02">
        <w:rPr>
          <w:vertAlign w:val="subscript"/>
        </w:rPr>
        <w:t>2</w:t>
      </w:r>
      <w:r w:rsidRPr="00910F02">
        <w:t>.</w:t>
      </w:r>
    </w:p>
    <w:p w14:paraId="69E87EB3" w14:textId="302DFDF2"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2</w:t>
      </w:r>
      <w:r w:rsidRPr="00910F02">
        <w:rPr>
          <w:b/>
          <w:bCs/>
        </w:rPr>
        <w:t>.</w:t>
      </w:r>
      <w:r w:rsidRPr="00910F02">
        <w:t> Khoáng vật chứa thành phần chính CaSO</w:t>
      </w:r>
      <w:r w:rsidRPr="00910F02">
        <w:rPr>
          <w:vertAlign w:val="subscript"/>
        </w:rPr>
        <w:t>4</w:t>
      </w:r>
      <w:r w:rsidRPr="00910F02">
        <w:t xml:space="preserve"> có tên là:</w:t>
      </w:r>
    </w:p>
    <w:p w14:paraId="17517EC8"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 xml:space="preserve">A. </w:t>
      </w:r>
      <w:r w:rsidRPr="00910F02">
        <w:t>Pyrite.</w:t>
      </w:r>
      <w:r w:rsidRPr="00910F02">
        <w:tab/>
      </w:r>
      <w:r w:rsidRPr="00910F02">
        <w:rPr>
          <w:b/>
          <w:bCs/>
        </w:rPr>
        <w:t>B. </w:t>
      </w:r>
      <w:r w:rsidRPr="00910F02">
        <w:t>Sphalerite.</w:t>
      </w:r>
      <w:r w:rsidRPr="00910F02">
        <w:tab/>
      </w:r>
      <w:r w:rsidRPr="00B5615C">
        <w:rPr>
          <w:b/>
          <w:bCs/>
          <w:color w:val="FF0000"/>
        </w:rPr>
        <w:t>C. </w:t>
      </w:r>
      <w:r w:rsidRPr="00910F02">
        <w:t>Thạch cao.</w:t>
      </w:r>
      <w:r w:rsidRPr="00910F02">
        <w:tab/>
      </w:r>
      <w:r w:rsidRPr="00910F02">
        <w:rPr>
          <w:b/>
          <w:bCs/>
        </w:rPr>
        <w:t>D. </w:t>
      </w:r>
      <w:r w:rsidRPr="00910F02">
        <w:t>Barite.</w:t>
      </w:r>
    </w:p>
    <w:p w14:paraId="7FE8B944" w14:textId="16CFB000"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3</w:t>
      </w:r>
      <w:r w:rsidRPr="00910F02">
        <w:rPr>
          <w:b/>
          <w:bCs/>
        </w:rPr>
        <w:t>.</w:t>
      </w:r>
      <w:r w:rsidRPr="00910F02">
        <w:t> Ứng dụng nào sau đây không phải của sulfur?</w:t>
      </w:r>
    </w:p>
    <w:p w14:paraId="2621C873" w14:textId="292F23D0"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 </w:t>
      </w:r>
      <w:r w:rsidRPr="00910F02">
        <w:t>Làm nguyên liệu sản xuất sulfuric acid.</w:t>
      </w:r>
      <w:r w:rsidR="006D0117">
        <w:tab/>
      </w:r>
      <w:r w:rsidRPr="00910F02">
        <w:rPr>
          <w:b/>
          <w:bCs/>
        </w:rPr>
        <w:t>B. </w:t>
      </w:r>
      <w:r w:rsidRPr="00910F02">
        <w:t>Làm chất lưu hóa cao su.</w:t>
      </w:r>
    </w:p>
    <w:p w14:paraId="0447549E" w14:textId="7C844CDF"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B5615C">
        <w:rPr>
          <w:b/>
          <w:bCs/>
          <w:color w:val="FF0000"/>
        </w:rPr>
        <w:t>C.</w:t>
      </w:r>
      <w:r w:rsidRPr="00910F02">
        <w:rPr>
          <w:b/>
          <w:bCs/>
        </w:rPr>
        <w:t> </w:t>
      </w:r>
      <w:r w:rsidRPr="00910F02">
        <w:t>Khử chua đất.</w:t>
      </w:r>
      <w:r w:rsidR="00764005">
        <w:tab/>
      </w:r>
      <w:r w:rsidR="00764005">
        <w:tab/>
      </w:r>
      <w:r w:rsidRPr="00910F02">
        <w:rPr>
          <w:b/>
          <w:bCs/>
        </w:rPr>
        <w:t>D.</w:t>
      </w:r>
      <w:r w:rsidRPr="00910F02">
        <w:t> Điều chế thuốc nổ đen.</w:t>
      </w:r>
    </w:p>
    <w:p w14:paraId="28D17DCA" w14:textId="3DE98676"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4</w:t>
      </w:r>
      <w:r w:rsidRPr="00910F02">
        <w:rPr>
          <w:b/>
          <w:bCs/>
        </w:rPr>
        <w:t>.</w:t>
      </w:r>
      <w:r w:rsidRPr="00910F02">
        <w:t> Cho 1,10 gam hỗn hợp bột Fe và bột Al tác dụng vừa đủ với 1,28 gam bột sulfur. Phần trăm khối lượng của sắt trong hỗn hợp ban đầu là</w:t>
      </w:r>
    </w:p>
    <w:p w14:paraId="07D37E8F"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w:t>
      </w:r>
      <w:r w:rsidRPr="00910F02">
        <w:t> 33,33%</w:t>
      </w:r>
      <w:r w:rsidRPr="00910F02">
        <w:tab/>
      </w:r>
      <w:r w:rsidRPr="00910F02">
        <w:rPr>
          <w:b/>
          <w:bCs/>
        </w:rPr>
        <w:t>B.</w:t>
      </w:r>
      <w:r w:rsidRPr="00910F02">
        <w:t> 66,67%                     </w:t>
      </w:r>
      <w:r w:rsidRPr="00910F02">
        <w:tab/>
      </w:r>
      <w:r w:rsidRPr="00910F02">
        <w:rPr>
          <w:b/>
          <w:bCs/>
        </w:rPr>
        <w:t>C.</w:t>
      </w:r>
      <w:r w:rsidRPr="00910F02">
        <w:t> 49,09% </w:t>
      </w:r>
      <w:r w:rsidRPr="00910F02">
        <w:tab/>
      </w:r>
      <w:r w:rsidRPr="00B5615C">
        <w:rPr>
          <w:b/>
          <w:bCs/>
          <w:color w:val="FF0000"/>
        </w:rPr>
        <w:t>D.</w:t>
      </w:r>
      <w:r w:rsidRPr="00B5615C">
        <w:rPr>
          <w:color w:val="FF0000"/>
        </w:rPr>
        <w:t> </w:t>
      </w:r>
      <w:r w:rsidRPr="00910F02">
        <w:t>50,91%</w:t>
      </w:r>
    </w:p>
    <w:p w14:paraId="57AAF510" w14:textId="58C3B765"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5</w:t>
      </w:r>
      <w:r w:rsidRPr="00910F02">
        <w:rPr>
          <w:b/>
          <w:bCs/>
        </w:rPr>
        <w:t>.</w:t>
      </w:r>
      <w:r w:rsidRPr="00910F02">
        <w:t xml:space="preserve"> Nung hỗn hợp X gồm m gam Fe và a gam S ở nhiệt độ cao, sau một thời gian thu được chất rắn Y. Cho Y vào dung dịch HCl dư thu được 2,688 lít hỗn hợp khí Z </w:t>
      </w:r>
      <w:r w:rsidR="008450D0">
        <w:rPr>
          <w:color w:val="FF0000"/>
        </w:rPr>
        <w:t>(</w:t>
      </w:r>
      <w:r w:rsidR="00B5615C" w:rsidRPr="00B5615C">
        <w:rPr>
          <w:color w:val="FF0000"/>
        </w:rPr>
        <w:t xml:space="preserve">đktc) </w:t>
      </w:r>
      <w:r w:rsidRPr="00910F02">
        <w:t>và còn lại một chất rắn không tan. Giá trị của m là</w:t>
      </w:r>
    </w:p>
    <w:p w14:paraId="54883ABB"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w:t>
      </w:r>
      <w:r w:rsidRPr="00910F02">
        <w:t> 11,20</w:t>
      </w:r>
      <w:r w:rsidRPr="00910F02">
        <w:tab/>
      </w:r>
      <w:r w:rsidRPr="00B5615C">
        <w:rPr>
          <w:b/>
          <w:bCs/>
          <w:color w:val="FF0000"/>
        </w:rPr>
        <w:t>B.</w:t>
      </w:r>
      <w:r w:rsidRPr="00910F02">
        <w:t> 6,72</w:t>
      </w:r>
      <w:r w:rsidRPr="00910F02">
        <w:tab/>
      </w:r>
      <w:r w:rsidRPr="00910F02">
        <w:rPr>
          <w:b/>
          <w:bCs/>
        </w:rPr>
        <w:t>C.</w:t>
      </w:r>
      <w:r w:rsidRPr="00910F02">
        <w:t> 5,60                </w:t>
      </w:r>
      <w:r w:rsidRPr="00910F02">
        <w:tab/>
      </w:r>
      <w:r w:rsidRPr="00910F02">
        <w:rPr>
          <w:b/>
          <w:bCs/>
        </w:rPr>
        <w:t>D.</w:t>
      </w:r>
      <w:r w:rsidRPr="00910F02">
        <w:t> 22,40</w:t>
      </w:r>
    </w:p>
    <w:p w14:paraId="087136D9" w14:textId="3C0149BD"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6</w:t>
      </w:r>
      <w:r w:rsidRPr="00910F02">
        <w:rPr>
          <w:b/>
          <w:bCs/>
        </w:rPr>
        <w:t>. </w:t>
      </w:r>
      <w:r w:rsidRPr="00910F02">
        <w:t>Hấp thụ  7,84 lít khí H</w:t>
      </w:r>
      <w:r w:rsidRPr="00910F02">
        <w:rPr>
          <w:vertAlign w:val="subscript"/>
        </w:rPr>
        <w:t>2</w:t>
      </w:r>
      <w:r w:rsidRPr="00910F02">
        <w:t xml:space="preserve">S </w:t>
      </w:r>
      <w:r w:rsidR="008450D0">
        <w:rPr>
          <w:color w:val="FF0000"/>
        </w:rPr>
        <w:t>(</w:t>
      </w:r>
      <w:r w:rsidR="00B5615C" w:rsidRPr="00B5615C">
        <w:rPr>
          <w:color w:val="FF0000"/>
        </w:rPr>
        <w:t xml:space="preserve">đktc) </w:t>
      </w:r>
      <w:r w:rsidRPr="00910F02">
        <w:t>vào 64 gam dung  dịch CuSO</w:t>
      </w:r>
      <w:r w:rsidRPr="00910F02">
        <w:rPr>
          <w:vertAlign w:val="subscript"/>
        </w:rPr>
        <w:t>4</w:t>
      </w:r>
      <w:r w:rsidRPr="00910F02">
        <w:t> 10%, sau phản ứng hoàn toàn thu được </w:t>
      </w:r>
      <w:r w:rsidRPr="00910F02">
        <w:rPr>
          <w:b/>
          <w:bCs/>
        </w:rPr>
        <w:t>m</w:t>
      </w:r>
      <w:r w:rsidRPr="00910F02">
        <w:t> gam kết tủa đen. Gía trị của </w:t>
      </w:r>
      <w:r w:rsidRPr="00910F02">
        <w:rPr>
          <w:b/>
          <w:bCs/>
        </w:rPr>
        <w:t>m</w:t>
      </w:r>
      <w:r w:rsidRPr="00910F02">
        <w:t> là</w:t>
      </w:r>
    </w:p>
    <w:p w14:paraId="7A51D1E2"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t>A. </w:t>
      </w:r>
      <w:r w:rsidRPr="00910F02">
        <w:t>33,6 gam         </w:t>
      </w:r>
      <w:r w:rsidRPr="00910F02">
        <w:tab/>
      </w:r>
      <w:r w:rsidRPr="00910F02">
        <w:rPr>
          <w:b/>
          <w:bCs/>
        </w:rPr>
        <w:t>B. </w:t>
      </w:r>
      <w:r w:rsidRPr="00910F02">
        <w:t>38,4 gam</w:t>
      </w:r>
      <w:r w:rsidRPr="00910F02">
        <w:tab/>
      </w:r>
      <w:r w:rsidRPr="00910F02">
        <w:rPr>
          <w:b/>
          <w:bCs/>
        </w:rPr>
        <w:t>C. </w:t>
      </w:r>
      <w:r w:rsidRPr="00910F02">
        <w:t>3,36 gam         </w:t>
      </w:r>
      <w:r w:rsidRPr="00910F02">
        <w:tab/>
      </w:r>
      <w:r w:rsidRPr="003F3007">
        <w:rPr>
          <w:b/>
          <w:bCs/>
          <w:color w:val="FF0000"/>
        </w:rPr>
        <w:t>D. </w:t>
      </w:r>
      <w:r w:rsidRPr="00910F02">
        <w:t>3,84 gam</w:t>
      </w:r>
    </w:p>
    <w:p w14:paraId="3614BD6F" w14:textId="1A8FD051"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 xml:space="preserve">Câu </w:t>
      </w:r>
      <w:r w:rsidR="004B774F">
        <w:rPr>
          <w:b/>
          <w:bCs/>
        </w:rPr>
        <w:t>3</w:t>
      </w:r>
      <w:r w:rsidRPr="00910F02">
        <w:rPr>
          <w:b/>
          <w:bCs/>
        </w:rPr>
        <w:t>7. </w:t>
      </w:r>
      <w:r w:rsidRPr="00910F02">
        <w:t>Cho 2,479 lit (đkc) khí H</w:t>
      </w:r>
      <w:r w:rsidRPr="00910F02">
        <w:rPr>
          <w:vertAlign w:val="subscript"/>
        </w:rPr>
        <w:t>2</w:t>
      </w:r>
      <w:r w:rsidRPr="00910F02">
        <w:t>S hấp thụ hết vào 85 ml dung dịch NaOH 2M, sau phản ứng thu được dung dịch X. Dung dịch X chứa các chất tan gồm:</w:t>
      </w:r>
    </w:p>
    <w:p w14:paraId="54B41AAC" w14:textId="77777777" w:rsidR="00511AA7" w:rsidRPr="00910F02" w:rsidRDefault="00511AA7" w:rsidP="00511AA7">
      <w:pPr>
        <w:shd w:val="clear" w:color="auto" w:fill="FFFFFF"/>
        <w:tabs>
          <w:tab w:val="left" w:pos="360"/>
          <w:tab w:val="left" w:pos="2880"/>
          <w:tab w:val="left" w:pos="5400"/>
          <w:tab w:val="left" w:pos="7920"/>
        </w:tabs>
        <w:spacing w:line="312" w:lineRule="auto"/>
        <w:jc w:val="both"/>
      </w:pPr>
      <w:r w:rsidRPr="00910F02">
        <w:rPr>
          <w:b/>
          <w:bCs/>
        </w:rPr>
        <w:tab/>
      </w:r>
      <w:r w:rsidRPr="003F3007">
        <w:rPr>
          <w:b/>
          <w:bCs/>
          <w:color w:val="FF0000"/>
        </w:rPr>
        <w:t>A. </w:t>
      </w:r>
      <w:r w:rsidRPr="00910F02">
        <w:t>NaHS và Na</w:t>
      </w:r>
      <w:r w:rsidRPr="00910F02">
        <w:rPr>
          <w:vertAlign w:val="subscript"/>
        </w:rPr>
        <w:t>2</w:t>
      </w:r>
      <w:r w:rsidRPr="00910F02">
        <w:t>S.</w:t>
      </w:r>
      <w:r w:rsidRPr="00910F02">
        <w:tab/>
      </w:r>
      <w:r w:rsidRPr="00910F02">
        <w:rPr>
          <w:b/>
          <w:bCs/>
        </w:rPr>
        <w:t>B. </w:t>
      </w:r>
      <w:r w:rsidRPr="00910F02">
        <w:t>NaHS .</w:t>
      </w:r>
      <w:r w:rsidRPr="00910F02">
        <w:tab/>
      </w:r>
      <w:r w:rsidRPr="00910F02">
        <w:rPr>
          <w:b/>
          <w:bCs/>
        </w:rPr>
        <w:t>C. </w:t>
      </w:r>
      <w:r w:rsidRPr="00910F02">
        <w:t>Na</w:t>
      </w:r>
      <w:r w:rsidRPr="00910F02">
        <w:rPr>
          <w:vertAlign w:val="subscript"/>
        </w:rPr>
        <w:t>2</w:t>
      </w:r>
      <w:r w:rsidRPr="00910F02">
        <w:t>S.</w:t>
      </w:r>
      <w:r w:rsidRPr="00910F02">
        <w:tab/>
      </w:r>
      <w:r w:rsidRPr="00910F02">
        <w:rPr>
          <w:b/>
          <w:bCs/>
        </w:rPr>
        <w:t>D. </w:t>
      </w:r>
      <w:r w:rsidRPr="00910F02">
        <w:t>Na</w:t>
      </w:r>
      <w:r w:rsidRPr="00910F02">
        <w:rPr>
          <w:vertAlign w:val="subscript"/>
        </w:rPr>
        <w:t>2</w:t>
      </w:r>
      <w:r w:rsidRPr="00910F02">
        <w:t>S và NaOH.</w:t>
      </w:r>
    </w:p>
    <w:p w14:paraId="4CA4C454" w14:textId="4AFEDC46"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 xml:space="preserve">Câu </w:t>
      </w:r>
      <w:r w:rsidR="004B774F">
        <w:rPr>
          <w:b/>
          <w:bCs/>
        </w:rPr>
        <w:t>38</w:t>
      </w:r>
      <w:r w:rsidRPr="00910F02">
        <w:rPr>
          <w:b/>
          <w:bCs/>
        </w:rPr>
        <w:t xml:space="preserve">. </w:t>
      </w:r>
      <w:r w:rsidRPr="00910F02">
        <w:t>Cho các phản ứng hóa học sau:</w:t>
      </w:r>
    </w:p>
    <w:p w14:paraId="680C9DFC" w14:textId="0C55AE7C" w:rsidR="00511AA7" w:rsidRPr="00910F02" w:rsidRDefault="00B03D00" w:rsidP="00B03D00">
      <w:pPr>
        <w:tabs>
          <w:tab w:val="left" w:pos="360"/>
          <w:tab w:val="left" w:pos="2880"/>
          <w:tab w:val="left" w:pos="5400"/>
          <w:tab w:val="left" w:pos="7920"/>
        </w:tabs>
        <w:spacing w:line="312" w:lineRule="auto"/>
        <w:ind w:left="720" w:right="48"/>
        <w:jc w:val="both"/>
      </w:pPr>
      <w:r>
        <w:t xml:space="preserve">(1) </w:t>
      </w:r>
      <w:r w:rsidR="00511AA7" w:rsidRPr="00910F02">
        <w:t>S + O</w:t>
      </w:r>
      <w:r w:rsidR="00511AA7" w:rsidRPr="00910F02">
        <w:rPr>
          <w:vertAlign w:val="subscript"/>
        </w:rPr>
        <w:t>2</w:t>
      </w:r>
      <w:r w:rsidR="00511AA7" w:rsidRPr="00910F02">
        <w:t> → SO</w:t>
      </w:r>
      <w:r w:rsidR="00511AA7" w:rsidRPr="00910F02">
        <w:rPr>
          <w:vertAlign w:val="subscript"/>
        </w:rPr>
        <w:t>2</w:t>
      </w:r>
    </w:p>
    <w:p w14:paraId="4715B3B9" w14:textId="266DBBBD" w:rsidR="00511AA7" w:rsidRPr="00910F02" w:rsidRDefault="00B03D00" w:rsidP="00B03D00">
      <w:pPr>
        <w:tabs>
          <w:tab w:val="left" w:pos="360"/>
          <w:tab w:val="left" w:pos="2880"/>
          <w:tab w:val="left" w:pos="5400"/>
          <w:tab w:val="left" w:pos="7920"/>
        </w:tabs>
        <w:spacing w:line="312" w:lineRule="auto"/>
        <w:ind w:left="720" w:right="48"/>
        <w:jc w:val="both"/>
      </w:pPr>
      <w:r>
        <w:t xml:space="preserve">(2) </w:t>
      </w:r>
      <w:r w:rsidR="00511AA7" w:rsidRPr="00910F02">
        <w:t>S + 3F</w:t>
      </w:r>
      <w:r w:rsidR="00511AA7" w:rsidRPr="00B03D00">
        <w:rPr>
          <w:vertAlign w:val="subscript"/>
        </w:rPr>
        <w:t>2</w:t>
      </w:r>
      <w:r w:rsidR="00511AA7" w:rsidRPr="00910F02">
        <w:t> → SF</w:t>
      </w:r>
      <w:r w:rsidR="00511AA7" w:rsidRPr="00910F02">
        <w:rPr>
          <w:vertAlign w:val="subscript"/>
        </w:rPr>
        <w:t>6</w:t>
      </w:r>
    </w:p>
    <w:p w14:paraId="269C9E9E" w14:textId="01AF437B" w:rsidR="00511AA7" w:rsidRPr="00910F02" w:rsidRDefault="00B03D00" w:rsidP="00B03D00">
      <w:pPr>
        <w:tabs>
          <w:tab w:val="left" w:pos="360"/>
          <w:tab w:val="left" w:pos="2880"/>
          <w:tab w:val="left" w:pos="5400"/>
          <w:tab w:val="left" w:pos="7920"/>
        </w:tabs>
        <w:spacing w:line="312" w:lineRule="auto"/>
        <w:ind w:left="720" w:right="48"/>
        <w:jc w:val="both"/>
      </w:pPr>
      <w:r>
        <w:t xml:space="preserve">(3) </w:t>
      </w:r>
      <w:r w:rsidR="00511AA7" w:rsidRPr="00910F02">
        <w:t>S + Hg → HgS</w:t>
      </w:r>
    </w:p>
    <w:p w14:paraId="617DE824" w14:textId="77CBFFD1" w:rsidR="00511AA7" w:rsidRPr="00910F02" w:rsidRDefault="00B03D00" w:rsidP="00B03D00">
      <w:pPr>
        <w:tabs>
          <w:tab w:val="left" w:pos="360"/>
          <w:tab w:val="left" w:pos="2880"/>
          <w:tab w:val="left" w:pos="5400"/>
          <w:tab w:val="left" w:pos="7920"/>
        </w:tabs>
        <w:spacing w:line="312" w:lineRule="auto"/>
        <w:ind w:left="720" w:right="48"/>
        <w:jc w:val="both"/>
      </w:pPr>
      <w:r>
        <w:t xml:space="preserve">(4) </w:t>
      </w:r>
      <w:r w:rsidR="00511AA7" w:rsidRPr="00910F02">
        <w:t>S + 6HNO</w:t>
      </w:r>
      <w:r w:rsidR="00511AA7" w:rsidRPr="00910F02">
        <w:rPr>
          <w:vertAlign w:val="subscript"/>
        </w:rPr>
        <w:t>3</w:t>
      </w:r>
      <w:r w:rsidR="00511AA7" w:rsidRPr="00910F02">
        <w:t> (đặc) → H</w:t>
      </w:r>
      <w:r w:rsidR="00511AA7" w:rsidRPr="00910F02">
        <w:rPr>
          <w:vertAlign w:val="subscript"/>
        </w:rPr>
        <w:t>2</w:t>
      </w:r>
      <w:r w:rsidR="00511AA7" w:rsidRPr="00910F02">
        <w:t>SO</w:t>
      </w:r>
      <w:r w:rsidR="00511AA7" w:rsidRPr="00910F02">
        <w:rPr>
          <w:vertAlign w:val="subscript"/>
        </w:rPr>
        <w:t>4</w:t>
      </w:r>
      <w:r w:rsidR="00511AA7" w:rsidRPr="00910F02">
        <w:t> + 6NO</w:t>
      </w:r>
      <w:r w:rsidR="00511AA7" w:rsidRPr="00910F02">
        <w:rPr>
          <w:vertAlign w:val="subscript"/>
        </w:rPr>
        <w:t>2</w:t>
      </w:r>
      <w:r w:rsidR="00511AA7" w:rsidRPr="00910F02">
        <w:t> + 2H</w:t>
      </w:r>
      <w:r w:rsidR="00511AA7" w:rsidRPr="00910F02">
        <w:rPr>
          <w:vertAlign w:val="subscript"/>
        </w:rPr>
        <w:t>2</w:t>
      </w:r>
      <w:r w:rsidR="00511AA7" w:rsidRPr="00910F02">
        <w:t>O</w:t>
      </w:r>
    </w:p>
    <w:p w14:paraId="363F97A1"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Trong các phản ứng trên, số phản ứng trong đó S thể hiện tính khử là</w:t>
      </w:r>
    </w:p>
    <w:p w14:paraId="40A8BA34"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r>
      <w:r w:rsidRPr="003F3007">
        <w:rPr>
          <w:b/>
          <w:color w:val="FF0000"/>
        </w:rPr>
        <w:t>A.</w:t>
      </w:r>
      <w:r w:rsidRPr="00910F02">
        <w:t xml:space="preserve"> 3    </w:t>
      </w:r>
      <w:r w:rsidRPr="00910F02">
        <w:tab/>
      </w:r>
      <w:r w:rsidRPr="00910F02">
        <w:rPr>
          <w:b/>
        </w:rPr>
        <w:t>B.</w:t>
      </w:r>
      <w:r w:rsidRPr="00910F02">
        <w:t xml:space="preserve"> 2    </w:t>
      </w:r>
      <w:r w:rsidRPr="00910F02">
        <w:tab/>
      </w:r>
      <w:r w:rsidRPr="00910F02">
        <w:rPr>
          <w:b/>
        </w:rPr>
        <w:t>C.</w:t>
      </w:r>
      <w:r w:rsidRPr="00910F02">
        <w:t xml:space="preserve"> 4    </w:t>
      </w:r>
      <w:r w:rsidRPr="00910F02">
        <w:tab/>
      </w:r>
      <w:r w:rsidRPr="00910F02">
        <w:rPr>
          <w:b/>
        </w:rPr>
        <w:t>D.</w:t>
      </w:r>
      <w:r w:rsidRPr="00910F02">
        <w:t xml:space="preserve"> 1</w:t>
      </w:r>
    </w:p>
    <w:p w14:paraId="23FC3801" w14:textId="196F8F51"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Câu 3</w:t>
      </w:r>
      <w:r w:rsidR="004B774F">
        <w:rPr>
          <w:b/>
          <w:bCs/>
        </w:rPr>
        <w:t>9</w:t>
      </w:r>
      <w:r w:rsidRPr="00910F02">
        <w:rPr>
          <w:b/>
          <w:bCs/>
        </w:rPr>
        <w:t>.</w:t>
      </w:r>
      <w:r w:rsidRPr="00910F02">
        <w:t> Hơi thủy ngân rất dộc, bởi vậy khi làm vỡ nhiệt kế thủy ngân thì chất bột được dùng để rắc lên thủy ngân rồi gom lại là</w:t>
      </w:r>
    </w:p>
    <w:p w14:paraId="1DFD5369"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t>A.</w:t>
      </w:r>
      <w:r w:rsidRPr="00910F02">
        <w:t xml:space="preserve"> Vôi sống.</w:t>
      </w:r>
      <w:r w:rsidRPr="00910F02">
        <w:tab/>
      </w:r>
      <w:r w:rsidRPr="00910F02">
        <w:rPr>
          <w:b/>
        </w:rPr>
        <w:t>B.</w:t>
      </w:r>
      <w:r w:rsidRPr="00910F02">
        <w:t xml:space="preserve"> Cát.</w:t>
      </w:r>
      <w:r w:rsidRPr="00910F02">
        <w:tab/>
      </w:r>
      <w:r w:rsidRPr="00910F02">
        <w:rPr>
          <w:b/>
        </w:rPr>
        <w:t>C.</w:t>
      </w:r>
      <w:r w:rsidRPr="00910F02">
        <w:t xml:space="preserve"> Muối ăn.</w:t>
      </w:r>
      <w:r w:rsidRPr="00910F02">
        <w:tab/>
      </w:r>
      <w:r w:rsidRPr="003F3007">
        <w:rPr>
          <w:b/>
          <w:color w:val="FF0000"/>
        </w:rPr>
        <w:t>D.</w:t>
      </w:r>
      <w:r w:rsidRPr="00910F02">
        <w:t xml:space="preserve"> Sulfur.</w:t>
      </w:r>
    </w:p>
    <w:p w14:paraId="1A759CD8" w14:textId="0EEBD4E5"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 xml:space="preserve">Câu </w:t>
      </w:r>
      <w:r w:rsidR="004B774F">
        <w:rPr>
          <w:b/>
          <w:bCs/>
        </w:rPr>
        <w:t>40</w:t>
      </w:r>
      <w:r w:rsidRPr="00910F02">
        <w:rPr>
          <w:b/>
          <w:bCs/>
        </w:rPr>
        <w:t>.</w:t>
      </w:r>
      <w:r w:rsidRPr="00910F02">
        <w:t> Nguyên tử S đóng vai trò vừa là chất khử, vừa là chất oxi hóa trong phản ứng nào sau đây?</w:t>
      </w:r>
    </w:p>
    <w:p w14:paraId="28D087A4" w14:textId="6214CB33"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r>
      <w:r w:rsidRPr="003F3007">
        <w:rPr>
          <w:b/>
          <w:color w:val="FF0000"/>
        </w:rPr>
        <w:t>A.</w:t>
      </w:r>
      <w:r w:rsidRPr="00910F02">
        <w:t xml:space="preserve"> 4S + 6NaOH (đặc) → 2Na</w:t>
      </w:r>
      <w:r w:rsidRPr="00910F02">
        <w:rPr>
          <w:vertAlign w:val="subscript"/>
        </w:rPr>
        <w:t>2</w:t>
      </w:r>
      <w:r w:rsidRPr="00910F02">
        <w:t>S + Na</w:t>
      </w:r>
      <w:r w:rsidRPr="00910F02">
        <w:rPr>
          <w:vertAlign w:val="subscript"/>
        </w:rPr>
        <w:t>2</w:t>
      </w:r>
      <w:r w:rsidRPr="00910F02">
        <w:t>S</w:t>
      </w:r>
      <w:r w:rsidRPr="00910F02">
        <w:rPr>
          <w:vertAlign w:val="subscript"/>
        </w:rPr>
        <w:t>2</w:t>
      </w:r>
      <w:r w:rsidRPr="00910F02">
        <w:t>O</w:t>
      </w:r>
      <w:r w:rsidRPr="00910F02">
        <w:rPr>
          <w:vertAlign w:val="subscript"/>
        </w:rPr>
        <w:t>3</w:t>
      </w:r>
      <w:r w:rsidRPr="00910F02">
        <w:t> +3H</w:t>
      </w:r>
      <w:r w:rsidRPr="00910F02">
        <w:rPr>
          <w:vertAlign w:val="subscript"/>
        </w:rPr>
        <w:t>2</w:t>
      </w:r>
      <w:r w:rsidRPr="00910F02">
        <w:t>O</w:t>
      </w:r>
      <w:r w:rsidR="00B270E3">
        <w:tab/>
      </w:r>
      <w:r w:rsidRPr="00910F02">
        <w:rPr>
          <w:b/>
        </w:rPr>
        <w:t>B.</w:t>
      </w:r>
      <w:r w:rsidRPr="00910F02">
        <w:t xml:space="preserve"> S + 3F</w:t>
      </w:r>
      <w:r w:rsidRPr="00B270E3">
        <w:rPr>
          <w:vertAlign w:val="subscript"/>
        </w:rPr>
        <w:t>2</w:t>
      </w:r>
      <w:r w:rsidRPr="00910F02">
        <w:t xml:space="preserve"> → SF</w:t>
      </w:r>
      <w:r w:rsidRPr="00910F02">
        <w:rPr>
          <w:vertAlign w:val="subscript"/>
        </w:rPr>
        <w:t>6</w:t>
      </w:r>
    </w:p>
    <w:p w14:paraId="3B741322" w14:textId="5D50DA5B"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t>C.</w:t>
      </w:r>
      <w:r w:rsidRPr="00910F02">
        <w:t xml:space="preserve"> S + 6HNO</w:t>
      </w:r>
      <w:r w:rsidRPr="00910F02">
        <w:rPr>
          <w:vertAlign w:val="subscript"/>
        </w:rPr>
        <w:t>3</w:t>
      </w:r>
      <w:r w:rsidRPr="00910F02">
        <w:t> (đặc) → H</w:t>
      </w:r>
      <w:r w:rsidRPr="00910F02">
        <w:rPr>
          <w:vertAlign w:val="subscript"/>
        </w:rPr>
        <w:t>2</w:t>
      </w:r>
      <w:r w:rsidRPr="00910F02">
        <w:t>SO</w:t>
      </w:r>
      <w:r w:rsidRPr="00910F02">
        <w:rPr>
          <w:vertAlign w:val="subscript"/>
        </w:rPr>
        <w:t>4</w:t>
      </w:r>
      <w:r w:rsidRPr="00910F02">
        <w:t> + 6NO</w:t>
      </w:r>
      <w:r w:rsidRPr="00910F02">
        <w:rPr>
          <w:vertAlign w:val="subscript"/>
        </w:rPr>
        <w:t>2</w:t>
      </w:r>
      <w:r w:rsidRPr="00910F02">
        <w:t> + 2H</w:t>
      </w:r>
      <w:r w:rsidRPr="00910F02">
        <w:rPr>
          <w:vertAlign w:val="subscript"/>
        </w:rPr>
        <w:t>2</w:t>
      </w:r>
      <w:r w:rsidRPr="00910F02">
        <w:t>O</w:t>
      </w:r>
      <w:r w:rsidR="00B270E3">
        <w:tab/>
      </w:r>
      <w:r w:rsidRPr="00910F02">
        <w:rPr>
          <w:b/>
        </w:rPr>
        <w:t>D.</w:t>
      </w:r>
      <w:r w:rsidRPr="00910F02">
        <w:t xml:space="preserve"> S + 2Na → Na</w:t>
      </w:r>
      <w:r w:rsidRPr="00910F02">
        <w:rPr>
          <w:vertAlign w:val="subscript"/>
        </w:rPr>
        <w:t>2</w:t>
      </w:r>
      <w:r w:rsidRPr="00910F02">
        <w:t>S</w:t>
      </w:r>
    </w:p>
    <w:p w14:paraId="385A24E2" w14:textId="62F7C64C"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 xml:space="preserve">Câu </w:t>
      </w:r>
      <w:r w:rsidR="004B774F">
        <w:rPr>
          <w:b/>
          <w:bCs/>
        </w:rPr>
        <w:t>41</w:t>
      </w:r>
      <w:r w:rsidRPr="00910F02">
        <w:rPr>
          <w:b/>
          <w:bCs/>
        </w:rPr>
        <w:t>.</w:t>
      </w:r>
      <w:r w:rsidRPr="00910F02">
        <w:rPr>
          <w:b/>
        </w:rPr>
        <w:t> </w:t>
      </w:r>
      <w:r w:rsidRPr="00910F02">
        <w:t>Cho các phát biểu sau:</w:t>
      </w:r>
    </w:p>
    <w:p w14:paraId="7545D12F"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a) Sục khí SO</w:t>
      </w:r>
      <w:r w:rsidRPr="00910F02">
        <w:rPr>
          <w:vertAlign w:val="subscript"/>
        </w:rPr>
        <w:t>2</w:t>
      </w:r>
      <w:r w:rsidRPr="00910F02">
        <w:t> vào dung dịch NaOH dư tạo ra muối trung hòa Na</w:t>
      </w:r>
      <w:r w:rsidRPr="00910F02">
        <w:rPr>
          <w:vertAlign w:val="subscript"/>
        </w:rPr>
        <w:t>2</w:t>
      </w:r>
      <w:r w:rsidRPr="00910F02">
        <w:t>SO</w:t>
      </w:r>
      <w:r w:rsidRPr="00910F02">
        <w:rPr>
          <w:vertAlign w:val="subscript"/>
        </w:rPr>
        <w:t>3</w:t>
      </w:r>
      <w:r w:rsidRPr="00910F02">
        <w:t>.</w:t>
      </w:r>
    </w:p>
    <w:p w14:paraId="1276E52C"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b) SO</w:t>
      </w:r>
      <w:r w:rsidRPr="00910F02">
        <w:rPr>
          <w:vertAlign w:val="subscript"/>
        </w:rPr>
        <w:t>2</w:t>
      </w:r>
      <w:r w:rsidRPr="00910F02">
        <w:t> vừa có tính khử, vừa có tính oxi hóa.</w:t>
      </w:r>
    </w:p>
    <w:p w14:paraId="76428E71"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c) Khí SO</w:t>
      </w:r>
      <w:r w:rsidRPr="00910F02">
        <w:rPr>
          <w:vertAlign w:val="subscript"/>
        </w:rPr>
        <w:t>2</w:t>
      </w:r>
      <w:r w:rsidRPr="00910F02">
        <w:t> là một trong những nguyên nhân chính gây ra mưa acid.</w:t>
      </w:r>
    </w:p>
    <w:p w14:paraId="725F6D80"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d) Khí SO</w:t>
      </w:r>
      <w:r w:rsidRPr="00910F02">
        <w:rPr>
          <w:vertAlign w:val="subscript"/>
        </w:rPr>
        <w:t>2</w:t>
      </w:r>
      <w:r w:rsidRPr="00910F02">
        <w:t> có màu vàng lục và rất độc.</w:t>
      </w:r>
    </w:p>
    <w:p w14:paraId="51F8A96E"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Số phát biểu đúng là:</w:t>
      </w:r>
    </w:p>
    <w:p w14:paraId="4B88CA62"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r>
      <w:r w:rsidRPr="003F3007">
        <w:rPr>
          <w:b/>
          <w:color w:val="FF0000"/>
        </w:rPr>
        <w:t>A.</w:t>
      </w:r>
      <w:r w:rsidRPr="00910F02">
        <w:t xml:space="preserve"> 3.    </w:t>
      </w:r>
      <w:r w:rsidRPr="00910F02">
        <w:tab/>
      </w:r>
      <w:r w:rsidRPr="00910F02">
        <w:rPr>
          <w:b/>
        </w:rPr>
        <w:t xml:space="preserve">B. </w:t>
      </w:r>
      <w:r w:rsidRPr="00910F02">
        <w:t>1.</w:t>
      </w:r>
      <w:r w:rsidRPr="00910F02">
        <w:tab/>
      </w:r>
      <w:r w:rsidRPr="00910F02">
        <w:rPr>
          <w:b/>
        </w:rPr>
        <w:t xml:space="preserve">C. </w:t>
      </w:r>
      <w:r w:rsidRPr="00910F02">
        <w:t>4.    </w:t>
      </w:r>
      <w:r w:rsidRPr="00910F02">
        <w:tab/>
      </w:r>
      <w:r w:rsidRPr="00910F02">
        <w:rPr>
          <w:b/>
        </w:rPr>
        <w:t xml:space="preserve">D. </w:t>
      </w:r>
      <w:r w:rsidRPr="00910F02">
        <w:t>2.</w:t>
      </w:r>
    </w:p>
    <w:p w14:paraId="59C9013E" w14:textId="65C0A698"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 xml:space="preserve">Câu </w:t>
      </w:r>
      <w:r w:rsidR="00E867D0">
        <w:rPr>
          <w:b/>
          <w:bCs/>
        </w:rPr>
        <w:t>42</w:t>
      </w:r>
      <w:r w:rsidRPr="00910F02">
        <w:rPr>
          <w:b/>
          <w:bCs/>
        </w:rPr>
        <w:t>.</w:t>
      </w:r>
      <w:r w:rsidRPr="00910F02">
        <w:rPr>
          <w:b/>
        </w:rPr>
        <w:t> </w:t>
      </w:r>
      <w:r w:rsidRPr="00910F02">
        <w:t xml:space="preserve">Dẫn từ từ V lít </w:t>
      </w:r>
      <w:r w:rsidR="008450D0">
        <w:rPr>
          <w:color w:val="FF0000"/>
        </w:rPr>
        <w:t>(</w:t>
      </w:r>
      <w:r w:rsidR="003F3007" w:rsidRPr="00B5615C">
        <w:rPr>
          <w:color w:val="FF0000"/>
        </w:rPr>
        <w:t xml:space="preserve">đktc) </w:t>
      </w:r>
      <w:r w:rsidRPr="00910F02">
        <w:t>khí SO</w:t>
      </w:r>
      <w:r w:rsidRPr="00910F02">
        <w:rPr>
          <w:vertAlign w:val="subscript"/>
        </w:rPr>
        <w:t>2</w:t>
      </w:r>
      <w:r w:rsidRPr="00910F02">
        <w:t xml:space="preserve"> vào lượng dư dung dịch Br</w:t>
      </w:r>
      <w:r w:rsidRPr="00910F02">
        <w:rPr>
          <w:vertAlign w:val="subscript"/>
        </w:rPr>
        <w:t>2</w:t>
      </w:r>
      <w:r w:rsidRPr="00910F02">
        <w:t>, không thấy khí thoát ra. Thêm tiếp dung dịch BaCl</w:t>
      </w:r>
      <w:r w:rsidRPr="00910F02">
        <w:rPr>
          <w:vertAlign w:val="subscript"/>
        </w:rPr>
        <w:t>2</w:t>
      </w:r>
      <w:r w:rsidRPr="00910F02">
        <w:t xml:space="preserve"> dư vào dung dịch sau phản ứng, thu được 23,3 gam kết tủa. Giá trị của V là</w:t>
      </w:r>
    </w:p>
    <w:p w14:paraId="0F419A18"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t>A.</w:t>
      </w:r>
      <w:r w:rsidRPr="00910F02">
        <w:t xml:space="preserve"> 4,48.     </w:t>
      </w:r>
      <w:r w:rsidRPr="00910F02">
        <w:tab/>
      </w:r>
      <w:r w:rsidRPr="00910F02">
        <w:rPr>
          <w:b/>
        </w:rPr>
        <w:t>B.</w:t>
      </w:r>
      <w:r w:rsidRPr="00910F02">
        <w:t xml:space="preserve"> 1,12.</w:t>
      </w:r>
      <w:r w:rsidRPr="00910F02">
        <w:tab/>
      </w:r>
      <w:r w:rsidRPr="00910F02">
        <w:rPr>
          <w:b/>
        </w:rPr>
        <w:t xml:space="preserve">C. </w:t>
      </w:r>
      <w:r w:rsidRPr="00910F02">
        <w:t>3,36.    </w:t>
      </w:r>
      <w:r w:rsidRPr="00910F02">
        <w:rPr>
          <w:b/>
        </w:rPr>
        <w:t xml:space="preserve"> </w:t>
      </w:r>
      <w:r w:rsidRPr="00910F02">
        <w:rPr>
          <w:b/>
        </w:rPr>
        <w:tab/>
      </w:r>
      <w:r w:rsidRPr="003F3007">
        <w:rPr>
          <w:b/>
          <w:color w:val="FF0000"/>
        </w:rPr>
        <w:t>D.</w:t>
      </w:r>
      <w:r w:rsidRPr="00910F02">
        <w:rPr>
          <w:b/>
        </w:rPr>
        <w:t xml:space="preserve"> </w:t>
      </w:r>
      <w:r w:rsidRPr="00910F02">
        <w:t>2,24.</w:t>
      </w:r>
    </w:p>
    <w:p w14:paraId="62C133C7" w14:textId="1E0EF178" w:rsidR="00511AA7" w:rsidRPr="00910F02" w:rsidRDefault="00511AA7" w:rsidP="00511AA7">
      <w:pPr>
        <w:tabs>
          <w:tab w:val="left" w:pos="360"/>
          <w:tab w:val="left" w:pos="2880"/>
          <w:tab w:val="left" w:pos="5400"/>
          <w:tab w:val="left" w:pos="7920"/>
        </w:tabs>
        <w:spacing w:line="312" w:lineRule="auto"/>
        <w:ind w:right="48"/>
        <w:jc w:val="both"/>
      </w:pPr>
      <w:r w:rsidRPr="00910F02">
        <w:rPr>
          <w:b/>
          <w:bCs/>
        </w:rPr>
        <w:t>Câu 4</w:t>
      </w:r>
      <w:r w:rsidR="00E867D0">
        <w:rPr>
          <w:b/>
          <w:bCs/>
        </w:rPr>
        <w:t>3</w:t>
      </w:r>
      <w:r w:rsidRPr="00910F02">
        <w:rPr>
          <w:b/>
          <w:bCs/>
        </w:rPr>
        <w:t xml:space="preserve">. </w:t>
      </w:r>
      <w:r w:rsidRPr="00910F02">
        <w:t>Sulfur dioxide có thể tham gia phản ứng:</w:t>
      </w:r>
    </w:p>
    <w:p w14:paraId="28EC47D0"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1) SO</w:t>
      </w:r>
      <w:r w:rsidRPr="00910F02">
        <w:rPr>
          <w:vertAlign w:val="subscript"/>
        </w:rPr>
        <w:t>2</w:t>
      </w:r>
      <w:r w:rsidRPr="00910F02">
        <w:t> + 2H</w:t>
      </w:r>
      <w:r w:rsidRPr="00910F02">
        <w:rPr>
          <w:vertAlign w:val="subscript"/>
        </w:rPr>
        <w:t>2</w:t>
      </w:r>
      <w:r w:rsidRPr="00910F02">
        <w:t>S → 3S + 2H</w:t>
      </w:r>
      <w:r w:rsidRPr="00910F02">
        <w:rPr>
          <w:vertAlign w:val="subscript"/>
        </w:rPr>
        <w:t>2</w:t>
      </w:r>
      <w:r w:rsidRPr="00910F02">
        <w:t>O;</w:t>
      </w:r>
    </w:p>
    <w:p w14:paraId="0B8BCD55"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2) SO</w:t>
      </w:r>
      <w:r w:rsidRPr="00910F02">
        <w:rPr>
          <w:vertAlign w:val="subscript"/>
        </w:rPr>
        <w:t>2</w:t>
      </w:r>
      <w:r w:rsidRPr="00910F02">
        <w:t>+ Br</w:t>
      </w:r>
      <w:r w:rsidRPr="00910F02">
        <w:rPr>
          <w:vertAlign w:val="subscript"/>
        </w:rPr>
        <w:t>2</w:t>
      </w:r>
      <w:r w:rsidRPr="00910F02">
        <w:t> + H</w:t>
      </w:r>
      <w:r w:rsidRPr="00910F02">
        <w:rPr>
          <w:vertAlign w:val="subscript"/>
        </w:rPr>
        <w:t>2</w:t>
      </w:r>
      <w:r w:rsidRPr="00910F02">
        <w:t>O → 2HBr + H</w:t>
      </w:r>
      <w:r w:rsidRPr="00910F02">
        <w:rPr>
          <w:vertAlign w:val="subscript"/>
        </w:rPr>
        <w:t>2</w:t>
      </w:r>
      <w:r w:rsidRPr="00910F02">
        <w:t>SO</w:t>
      </w:r>
      <w:r w:rsidRPr="00910F02">
        <w:rPr>
          <w:vertAlign w:val="subscript"/>
        </w:rPr>
        <w:t>4</w:t>
      </w:r>
      <w:r w:rsidRPr="00910F02">
        <w:t>.</w:t>
      </w:r>
    </w:p>
    <w:p w14:paraId="0D50F665" w14:textId="77777777" w:rsidR="00511AA7" w:rsidRPr="00910F02" w:rsidRDefault="00511AA7" w:rsidP="00511AA7">
      <w:pPr>
        <w:tabs>
          <w:tab w:val="left" w:pos="360"/>
          <w:tab w:val="left" w:pos="2880"/>
          <w:tab w:val="left" w:pos="5400"/>
          <w:tab w:val="left" w:pos="7920"/>
        </w:tabs>
        <w:spacing w:line="312" w:lineRule="auto"/>
        <w:ind w:right="48"/>
        <w:jc w:val="both"/>
      </w:pPr>
      <w:r w:rsidRPr="00910F02">
        <w:t>Tính chất của SO</w:t>
      </w:r>
      <w:r w:rsidRPr="00910F02">
        <w:rPr>
          <w:vertAlign w:val="subscript"/>
        </w:rPr>
        <w:t>2</w:t>
      </w:r>
      <w:r w:rsidRPr="00910F02">
        <w:t> được diễn tả đúng nhất là</w:t>
      </w:r>
    </w:p>
    <w:p w14:paraId="5C64ED4C" w14:textId="749B8A50"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t>A.</w:t>
      </w:r>
      <w:r w:rsidRPr="00910F02">
        <w:t xml:space="preserve"> SO</w:t>
      </w:r>
      <w:r w:rsidRPr="00910F02">
        <w:rPr>
          <w:vertAlign w:val="subscript"/>
        </w:rPr>
        <w:t>2</w:t>
      </w:r>
      <w:r w:rsidRPr="00910F02">
        <w:t> thể hiện tính oxi hoá.</w:t>
      </w:r>
      <w:r w:rsidRPr="00910F02">
        <w:tab/>
      </w:r>
      <w:r w:rsidR="00D63D39">
        <w:tab/>
      </w:r>
      <w:r w:rsidRPr="00910F02">
        <w:rPr>
          <w:b/>
        </w:rPr>
        <w:t>B.</w:t>
      </w:r>
      <w:r w:rsidRPr="00910F02">
        <w:t xml:space="preserve"> SO</w:t>
      </w:r>
      <w:r w:rsidRPr="00910F02">
        <w:rPr>
          <w:vertAlign w:val="subscript"/>
        </w:rPr>
        <w:t>2</w:t>
      </w:r>
      <w:r w:rsidRPr="00910F02">
        <w:t> thể hiện tính khử.</w:t>
      </w:r>
    </w:p>
    <w:p w14:paraId="6F7BB110" w14:textId="702F3371" w:rsidR="00511AA7" w:rsidRPr="00910F02" w:rsidRDefault="00511AA7" w:rsidP="00511AA7">
      <w:pPr>
        <w:tabs>
          <w:tab w:val="left" w:pos="360"/>
          <w:tab w:val="left" w:pos="2880"/>
          <w:tab w:val="left" w:pos="5400"/>
          <w:tab w:val="left" w:pos="7920"/>
        </w:tabs>
        <w:spacing w:line="312" w:lineRule="auto"/>
        <w:ind w:right="48"/>
        <w:jc w:val="both"/>
      </w:pPr>
      <w:r w:rsidRPr="00910F02">
        <w:rPr>
          <w:b/>
        </w:rPr>
        <w:tab/>
      </w:r>
      <w:r w:rsidRPr="003F3007">
        <w:rPr>
          <w:b/>
          <w:color w:val="FF0000"/>
        </w:rPr>
        <w:t>C.</w:t>
      </w:r>
      <w:r w:rsidRPr="00910F02">
        <w:t xml:space="preserve"> SO</w:t>
      </w:r>
      <w:r w:rsidRPr="00910F02">
        <w:rPr>
          <w:vertAlign w:val="subscript"/>
        </w:rPr>
        <w:t>2</w:t>
      </w:r>
      <w:r w:rsidRPr="00910F02">
        <w:t> vừa thể hiện tính oxi hóa vừa thể hiện tính khử.</w:t>
      </w:r>
      <w:r w:rsidRPr="00910F02">
        <w:tab/>
      </w:r>
      <w:r w:rsidRPr="00910F02">
        <w:rPr>
          <w:b/>
        </w:rPr>
        <w:t>D.</w:t>
      </w:r>
      <w:r w:rsidRPr="00910F02">
        <w:t xml:space="preserve"> SO</w:t>
      </w:r>
      <w:r w:rsidRPr="00910F02">
        <w:rPr>
          <w:vertAlign w:val="subscript"/>
        </w:rPr>
        <w:t>2</w:t>
      </w:r>
      <w:r w:rsidRPr="00910F02">
        <w:t> là acidic oxide.</w:t>
      </w:r>
    </w:p>
    <w:p w14:paraId="56997928" w14:textId="4B5BAE66" w:rsidR="005D649D" w:rsidRPr="00910F02" w:rsidRDefault="005D649D" w:rsidP="005D649D">
      <w:pPr>
        <w:tabs>
          <w:tab w:val="left" w:pos="360"/>
          <w:tab w:val="left" w:pos="2880"/>
          <w:tab w:val="left" w:pos="5400"/>
          <w:tab w:val="left" w:pos="7920"/>
        </w:tabs>
        <w:spacing w:line="312" w:lineRule="auto"/>
        <w:ind w:right="48"/>
        <w:jc w:val="both"/>
      </w:pPr>
      <w:r w:rsidRPr="00910F02">
        <w:rPr>
          <w:b/>
          <w:bCs/>
        </w:rPr>
        <w:t>Câu 4</w:t>
      </w:r>
      <w:r w:rsidR="0026269A">
        <w:rPr>
          <w:b/>
          <w:bCs/>
        </w:rPr>
        <w:t>4</w:t>
      </w:r>
      <w:r w:rsidRPr="00910F02">
        <w:rPr>
          <w:b/>
          <w:bCs/>
        </w:rPr>
        <w:t>.</w:t>
      </w:r>
      <w:r w:rsidRPr="00910F02">
        <w:rPr>
          <w:b/>
        </w:rPr>
        <w:t> </w:t>
      </w:r>
      <w:r w:rsidRPr="00910F02">
        <w:t>Cho các chất khí: Cl</w:t>
      </w:r>
      <w:r w:rsidRPr="00910F02">
        <w:rPr>
          <w:vertAlign w:val="subscript"/>
        </w:rPr>
        <w:t>2</w:t>
      </w:r>
      <w:r w:rsidRPr="00910F02">
        <w:t>, SO</w:t>
      </w:r>
      <w:r w:rsidRPr="00910F02">
        <w:rPr>
          <w:vertAlign w:val="subscript"/>
        </w:rPr>
        <w:t>2</w:t>
      </w:r>
      <w:r w:rsidRPr="00910F02">
        <w:t>, CO</w:t>
      </w:r>
      <w:r w:rsidRPr="00910F02">
        <w:rPr>
          <w:vertAlign w:val="subscript"/>
        </w:rPr>
        <w:t>2</w:t>
      </w:r>
      <w:r w:rsidRPr="00910F02">
        <w:t>, SO</w:t>
      </w:r>
      <w:r w:rsidRPr="00910F02">
        <w:rPr>
          <w:vertAlign w:val="subscript"/>
        </w:rPr>
        <w:t>3</w:t>
      </w:r>
      <w:r w:rsidRPr="00910F02">
        <w:t>. Chất làm mất màu dung dịch Br</w:t>
      </w:r>
      <w:r w:rsidRPr="00910F02">
        <w:rPr>
          <w:vertAlign w:val="subscript"/>
        </w:rPr>
        <w:t>2</w:t>
      </w:r>
      <w:r w:rsidRPr="00910F02">
        <w:t xml:space="preserve"> là</w:t>
      </w:r>
    </w:p>
    <w:p w14:paraId="58C9C580"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t xml:space="preserve">A. </w:t>
      </w:r>
      <w:r w:rsidRPr="00910F02">
        <w:t>CO</w:t>
      </w:r>
      <w:r w:rsidRPr="00910F02">
        <w:rPr>
          <w:vertAlign w:val="subscript"/>
        </w:rPr>
        <w:t>2</w:t>
      </w:r>
      <w:r w:rsidRPr="00910F02">
        <w:t>.   </w:t>
      </w:r>
      <w:r w:rsidRPr="00910F02">
        <w:tab/>
        <w:t> </w:t>
      </w:r>
      <w:r w:rsidRPr="00910F02">
        <w:rPr>
          <w:b/>
        </w:rPr>
        <w:t xml:space="preserve">B. </w:t>
      </w:r>
      <w:r w:rsidRPr="00910F02">
        <w:t>SO</w:t>
      </w:r>
      <w:r w:rsidRPr="00910F02">
        <w:rPr>
          <w:vertAlign w:val="subscript"/>
        </w:rPr>
        <w:t>3</w:t>
      </w:r>
      <w:r w:rsidRPr="00910F02">
        <w:t>.</w:t>
      </w:r>
      <w:r w:rsidRPr="00910F02">
        <w:tab/>
      </w:r>
      <w:r w:rsidRPr="00910F02">
        <w:rPr>
          <w:b/>
        </w:rPr>
        <w:t xml:space="preserve">C. </w:t>
      </w:r>
      <w:r w:rsidRPr="00910F02">
        <w:t>Cl</w:t>
      </w:r>
      <w:r w:rsidRPr="00910F02">
        <w:rPr>
          <w:vertAlign w:val="subscript"/>
        </w:rPr>
        <w:t>2</w:t>
      </w:r>
      <w:r w:rsidRPr="00910F02">
        <w:t>.    </w:t>
      </w:r>
      <w:r w:rsidRPr="00910F02">
        <w:tab/>
      </w:r>
      <w:r w:rsidRPr="003F3007">
        <w:rPr>
          <w:b/>
          <w:color w:val="FF0000"/>
        </w:rPr>
        <w:t xml:space="preserve">D. </w:t>
      </w:r>
      <w:r w:rsidRPr="00910F02">
        <w:t>SO</w:t>
      </w:r>
      <w:r w:rsidRPr="00910F02">
        <w:rPr>
          <w:vertAlign w:val="subscript"/>
        </w:rPr>
        <w:t>2</w:t>
      </w:r>
    </w:p>
    <w:p w14:paraId="1990912B" w14:textId="55D20DDA" w:rsidR="005D649D" w:rsidRPr="00910F02" w:rsidRDefault="005D649D" w:rsidP="005D649D">
      <w:pPr>
        <w:tabs>
          <w:tab w:val="left" w:pos="360"/>
          <w:tab w:val="left" w:pos="2880"/>
          <w:tab w:val="left" w:pos="5400"/>
          <w:tab w:val="left" w:pos="7920"/>
        </w:tabs>
        <w:spacing w:line="312" w:lineRule="auto"/>
        <w:ind w:right="48"/>
        <w:jc w:val="both"/>
      </w:pPr>
      <w:r w:rsidRPr="00910F02">
        <w:rPr>
          <w:b/>
          <w:bCs/>
        </w:rPr>
        <w:t>Câu 45.</w:t>
      </w:r>
      <w:r w:rsidRPr="00910F02">
        <w:t> Hấp thụ hoàn toàn 6,72 lít khí SO</w:t>
      </w:r>
      <w:r w:rsidRPr="00910F02">
        <w:rPr>
          <w:vertAlign w:val="subscript"/>
        </w:rPr>
        <w:t>2</w:t>
      </w:r>
      <w:r w:rsidRPr="00910F02">
        <w:t> </w:t>
      </w:r>
      <w:r w:rsidR="008450D0">
        <w:rPr>
          <w:color w:val="FF0000"/>
        </w:rPr>
        <w:t>(</w:t>
      </w:r>
      <w:r w:rsidR="003F3007" w:rsidRPr="00B5615C">
        <w:rPr>
          <w:color w:val="FF0000"/>
        </w:rPr>
        <w:t xml:space="preserve">đktc) </w:t>
      </w:r>
      <w:r w:rsidRPr="00910F02">
        <w:t>vào dung dịch chứa a mol KOH, thu được dung dịch chứa 39,8 gam hỗn hợp muối. Giá trị của a là</w:t>
      </w:r>
    </w:p>
    <w:p w14:paraId="5A1DDC83"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t>A.</w:t>
      </w:r>
      <w:r w:rsidRPr="00910F02">
        <w:t xml:space="preserve"> 0,5     </w:t>
      </w:r>
      <w:r w:rsidRPr="00910F02">
        <w:tab/>
      </w:r>
      <w:r w:rsidRPr="00910F02">
        <w:rPr>
          <w:b/>
        </w:rPr>
        <w:t>B.</w:t>
      </w:r>
      <w:r w:rsidRPr="00910F02">
        <w:t xml:space="preserve"> 0,6</w:t>
      </w:r>
      <w:r w:rsidRPr="00910F02">
        <w:tab/>
      </w:r>
      <w:r w:rsidRPr="003F3007">
        <w:rPr>
          <w:b/>
          <w:color w:val="FF0000"/>
        </w:rPr>
        <w:t>C.</w:t>
      </w:r>
      <w:r w:rsidRPr="003F3007">
        <w:rPr>
          <w:color w:val="FF0000"/>
        </w:rPr>
        <w:t xml:space="preserve"> </w:t>
      </w:r>
      <w:r w:rsidRPr="00910F02">
        <w:t xml:space="preserve">0,4     </w:t>
      </w:r>
      <w:r w:rsidRPr="00910F02">
        <w:tab/>
      </w:r>
      <w:r w:rsidRPr="00910F02">
        <w:rPr>
          <w:b/>
        </w:rPr>
        <w:t>D.</w:t>
      </w:r>
      <w:r w:rsidRPr="00910F02">
        <w:t xml:space="preserve"> 0,3</w:t>
      </w:r>
    </w:p>
    <w:p w14:paraId="46A168C7"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bCs/>
        </w:rPr>
        <w:t>Câu 46.</w:t>
      </w:r>
      <w:r w:rsidRPr="00910F02">
        <w:t> Biện pháp giảm thải sulfur dioxide ra khí quyển nào sau đây là đúng?</w:t>
      </w:r>
    </w:p>
    <w:p w14:paraId="393D764E" w14:textId="77777777" w:rsidR="005D649D" w:rsidRPr="00910F02" w:rsidRDefault="005D649D" w:rsidP="005D649D">
      <w:pPr>
        <w:tabs>
          <w:tab w:val="left" w:pos="360"/>
          <w:tab w:val="left" w:pos="2880"/>
          <w:tab w:val="left" w:pos="5400"/>
          <w:tab w:val="left" w:pos="7920"/>
        </w:tabs>
        <w:spacing w:line="312" w:lineRule="auto"/>
        <w:jc w:val="both"/>
        <w:rPr>
          <w:bCs/>
          <w:i/>
        </w:rPr>
      </w:pPr>
      <w:r w:rsidRPr="00910F02">
        <w:rPr>
          <w:b/>
        </w:rPr>
        <w:tab/>
        <w:t>A.</w:t>
      </w:r>
      <w:r w:rsidRPr="00910F02">
        <w:t xml:space="preserve"> </w:t>
      </w:r>
      <w:r w:rsidRPr="00910F02">
        <w:rPr>
          <w:bCs/>
        </w:rPr>
        <w:t>Thay thế nhiên liệu tái tạo bằng nhiên liệu thiên nhiên, nhiên liệu hóa thạch.</w:t>
      </w:r>
    </w:p>
    <w:p w14:paraId="05F06A47"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t>B.</w:t>
      </w:r>
      <w:r w:rsidRPr="00910F02">
        <w:t xml:space="preserve"> </w:t>
      </w:r>
      <w:r w:rsidRPr="00910F02">
        <w:rPr>
          <w:bCs/>
        </w:rPr>
        <w:t>Xử lý khí thải nhà máy bằng các acid mạnh như H</w:t>
      </w:r>
      <w:r w:rsidRPr="00910F02">
        <w:rPr>
          <w:bCs/>
          <w:vertAlign w:val="subscript"/>
        </w:rPr>
        <w:t>2</w:t>
      </w:r>
      <w:r w:rsidRPr="00910F02">
        <w:rPr>
          <w:bCs/>
        </w:rPr>
        <w:t>SO</w:t>
      </w:r>
      <w:r w:rsidRPr="00910F02">
        <w:rPr>
          <w:bCs/>
          <w:vertAlign w:val="subscript"/>
        </w:rPr>
        <w:t>4</w:t>
      </w:r>
      <w:r w:rsidRPr="00910F02">
        <w:rPr>
          <w:bCs/>
        </w:rPr>
        <w:t xml:space="preserve"> đặc, HCl đặc.</w:t>
      </w:r>
    </w:p>
    <w:p w14:paraId="7329D465"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t>C.</w:t>
      </w:r>
      <w:r w:rsidRPr="00910F02">
        <w:t xml:space="preserve"> </w:t>
      </w:r>
      <w:r w:rsidRPr="00910F02">
        <w:rPr>
          <w:bCs/>
        </w:rPr>
        <w:t>Dùng giấm ăn để biến đổi sulfur dioxide thành chất khác.</w:t>
      </w:r>
    </w:p>
    <w:p w14:paraId="26C62625"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r>
      <w:r w:rsidRPr="008450D0">
        <w:rPr>
          <w:b/>
          <w:color w:val="FF0000"/>
        </w:rPr>
        <w:t>D.</w:t>
      </w:r>
      <w:r w:rsidRPr="00910F02">
        <w:t xml:space="preserve"> </w:t>
      </w:r>
      <w:r w:rsidRPr="00910F02">
        <w:rPr>
          <w:bCs/>
        </w:rPr>
        <w:t>Chuyển hóa sulfur dioxide thành chất ít gây ô nhiễm bằng đá vôi nghiền.</w:t>
      </w:r>
    </w:p>
    <w:p w14:paraId="1AB2323C"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bCs/>
        </w:rPr>
        <w:t>Câu 47.</w:t>
      </w:r>
      <w:r w:rsidRPr="00910F02">
        <w:t> Cho các phản ứng sau:</w:t>
      </w:r>
    </w:p>
    <w:p w14:paraId="413DE4A4"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t>(1) SO</w:t>
      </w:r>
      <w:r w:rsidRPr="00910F02">
        <w:rPr>
          <w:vertAlign w:val="subscript"/>
        </w:rPr>
        <w:t>2</w:t>
      </w:r>
      <w:r w:rsidRPr="00910F02">
        <w:t> + 2H</w:t>
      </w:r>
      <w:r w:rsidRPr="00910F02">
        <w:rPr>
          <w:vertAlign w:val="subscript"/>
        </w:rPr>
        <w:t>2</w:t>
      </w:r>
      <w:r w:rsidRPr="00910F02">
        <w:t>S → 3S + 2H</w:t>
      </w:r>
      <w:r w:rsidRPr="00910F02">
        <w:rPr>
          <w:vertAlign w:val="subscript"/>
        </w:rPr>
        <w:t>2</w:t>
      </w:r>
      <w:r w:rsidRPr="00910F02">
        <w:t>O</w:t>
      </w:r>
    </w:p>
    <w:p w14:paraId="7E792DEF"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t>(2) 5SO</w:t>
      </w:r>
      <w:r w:rsidRPr="00910F02">
        <w:rPr>
          <w:vertAlign w:val="subscript"/>
        </w:rPr>
        <w:t>2</w:t>
      </w:r>
      <w:r w:rsidRPr="00910F02">
        <w:t> + 2KMnO</w:t>
      </w:r>
      <w:r w:rsidRPr="00910F02">
        <w:rPr>
          <w:vertAlign w:val="subscript"/>
        </w:rPr>
        <w:t>4</w:t>
      </w:r>
      <w:r w:rsidRPr="00910F02">
        <w:t> + 2H</w:t>
      </w:r>
      <w:r w:rsidRPr="00910F02">
        <w:rPr>
          <w:vertAlign w:val="subscript"/>
        </w:rPr>
        <w:t>2</w:t>
      </w:r>
      <w:r w:rsidRPr="00910F02">
        <w:t>O → 2MnSO</w:t>
      </w:r>
      <w:r w:rsidRPr="00910F02">
        <w:rPr>
          <w:vertAlign w:val="subscript"/>
        </w:rPr>
        <w:t>4</w:t>
      </w:r>
      <w:r w:rsidRPr="00910F02">
        <w:t> + K</w:t>
      </w:r>
      <w:r w:rsidRPr="00910F02">
        <w:rPr>
          <w:vertAlign w:val="subscript"/>
        </w:rPr>
        <w:t>2</w:t>
      </w:r>
      <w:r w:rsidRPr="00910F02">
        <w:t>SO</w:t>
      </w:r>
      <w:r w:rsidRPr="00910F02">
        <w:rPr>
          <w:vertAlign w:val="subscript"/>
        </w:rPr>
        <w:t>4</w:t>
      </w:r>
      <w:r w:rsidRPr="00910F02">
        <w:t> + 2H</w:t>
      </w:r>
      <w:r w:rsidRPr="00910F02">
        <w:rPr>
          <w:vertAlign w:val="subscript"/>
        </w:rPr>
        <w:t>2</w:t>
      </w:r>
      <w:r w:rsidRPr="00910F02">
        <w:t>SO</w:t>
      </w:r>
      <w:r w:rsidRPr="00910F02">
        <w:rPr>
          <w:vertAlign w:val="subscript"/>
        </w:rPr>
        <w:t>4</w:t>
      </w:r>
    </w:p>
    <w:p w14:paraId="09E4192C"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t>(3) SO</w:t>
      </w:r>
      <w:r w:rsidRPr="00910F02">
        <w:rPr>
          <w:vertAlign w:val="subscript"/>
        </w:rPr>
        <w:t>2</w:t>
      </w:r>
      <w:r w:rsidRPr="00910F02">
        <w:t> + Br</w:t>
      </w:r>
      <w:r w:rsidRPr="00910F02">
        <w:rPr>
          <w:vertAlign w:val="subscript"/>
        </w:rPr>
        <w:t>2</w:t>
      </w:r>
      <w:r w:rsidRPr="00910F02">
        <w:t> + 2H</w:t>
      </w:r>
      <w:r w:rsidRPr="00910F02">
        <w:rPr>
          <w:vertAlign w:val="subscript"/>
        </w:rPr>
        <w:t>2</w:t>
      </w:r>
      <w:r w:rsidRPr="00910F02">
        <w:t>O → H</w:t>
      </w:r>
      <w:r w:rsidRPr="00910F02">
        <w:rPr>
          <w:vertAlign w:val="subscript"/>
        </w:rPr>
        <w:t>2</w:t>
      </w:r>
      <w:r w:rsidRPr="00910F02">
        <w:t>SO</w:t>
      </w:r>
      <w:r w:rsidRPr="00910F02">
        <w:rPr>
          <w:vertAlign w:val="subscript"/>
        </w:rPr>
        <w:t>4</w:t>
      </w:r>
      <w:r w:rsidRPr="00910F02">
        <w:t> + 2HBr</w:t>
      </w:r>
    </w:p>
    <w:p w14:paraId="0EA65D77"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t>(4) SO</w:t>
      </w:r>
      <w:r w:rsidRPr="00910F02">
        <w:rPr>
          <w:vertAlign w:val="subscript"/>
        </w:rPr>
        <w:t>2</w:t>
      </w:r>
      <w:r w:rsidRPr="00910F02">
        <w:t> + Ca(OH)</w:t>
      </w:r>
      <w:r w:rsidRPr="00910F02">
        <w:rPr>
          <w:vertAlign w:val="subscript"/>
        </w:rPr>
        <w:t>2</w:t>
      </w:r>
      <w:r w:rsidRPr="00910F02">
        <w:t> → Ca(HSO</w:t>
      </w:r>
      <w:r w:rsidRPr="00910F02">
        <w:rPr>
          <w:vertAlign w:val="subscript"/>
        </w:rPr>
        <w:t>3</w:t>
      </w:r>
      <w:r w:rsidRPr="00910F02">
        <w:t>)</w:t>
      </w:r>
      <w:r w:rsidRPr="00910F02">
        <w:rPr>
          <w:vertAlign w:val="subscript"/>
        </w:rPr>
        <w:t>2</w:t>
      </w:r>
    </w:p>
    <w:p w14:paraId="1F5C65B7" w14:textId="0CD3AA1F" w:rsidR="005D649D" w:rsidRPr="00910F02" w:rsidRDefault="005D649D" w:rsidP="005D649D">
      <w:pPr>
        <w:tabs>
          <w:tab w:val="left" w:pos="360"/>
          <w:tab w:val="left" w:pos="2880"/>
          <w:tab w:val="left" w:pos="5400"/>
          <w:tab w:val="left" w:pos="7920"/>
        </w:tabs>
        <w:spacing w:line="312" w:lineRule="auto"/>
        <w:ind w:right="48"/>
        <w:jc w:val="both"/>
      </w:pPr>
      <w:r w:rsidRPr="00910F02">
        <w:t>Số phản ứng mà SO</w:t>
      </w:r>
      <w:r w:rsidRPr="00910F02">
        <w:rPr>
          <w:vertAlign w:val="subscript"/>
        </w:rPr>
        <w:t>2</w:t>
      </w:r>
      <w:r w:rsidRPr="00910F02">
        <w:t> đóng vai trò là chất khử là</w:t>
      </w:r>
    </w:p>
    <w:p w14:paraId="36B6DBE6" w14:textId="77777777" w:rsidR="005D649D" w:rsidRPr="00910F02" w:rsidRDefault="005D649D" w:rsidP="005D649D">
      <w:pPr>
        <w:tabs>
          <w:tab w:val="left" w:pos="360"/>
          <w:tab w:val="left" w:pos="2880"/>
          <w:tab w:val="left" w:pos="5400"/>
          <w:tab w:val="left" w:pos="7920"/>
        </w:tabs>
        <w:spacing w:line="312" w:lineRule="auto"/>
        <w:ind w:right="48"/>
        <w:jc w:val="both"/>
      </w:pPr>
      <w:r w:rsidRPr="00910F02">
        <w:rPr>
          <w:b/>
        </w:rPr>
        <w:tab/>
      </w:r>
      <w:r w:rsidRPr="008450D0">
        <w:rPr>
          <w:b/>
          <w:color w:val="FF0000"/>
        </w:rPr>
        <w:t>A.</w:t>
      </w:r>
      <w:r w:rsidRPr="00910F02">
        <w:t xml:space="preserve"> 2.     </w:t>
      </w:r>
      <w:r w:rsidRPr="00910F02">
        <w:tab/>
      </w:r>
      <w:r w:rsidRPr="00910F02">
        <w:rPr>
          <w:b/>
        </w:rPr>
        <w:t>B.</w:t>
      </w:r>
      <w:r w:rsidRPr="00910F02">
        <w:t xml:space="preserve"> 1.</w:t>
      </w:r>
      <w:r w:rsidRPr="00910F02">
        <w:tab/>
      </w:r>
      <w:r w:rsidRPr="00910F02">
        <w:rPr>
          <w:b/>
        </w:rPr>
        <w:t>C.</w:t>
      </w:r>
      <w:r w:rsidRPr="00910F02">
        <w:t xml:space="preserve"> 3.     </w:t>
      </w:r>
      <w:r w:rsidRPr="00910F02">
        <w:tab/>
      </w:r>
      <w:r w:rsidRPr="00910F02">
        <w:rPr>
          <w:b/>
        </w:rPr>
        <w:t>D.</w:t>
      </w:r>
      <w:r w:rsidRPr="00910F02">
        <w:t xml:space="preserve"> 4.</w:t>
      </w:r>
    </w:p>
    <w:p w14:paraId="04E0BDEE" w14:textId="5197ED29"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26269A">
        <w:rPr>
          <w:b/>
          <w:bCs/>
        </w:rPr>
        <w:t>48</w:t>
      </w:r>
      <w:r w:rsidRPr="00910F02">
        <w:rPr>
          <w:b/>
          <w:bCs/>
        </w:rPr>
        <w:t>.</w:t>
      </w:r>
      <w:r w:rsidRPr="00910F02">
        <w:t> H</w:t>
      </w:r>
      <w:r w:rsidRPr="00910F02">
        <w:rPr>
          <w:vertAlign w:val="subscript"/>
        </w:rPr>
        <w:t>2</w:t>
      </w:r>
      <w:r w:rsidRPr="00910F02">
        <w:t>SO</w:t>
      </w:r>
      <w:r w:rsidRPr="00910F02">
        <w:rPr>
          <w:vertAlign w:val="subscript"/>
        </w:rPr>
        <w:t>4</w:t>
      </w:r>
      <w:r w:rsidRPr="00910F02">
        <w:t> đặc khi tiếp xúc với đường, vải, giấy có thể làm chúng hóa đen do tính chất nào dưới đây?</w:t>
      </w:r>
    </w:p>
    <w:p w14:paraId="6A85AE44" w14:textId="4156978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Oxi hóa mạnh.     </w:t>
      </w:r>
      <w:r w:rsidRPr="00910F02">
        <w:tab/>
      </w:r>
      <w:r w:rsidRPr="008450D0">
        <w:rPr>
          <w:b/>
          <w:color w:val="FF0000"/>
        </w:rPr>
        <w:t xml:space="preserve">B. </w:t>
      </w:r>
      <w:r w:rsidRPr="00910F02">
        <w:t>Háo nước.</w:t>
      </w:r>
      <w:r w:rsidRPr="00910F02">
        <w:tab/>
      </w:r>
      <w:r w:rsidRPr="00910F02">
        <w:rPr>
          <w:b/>
        </w:rPr>
        <w:t xml:space="preserve">C. </w:t>
      </w:r>
      <w:r w:rsidRPr="00910F02">
        <w:t xml:space="preserve">Acid mạnh.     </w:t>
      </w:r>
      <w:r w:rsidRPr="00910F02">
        <w:tab/>
      </w:r>
      <w:r w:rsidRPr="00910F02">
        <w:rPr>
          <w:b/>
        </w:rPr>
        <w:t xml:space="preserve">D. </w:t>
      </w:r>
      <w:r w:rsidRPr="00910F02">
        <w:t>Khử mạnh.</w:t>
      </w:r>
    </w:p>
    <w:p w14:paraId="257B511A" w14:textId="30A491D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26269A">
        <w:rPr>
          <w:b/>
          <w:bCs/>
        </w:rPr>
        <w:t>49</w:t>
      </w:r>
      <w:r w:rsidRPr="00910F02">
        <w:rPr>
          <w:b/>
          <w:bCs/>
        </w:rPr>
        <w:t>.</w:t>
      </w:r>
      <w:r w:rsidRPr="00910F02">
        <w:t> Cho 1,3</w:t>
      </w:r>
      <w:r w:rsidR="008450D0">
        <w:t xml:space="preserve"> </w:t>
      </w:r>
      <w:r w:rsidRPr="00910F02">
        <w:t>g</w:t>
      </w:r>
      <w:r w:rsidR="008450D0">
        <w:t>am</w:t>
      </w:r>
      <w:r w:rsidRPr="00910F02">
        <w:t xml:space="preserve"> Zn và 0,56</w:t>
      </w:r>
      <w:r w:rsidR="008450D0">
        <w:t xml:space="preserve"> </w:t>
      </w:r>
      <w:r w:rsidRPr="00910F02">
        <w:t>g</w:t>
      </w:r>
      <w:r w:rsidR="008450D0">
        <w:t>am</w:t>
      </w:r>
      <w:r w:rsidRPr="00910F02">
        <w:t xml:space="preserve"> Fe tác dụng với dung dịch H</w:t>
      </w:r>
      <w:r w:rsidRPr="00910F02">
        <w:rPr>
          <w:vertAlign w:val="subscript"/>
        </w:rPr>
        <w:t>2</w:t>
      </w:r>
      <w:r w:rsidRPr="00910F02">
        <w:t>SO</w:t>
      </w:r>
      <w:r w:rsidRPr="00910F02">
        <w:rPr>
          <w:vertAlign w:val="subscript"/>
        </w:rPr>
        <w:t>4</w:t>
      </w:r>
      <w:r w:rsidRPr="00910F02">
        <w:t> loãng, dư thu được V lít khí (đkc). Giá trị của V là</w:t>
      </w:r>
    </w:p>
    <w:p w14:paraId="06E32997" w14:textId="530DCE7C"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008450D0">
        <w:t>0,4958</w:t>
      </w:r>
      <w:r w:rsidRPr="00910F02">
        <w:t xml:space="preserve">.     </w:t>
      </w:r>
      <w:r w:rsidRPr="00910F02">
        <w:tab/>
      </w:r>
      <w:r w:rsidRPr="00910F02">
        <w:rPr>
          <w:b/>
        </w:rPr>
        <w:t xml:space="preserve">B. </w:t>
      </w:r>
      <w:r w:rsidR="008450D0">
        <w:t>0,2479</w:t>
      </w:r>
      <w:r w:rsidRPr="00910F02">
        <w:t>.</w:t>
      </w:r>
      <w:r w:rsidRPr="00910F02">
        <w:tab/>
      </w:r>
      <w:r w:rsidRPr="00910F02">
        <w:rPr>
          <w:b/>
        </w:rPr>
        <w:t xml:space="preserve">C. </w:t>
      </w:r>
      <w:r w:rsidR="008450D0">
        <w:t>0,9916</w:t>
      </w:r>
      <w:r w:rsidRPr="00910F02">
        <w:t xml:space="preserve">.     </w:t>
      </w:r>
      <w:r w:rsidRPr="00910F02">
        <w:tab/>
      </w:r>
      <w:r w:rsidRPr="008450D0">
        <w:rPr>
          <w:b/>
          <w:color w:val="FF0000"/>
        </w:rPr>
        <w:t xml:space="preserve">D. </w:t>
      </w:r>
      <w:r w:rsidR="008450D0">
        <w:t>0,7437</w:t>
      </w:r>
      <w:r w:rsidRPr="00910F02">
        <w:t>.</w:t>
      </w:r>
    </w:p>
    <w:p w14:paraId="53BF42D9" w14:textId="041DFAD9"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26269A">
        <w:rPr>
          <w:b/>
          <w:bCs/>
        </w:rPr>
        <w:t>50</w:t>
      </w:r>
      <w:r w:rsidRPr="00910F02">
        <w:rPr>
          <w:b/>
          <w:bCs/>
        </w:rPr>
        <w:t>.</w:t>
      </w:r>
      <w:r w:rsidRPr="00910F02">
        <w:t> Cho 0,96</w:t>
      </w:r>
      <w:r w:rsidR="008450D0">
        <w:t xml:space="preserve"> </w:t>
      </w:r>
      <w:r w:rsidRPr="00910F02">
        <w:t>g</w:t>
      </w:r>
      <w:r w:rsidR="008450D0">
        <w:t>am</w:t>
      </w:r>
      <w:r w:rsidRPr="00910F02">
        <w:t xml:space="preserve"> Cu phản ứng hoàn toàn với dung dịch H</w:t>
      </w:r>
      <w:r w:rsidRPr="00910F02">
        <w:rPr>
          <w:vertAlign w:val="subscript"/>
        </w:rPr>
        <w:t>2</w:t>
      </w:r>
      <w:r w:rsidRPr="00910F02">
        <w:t>SO</w:t>
      </w:r>
      <w:r w:rsidRPr="00910F02">
        <w:rPr>
          <w:vertAlign w:val="subscript"/>
        </w:rPr>
        <w:t>4</w:t>
      </w:r>
      <w:r w:rsidRPr="00910F02">
        <w:t> đặc, nóng, dư thu được V lít khí SO</w:t>
      </w:r>
      <w:r w:rsidRPr="00910F02">
        <w:rPr>
          <w:vertAlign w:val="subscript"/>
        </w:rPr>
        <w:t>2</w:t>
      </w:r>
      <w:r w:rsidRPr="00910F02">
        <w:t> (sản phẩm khử duy nhất</w:t>
      </w:r>
      <w:r w:rsidR="008450D0">
        <w:t xml:space="preserve"> </w:t>
      </w:r>
      <w:r w:rsidR="008450D0" w:rsidRPr="008450D0">
        <w:rPr>
          <w:color w:val="FF0000"/>
        </w:rPr>
        <w:t>ở đktc</w:t>
      </w:r>
      <w:r w:rsidRPr="00910F02">
        <w:t>). Giá trị của V là</w:t>
      </w:r>
    </w:p>
    <w:p w14:paraId="6B745320"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0,448 lít.     </w:t>
      </w:r>
      <w:r w:rsidRPr="00910F02">
        <w:tab/>
      </w:r>
      <w:r w:rsidRPr="008450D0">
        <w:rPr>
          <w:b/>
          <w:color w:val="FF0000"/>
        </w:rPr>
        <w:t>B.</w:t>
      </w:r>
      <w:r w:rsidRPr="00910F02">
        <w:rPr>
          <w:b/>
        </w:rPr>
        <w:t xml:space="preserve"> </w:t>
      </w:r>
      <w:r w:rsidRPr="00910F02">
        <w:t>0,336 lít.</w:t>
      </w:r>
      <w:r w:rsidRPr="00910F02">
        <w:tab/>
      </w:r>
      <w:r w:rsidRPr="00910F02">
        <w:rPr>
          <w:b/>
        </w:rPr>
        <w:t xml:space="preserve">C. </w:t>
      </w:r>
      <w:r w:rsidRPr="00910F02">
        <w:t xml:space="preserve">0,112 lít.     </w:t>
      </w:r>
      <w:r w:rsidRPr="00910F02">
        <w:tab/>
      </w:r>
      <w:r w:rsidRPr="00910F02">
        <w:rPr>
          <w:b/>
        </w:rPr>
        <w:t xml:space="preserve">D. </w:t>
      </w:r>
      <w:r w:rsidRPr="00910F02">
        <w:t>0,224 lít.</w:t>
      </w:r>
    </w:p>
    <w:p w14:paraId="68A5D9B9" w14:textId="047F49B4"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Câu 5</w:t>
      </w:r>
      <w:r w:rsidR="0026269A">
        <w:rPr>
          <w:b/>
          <w:bCs/>
        </w:rPr>
        <w:t>1</w:t>
      </w:r>
      <w:r w:rsidRPr="00910F02">
        <w:rPr>
          <w:b/>
          <w:bCs/>
        </w:rPr>
        <w:t>.</w:t>
      </w:r>
      <w:r w:rsidRPr="00910F02">
        <w:t> Hòa tan hoàn toàn 3,22 gam hỗn hợp X gồm Fe, Mg và Zn bằng một lượng vừa đủ dung dịch H</w:t>
      </w:r>
      <w:r w:rsidRPr="00910F02">
        <w:rPr>
          <w:vertAlign w:val="subscript"/>
        </w:rPr>
        <w:t>2</w:t>
      </w:r>
      <w:r w:rsidRPr="00910F02">
        <w:t>SO</w:t>
      </w:r>
      <w:r w:rsidRPr="00910F02">
        <w:rPr>
          <w:vertAlign w:val="subscript"/>
        </w:rPr>
        <w:t>4</w:t>
      </w:r>
      <w:r w:rsidRPr="00910F02">
        <w:t> loãng, thu được 1,344 lít</w:t>
      </w:r>
      <w:r w:rsidR="008450D0">
        <w:t xml:space="preserve"> </w:t>
      </w:r>
      <w:r w:rsidRPr="00910F02">
        <w:t>hydrogen</w:t>
      </w:r>
      <w:r w:rsidR="008450D0">
        <w:t xml:space="preserve"> </w:t>
      </w:r>
      <w:r w:rsidR="008450D0">
        <w:rPr>
          <w:color w:val="FF0000"/>
        </w:rPr>
        <w:t>(</w:t>
      </w:r>
      <w:r w:rsidR="008450D0" w:rsidRPr="00B5615C">
        <w:rPr>
          <w:color w:val="FF0000"/>
        </w:rPr>
        <w:t xml:space="preserve">đktc) </w:t>
      </w:r>
      <w:r w:rsidRPr="00910F02">
        <w:t>và dung dịch chứa m gam muối. Giá trị của m là</w:t>
      </w:r>
    </w:p>
    <w:p w14:paraId="3D9E8C03"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9,52.     </w:t>
      </w:r>
      <w:r w:rsidRPr="00910F02">
        <w:tab/>
      </w:r>
      <w:r w:rsidRPr="00910F02">
        <w:rPr>
          <w:b/>
        </w:rPr>
        <w:t xml:space="preserve">B. </w:t>
      </w:r>
      <w:r w:rsidRPr="00910F02">
        <w:t>10,27.</w:t>
      </w:r>
      <w:r w:rsidRPr="00910F02">
        <w:tab/>
      </w:r>
      <w:r w:rsidRPr="008450D0">
        <w:rPr>
          <w:b/>
          <w:color w:val="FF0000"/>
        </w:rPr>
        <w:t xml:space="preserve">C. </w:t>
      </w:r>
      <w:r w:rsidRPr="00910F02">
        <w:t xml:space="preserve">8,98.     </w:t>
      </w:r>
      <w:r w:rsidRPr="00910F02">
        <w:tab/>
      </w:r>
      <w:r w:rsidRPr="00910F02">
        <w:rPr>
          <w:b/>
        </w:rPr>
        <w:t xml:space="preserve">D. </w:t>
      </w:r>
      <w:r w:rsidRPr="00910F02">
        <w:t>7,25.</w:t>
      </w:r>
    </w:p>
    <w:p w14:paraId="066E27F5" w14:textId="4F67F8B8"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2</w:t>
      </w:r>
      <w:r w:rsidRPr="00910F02">
        <w:rPr>
          <w:b/>
          <w:bCs/>
        </w:rPr>
        <w:t>.</w:t>
      </w:r>
      <w:r w:rsidRPr="00910F02">
        <w:t> Hoà tan 5,6 gam Fe bằng dung dịch H</w:t>
      </w:r>
      <w:r w:rsidRPr="00910F02">
        <w:rPr>
          <w:vertAlign w:val="subscript"/>
        </w:rPr>
        <w:t>2</w:t>
      </w:r>
      <w:r w:rsidRPr="00910F02">
        <w:t>SO</w:t>
      </w:r>
      <w:r w:rsidRPr="00910F02">
        <w:rPr>
          <w:vertAlign w:val="subscript"/>
        </w:rPr>
        <w:t>4</w:t>
      </w:r>
      <w:r w:rsidRPr="00910F02">
        <w:t> loãng (dư), thu được dung dịch X. Dung dịch X phản ứng vừa đủ với V ml dung dịch KMnO</w:t>
      </w:r>
      <w:r w:rsidRPr="00910F02">
        <w:rPr>
          <w:vertAlign w:val="subscript"/>
        </w:rPr>
        <w:t>4</w:t>
      </w:r>
      <w:r w:rsidRPr="00910F02">
        <w:t> 0,5M. Giá trị của V là:</w:t>
      </w:r>
    </w:p>
    <w:p w14:paraId="4AFFA5D0"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80.     </w:t>
      </w:r>
      <w:r w:rsidRPr="00910F02">
        <w:tab/>
      </w:r>
      <w:r w:rsidRPr="000958B5">
        <w:rPr>
          <w:b/>
          <w:color w:val="FF0000"/>
        </w:rPr>
        <w:t xml:space="preserve">B. </w:t>
      </w:r>
      <w:r w:rsidRPr="00910F02">
        <w:t>40.</w:t>
      </w:r>
      <w:r w:rsidRPr="00910F02">
        <w:tab/>
      </w:r>
      <w:r w:rsidRPr="00910F02">
        <w:rPr>
          <w:b/>
        </w:rPr>
        <w:t xml:space="preserve">C. </w:t>
      </w:r>
      <w:r w:rsidRPr="00910F02">
        <w:t xml:space="preserve">20.     </w:t>
      </w:r>
      <w:r w:rsidRPr="00910F02">
        <w:tab/>
      </w:r>
      <w:r w:rsidRPr="00910F02">
        <w:rPr>
          <w:b/>
        </w:rPr>
        <w:t xml:space="preserve">D. </w:t>
      </w:r>
      <w:r w:rsidRPr="00910F02">
        <w:t>60.</w:t>
      </w:r>
    </w:p>
    <w:p w14:paraId="4C890529" w14:textId="1B04FD82"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3</w:t>
      </w:r>
      <w:r w:rsidRPr="00910F02">
        <w:rPr>
          <w:b/>
          <w:bCs/>
        </w:rPr>
        <w:t>.</w:t>
      </w:r>
      <w:r w:rsidRPr="00910F02">
        <w:t> Cho 3,68 gam hỗn hợp gồm Al và Zn tác dụng với một lượng vừa đủ dung dịch H</w:t>
      </w:r>
      <w:r w:rsidRPr="00910F02">
        <w:rPr>
          <w:vertAlign w:val="subscript"/>
        </w:rPr>
        <w:t>2</w:t>
      </w:r>
      <w:r w:rsidRPr="00910F02">
        <w:t>SO</w:t>
      </w:r>
      <w:r w:rsidRPr="00910F02">
        <w:rPr>
          <w:vertAlign w:val="subscript"/>
        </w:rPr>
        <w:t>4</w:t>
      </w:r>
      <w:r w:rsidRPr="00910F02">
        <w:t> 10%, thu được 2,479 lít khí H</w:t>
      </w:r>
      <w:r w:rsidRPr="00910F02">
        <w:rPr>
          <w:vertAlign w:val="subscript"/>
        </w:rPr>
        <w:t>2</w:t>
      </w:r>
      <w:r w:rsidRPr="00910F02">
        <w:t> (ở đkc). Khối lượng dung dịch thu được sau phản ứng là</w:t>
      </w:r>
    </w:p>
    <w:p w14:paraId="3F97E59D"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101,68 gam.     </w:t>
      </w:r>
      <w:r w:rsidRPr="00910F02">
        <w:tab/>
      </w:r>
      <w:r w:rsidRPr="00910F02">
        <w:rPr>
          <w:b/>
        </w:rPr>
        <w:t xml:space="preserve">B. </w:t>
      </w:r>
      <w:r w:rsidRPr="00910F02">
        <w:t>88,20 gam.</w:t>
      </w:r>
      <w:r w:rsidRPr="00910F02">
        <w:tab/>
      </w:r>
      <w:r w:rsidRPr="000958B5">
        <w:rPr>
          <w:b/>
          <w:color w:val="FF0000"/>
        </w:rPr>
        <w:t>C.</w:t>
      </w:r>
      <w:r w:rsidRPr="00910F02">
        <w:rPr>
          <w:b/>
        </w:rPr>
        <w:t xml:space="preserve"> </w:t>
      </w:r>
      <w:r w:rsidRPr="00910F02">
        <w:t>101,48 gam.    </w:t>
      </w:r>
      <w:r w:rsidRPr="00910F02">
        <w:tab/>
      </w:r>
      <w:r w:rsidRPr="00910F02">
        <w:rPr>
          <w:b/>
        </w:rPr>
        <w:t xml:space="preserve">D. </w:t>
      </w:r>
      <w:r w:rsidRPr="00910F02">
        <w:t>97,80 gam.</w:t>
      </w:r>
    </w:p>
    <w:p w14:paraId="41508B35" w14:textId="67A8B140"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4</w:t>
      </w:r>
      <w:r w:rsidRPr="00910F02">
        <w:rPr>
          <w:b/>
          <w:bCs/>
        </w:rPr>
        <w:t>.</w:t>
      </w:r>
      <w:r w:rsidRPr="00910F02">
        <w:t> Cho 0,01 mol một hợp chất của iron tác dụng hết với H</w:t>
      </w:r>
      <w:r w:rsidRPr="00910F02">
        <w:rPr>
          <w:vertAlign w:val="subscript"/>
        </w:rPr>
        <w:t>2</w:t>
      </w:r>
      <w:r w:rsidRPr="00910F02">
        <w:t>SO</w:t>
      </w:r>
      <w:r w:rsidRPr="00910F02">
        <w:rPr>
          <w:vertAlign w:val="subscript"/>
        </w:rPr>
        <w:t>4</w:t>
      </w:r>
      <w:r w:rsidRPr="00910F02">
        <w:t> đặc nóng (dư), thoát ra 0,12395 lít (ở đkc) khí SO</w:t>
      </w:r>
      <w:r w:rsidRPr="00910F02">
        <w:rPr>
          <w:vertAlign w:val="subscript"/>
        </w:rPr>
        <w:t>2</w:t>
      </w:r>
      <w:r w:rsidRPr="00910F02">
        <w:t> (là khí duy nhất và là sản phẩm khử duy nhất). Công thức của hợp chất iron đó là:</w:t>
      </w:r>
    </w:p>
    <w:p w14:paraId="49F93B8E"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FeS.     </w:t>
      </w:r>
      <w:r w:rsidRPr="00910F02">
        <w:tab/>
      </w:r>
      <w:r w:rsidRPr="00910F02">
        <w:rPr>
          <w:b/>
        </w:rPr>
        <w:t xml:space="preserve">B. </w:t>
      </w:r>
      <w:r w:rsidRPr="00910F02">
        <w:t>FeS</w:t>
      </w:r>
      <w:r w:rsidRPr="00221A35">
        <w:rPr>
          <w:vertAlign w:val="subscript"/>
        </w:rPr>
        <w:t>2</w:t>
      </w:r>
      <w:r w:rsidRPr="00910F02">
        <w:t>.</w:t>
      </w:r>
      <w:r w:rsidRPr="00910F02">
        <w:tab/>
      </w:r>
      <w:r w:rsidRPr="000958B5">
        <w:rPr>
          <w:b/>
          <w:color w:val="FF0000"/>
        </w:rPr>
        <w:t>C.</w:t>
      </w:r>
      <w:r w:rsidRPr="00910F02">
        <w:rPr>
          <w:b/>
        </w:rPr>
        <w:t xml:space="preserve"> </w:t>
      </w:r>
      <w:r w:rsidRPr="00910F02">
        <w:t xml:space="preserve">FeO     </w:t>
      </w:r>
      <w:r w:rsidRPr="00910F02">
        <w:tab/>
      </w:r>
      <w:r w:rsidRPr="00910F02">
        <w:rPr>
          <w:b/>
        </w:rPr>
        <w:t xml:space="preserve">D. </w:t>
      </w:r>
      <w:r w:rsidRPr="00910F02">
        <w:t>FeCO</w:t>
      </w:r>
      <w:r w:rsidRPr="00910F02">
        <w:rPr>
          <w:vertAlign w:val="subscript"/>
        </w:rPr>
        <w:t>3</w:t>
      </w:r>
      <w:r w:rsidRPr="00910F02">
        <w:t>.</w:t>
      </w:r>
    </w:p>
    <w:p w14:paraId="796EA57A" w14:textId="6D31DF21"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5</w:t>
      </w:r>
      <w:r w:rsidRPr="00910F02">
        <w:rPr>
          <w:b/>
          <w:bCs/>
        </w:rPr>
        <w:t>.</w:t>
      </w:r>
      <w:r w:rsidRPr="00910F02">
        <w:t> Dung dịch H</w:t>
      </w:r>
      <w:r w:rsidRPr="00910F02">
        <w:rPr>
          <w:vertAlign w:val="subscript"/>
        </w:rPr>
        <w:t>2</w:t>
      </w:r>
      <w:r w:rsidRPr="00910F02">
        <w:t>SO</w:t>
      </w:r>
      <w:r w:rsidRPr="00910F02">
        <w:rPr>
          <w:vertAlign w:val="subscript"/>
        </w:rPr>
        <w:t>4</w:t>
      </w:r>
      <w:r w:rsidRPr="00910F02">
        <w:t> loãng phản ứng được với tất cả các chất trong dãy nào sau đây?</w:t>
      </w:r>
    </w:p>
    <w:p w14:paraId="24CF32EE"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Al</w:t>
      </w:r>
      <w:r w:rsidRPr="00910F02">
        <w:rPr>
          <w:vertAlign w:val="subscript"/>
        </w:rPr>
        <w:t>2</w:t>
      </w:r>
      <w:r w:rsidRPr="00910F02">
        <w:t>O</w:t>
      </w:r>
      <w:r w:rsidRPr="00910F02">
        <w:rPr>
          <w:vertAlign w:val="subscript"/>
        </w:rPr>
        <w:t>3</w:t>
      </w:r>
      <w:r w:rsidRPr="00910F02">
        <w:t>, Ba(OH)</w:t>
      </w:r>
      <w:r w:rsidRPr="00910F02">
        <w:rPr>
          <w:vertAlign w:val="subscript"/>
        </w:rPr>
        <w:t>2</w:t>
      </w:r>
      <w:r w:rsidRPr="00910F02">
        <w:t>, Ag.</w:t>
      </w:r>
      <w:r w:rsidRPr="00910F02">
        <w:tab/>
      </w:r>
      <w:r w:rsidRPr="00910F02">
        <w:tab/>
      </w:r>
      <w:r w:rsidRPr="00910F02">
        <w:rPr>
          <w:b/>
        </w:rPr>
        <w:t xml:space="preserve">B. </w:t>
      </w:r>
      <w:r w:rsidRPr="00910F02">
        <w:t>CuO, NaCl, CuS.</w:t>
      </w:r>
    </w:p>
    <w:p w14:paraId="3BE1A6CF"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C. </w:t>
      </w:r>
      <w:r w:rsidRPr="00910F02">
        <w:t>FeCl</w:t>
      </w:r>
      <w:r w:rsidRPr="00910F02">
        <w:rPr>
          <w:vertAlign w:val="subscript"/>
        </w:rPr>
        <w:t>3</w:t>
      </w:r>
      <w:r w:rsidRPr="00910F02">
        <w:t>, MgO, Cu.</w:t>
      </w:r>
      <w:r w:rsidRPr="00910F02">
        <w:tab/>
      </w:r>
      <w:r w:rsidRPr="00910F02">
        <w:tab/>
      </w:r>
      <w:r w:rsidRPr="000958B5">
        <w:rPr>
          <w:b/>
          <w:color w:val="FF0000"/>
        </w:rPr>
        <w:t xml:space="preserve">D. </w:t>
      </w:r>
      <w:r w:rsidRPr="00910F02">
        <w:t>BaCl</w:t>
      </w:r>
      <w:r w:rsidRPr="00910F02">
        <w:rPr>
          <w:vertAlign w:val="subscript"/>
        </w:rPr>
        <w:t>2</w:t>
      </w:r>
      <w:r w:rsidRPr="00910F02">
        <w:t>, Na</w:t>
      </w:r>
      <w:r w:rsidRPr="00910F02">
        <w:rPr>
          <w:vertAlign w:val="subscript"/>
        </w:rPr>
        <w:t>2</w:t>
      </w:r>
      <w:r w:rsidRPr="00910F02">
        <w:t>CO</w:t>
      </w:r>
      <w:r w:rsidRPr="00910F02">
        <w:rPr>
          <w:vertAlign w:val="subscript"/>
        </w:rPr>
        <w:t>3</w:t>
      </w:r>
      <w:r w:rsidRPr="00910F02">
        <w:t>, FeS.</w:t>
      </w:r>
    </w:p>
    <w:p w14:paraId="05851D53" w14:textId="1CF13C3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6</w:t>
      </w:r>
      <w:r w:rsidRPr="00910F02">
        <w:rPr>
          <w:b/>
          <w:bCs/>
        </w:rPr>
        <w:t>.</w:t>
      </w:r>
      <w:r w:rsidRPr="00910F02">
        <w:t> Hòa tan hoàn toàn 6,5 gam Zn bằng dung dịch H</w:t>
      </w:r>
      <w:r w:rsidRPr="00910F02">
        <w:rPr>
          <w:vertAlign w:val="subscript"/>
        </w:rPr>
        <w:t>2</w:t>
      </w:r>
      <w:r w:rsidRPr="00910F02">
        <w:t>SO</w:t>
      </w:r>
      <w:r w:rsidRPr="00910F02">
        <w:rPr>
          <w:vertAlign w:val="subscript"/>
        </w:rPr>
        <w:t>4</w:t>
      </w:r>
      <w:r w:rsidRPr="00910F02">
        <w:t> loãng, thu được V lít H</w:t>
      </w:r>
      <w:r w:rsidRPr="00910F02">
        <w:rPr>
          <w:vertAlign w:val="subscript"/>
        </w:rPr>
        <w:t>2</w:t>
      </w:r>
      <w:r w:rsidRPr="00910F02">
        <w:t> (đkc). Giá trị của V là:</w:t>
      </w:r>
    </w:p>
    <w:p w14:paraId="5EC2AC7A"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0958B5">
        <w:rPr>
          <w:b/>
          <w:color w:val="FF0000"/>
        </w:rPr>
        <w:t>A.</w:t>
      </w:r>
      <w:r w:rsidRPr="00910F02">
        <w:rPr>
          <w:b/>
        </w:rPr>
        <w:t xml:space="preserve"> </w:t>
      </w:r>
      <w:r w:rsidRPr="00910F02">
        <w:t>2,479.    </w:t>
      </w:r>
      <w:r w:rsidRPr="00910F02">
        <w:tab/>
      </w:r>
      <w:r w:rsidRPr="00910F02">
        <w:rPr>
          <w:b/>
        </w:rPr>
        <w:t xml:space="preserve">B. </w:t>
      </w:r>
      <w:r w:rsidRPr="00910F02">
        <w:t>3,7185.</w:t>
      </w:r>
      <w:r w:rsidRPr="00910F02">
        <w:tab/>
      </w:r>
      <w:r w:rsidRPr="00910F02">
        <w:rPr>
          <w:b/>
        </w:rPr>
        <w:t xml:space="preserve">C. </w:t>
      </w:r>
      <w:r w:rsidRPr="00910F02">
        <w:t>1,2395.    </w:t>
      </w:r>
      <w:r w:rsidRPr="00910F02">
        <w:tab/>
      </w:r>
      <w:r w:rsidRPr="00910F02">
        <w:rPr>
          <w:b/>
        </w:rPr>
        <w:t xml:space="preserve">D. </w:t>
      </w:r>
      <w:r w:rsidRPr="00910F02">
        <w:t>4,958.</w:t>
      </w:r>
    </w:p>
    <w:p w14:paraId="6D5FAE6B" w14:textId="2EE6043D"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7</w:t>
      </w:r>
      <w:r w:rsidRPr="00910F02">
        <w:rPr>
          <w:b/>
          <w:bCs/>
        </w:rPr>
        <w:t>.</w:t>
      </w:r>
      <w:r w:rsidRPr="00910F02">
        <w:t> Cho 20 gam hỗn hợp Cu và Al phản ứng với dung dịch H</w:t>
      </w:r>
      <w:r w:rsidRPr="00910F02">
        <w:rPr>
          <w:vertAlign w:val="subscript"/>
        </w:rPr>
        <w:t>2</w:t>
      </w:r>
      <w:r w:rsidRPr="00910F02">
        <w:t>SO</w:t>
      </w:r>
      <w:r w:rsidRPr="00910F02">
        <w:rPr>
          <w:vertAlign w:val="subscript"/>
        </w:rPr>
        <w:t>4</w:t>
      </w:r>
      <w:r w:rsidRPr="00910F02">
        <w:t> loãng, dư thấy thu được 14,874 lít khí (đkc). % theo khối lượng Al và Cu trong hỗn hợp lần lượt là:</w:t>
      </w:r>
    </w:p>
    <w:p w14:paraId="14F2C26B" w14:textId="06A7CF8E"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44% và 66%.     </w:t>
      </w:r>
      <w:r w:rsidRPr="00910F02">
        <w:tab/>
      </w:r>
      <w:r w:rsidRPr="00EE7491">
        <w:rPr>
          <w:b/>
          <w:color w:val="FF0000"/>
        </w:rPr>
        <w:t xml:space="preserve">B. </w:t>
      </w:r>
      <w:r w:rsidRPr="00910F02">
        <w:t>54% và 46%.</w:t>
      </w:r>
      <w:r w:rsidR="000C0B5A">
        <w:tab/>
      </w:r>
      <w:r w:rsidRPr="00910F02">
        <w:rPr>
          <w:b/>
        </w:rPr>
        <w:t xml:space="preserve">C. </w:t>
      </w:r>
      <w:r w:rsidRPr="00910F02">
        <w:t xml:space="preserve">50% và 50%.    </w:t>
      </w:r>
      <w:r w:rsidRPr="00910F02">
        <w:tab/>
      </w:r>
      <w:r w:rsidRPr="00910F02">
        <w:rPr>
          <w:b/>
        </w:rPr>
        <w:t xml:space="preserve">D. </w:t>
      </w:r>
      <w:r w:rsidRPr="00910F02">
        <w:t>94% và 16%.</w:t>
      </w:r>
    </w:p>
    <w:p w14:paraId="40193646" w14:textId="5028DCD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8</w:t>
      </w:r>
      <w:r w:rsidRPr="00910F02">
        <w:rPr>
          <w:b/>
          <w:bCs/>
        </w:rPr>
        <w:t>.</w:t>
      </w:r>
      <w:r w:rsidRPr="00910F02">
        <w:t> Công thức của oleum là</w:t>
      </w:r>
    </w:p>
    <w:p w14:paraId="2243E623"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H</w:t>
      </w:r>
      <w:r w:rsidRPr="00910F02">
        <w:rPr>
          <w:vertAlign w:val="subscript"/>
        </w:rPr>
        <w:t>2</w:t>
      </w:r>
      <w:r w:rsidRPr="00910F02">
        <w:t>SO</w:t>
      </w:r>
      <w:r w:rsidRPr="00910F02">
        <w:rPr>
          <w:vertAlign w:val="subscript"/>
        </w:rPr>
        <w:t>4</w:t>
      </w:r>
      <w:r w:rsidRPr="00910F02">
        <w:t>.SO</w:t>
      </w:r>
      <w:r w:rsidRPr="00910F02">
        <w:rPr>
          <w:vertAlign w:val="subscript"/>
        </w:rPr>
        <w:t>3</w:t>
      </w:r>
      <w:r w:rsidRPr="00910F02">
        <w:t xml:space="preserve">.     </w:t>
      </w:r>
      <w:r w:rsidRPr="00910F02">
        <w:tab/>
      </w:r>
      <w:r w:rsidRPr="00910F02">
        <w:rPr>
          <w:b/>
        </w:rPr>
        <w:t xml:space="preserve">B. </w:t>
      </w:r>
      <w:r w:rsidRPr="00910F02">
        <w:t>H</w:t>
      </w:r>
      <w:r w:rsidRPr="00910F02">
        <w:rPr>
          <w:vertAlign w:val="subscript"/>
        </w:rPr>
        <w:t>2</w:t>
      </w:r>
      <w:r w:rsidRPr="00910F02">
        <w:t>SO</w:t>
      </w:r>
      <w:r w:rsidRPr="00910F02">
        <w:rPr>
          <w:vertAlign w:val="subscript"/>
        </w:rPr>
        <w:t>4</w:t>
      </w:r>
      <w:r w:rsidRPr="00910F02">
        <w:t>.nH</w:t>
      </w:r>
      <w:r w:rsidRPr="00910F02">
        <w:rPr>
          <w:vertAlign w:val="subscript"/>
        </w:rPr>
        <w:t>2</w:t>
      </w:r>
      <w:r w:rsidRPr="00910F02">
        <w:t>O.</w:t>
      </w:r>
      <w:r w:rsidRPr="00910F02">
        <w:tab/>
      </w:r>
      <w:r w:rsidRPr="00EE7491">
        <w:rPr>
          <w:b/>
          <w:color w:val="FF0000"/>
        </w:rPr>
        <w:t>C.</w:t>
      </w:r>
      <w:r w:rsidRPr="00910F02">
        <w:rPr>
          <w:b/>
        </w:rPr>
        <w:t xml:space="preserve"> </w:t>
      </w:r>
      <w:r w:rsidRPr="00910F02">
        <w:t>H</w:t>
      </w:r>
      <w:r w:rsidRPr="00910F02">
        <w:rPr>
          <w:vertAlign w:val="subscript"/>
        </w:rPr>
        <w:t>2</w:t>
      </w:r>
      <w:r w:rsidRPr="00910F02">
        <w:t>SO</w:t>
      </w:r>
      <w:r w:rsidRPr="00910F02">
        <w:rPr>
          <w:vertAlign w:val="subscript"/>
        </w:rPr>
        <w:t>4</w:t>
      </w:r>
      <w:r w:rsidRPr="00910F02">
        <w:t>.nSO</w:t>
      </w:r>
      <w:r w:rsidRPr="00910F02">
        <w:rPr>
          <w:vertAlign w:val="subscript"/>
        </w:rPr>
        <w:t>3</w:t>
      </w:r>
      <w:r w:rsidRPr="00910F02">
        <w:t xml:space="preserve">.     </w:t>
      </w:r>
      <w:r w:rsidRPr="00910F02">
        <w:tab/>
      </w:r>
      <w:r w:rsidRPr="00910F02">
        <w:rPr>
          <w:b/>
        </w:rPr>
        <w:t xml:space="preserve">D. </w:t>
      </w:r>
      <w:r w:rsidRPr="00910F02">
        <w:t>H</w:t>
      </w:r>
      <w:r w:rsidRPr="00910F02">
        <w:rPr>
          <w:vertAlign w:val="subscript"/>
        </w:rPr>
        <w:t>2</w:t>
      </w:r>
      <w:r w:rsidRPr="00910F02">
        <w:t>SO</w:t>
      </w:r>
      <w:r w:rsidRPr="00910F02">
        <w:rPr>
          <w:vertAlign w:val="subscript"/>
        </w:rPr>
        <w:t>4</w:t>
      </w:r>
      <w:r w:rsidRPr="00910F02">
        <w:t>.nSO</w:t>
      </w:r>
      <w:r w:rsidRPr="00910F02">
        <w:rPr>
          <w:vertAlign w:val="subscript"/>
        </w:rPr>
        <w:t>2</w:t>
      </w:r>
      <w:r w:rsidRPr="00910F02">
        <w:t>.</w:t>
      </w:r>
    </w:p>
    <w:p w14:paraId="21E083DD" w14:textId="21CD6AD6"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59</w:t>
      </w:r>
      <w:r w:rsidRPr="00910F02">
        <w:rPr>
          <w:b/>
          <w:bCs/>
        </w:rPr>
        <w:t>.</w:t>
      </w:r>
      <w:r w:rsidRPr="00910F02">
        <w:t> Cách pha loãng H</w:t>
      </w:r>
      <w:r w:rsidRPr="00910F02">
        <w:rPr>
          <w:vertAlign w:val="subscript"/>
        </w:rPr>
        <w:t>2</w:t>
      </w:r>
      <w:r w:rsidRPr="00910F02">
        <w:t>SO</w:t>
      </w:r>
      <w:r w:rsidRPr="00910F02">
        <w:rPr>
          <w:vertAlign w:val="subscript"/>
        </w:rPr>
        <w:t>4</w:t>
      </w:r>
      <w:r w:rsidRPr="00910F02">
        <w:t> đặc an toàn là?</w:t>
      </w:r>
    </w:p>
    <w:p w14:paraId="62C6A4FD" w14:textId="36A6C8F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Rót nước vào acid, khuấy đều.</w:t>
      </w:r>
      <w:r w:rsidR="00A87BCD">
        <w:tab/>
      </w:r>
      <w:r w:rsidRPr="00910F02">
        <w:rPr>
          <w:b/>
        </w:rPr>
        <w:t xml:space="preserve">B. </w:t>
      </w:r>
      <w:r w:rsidRPr="00910F02">
        <w:t>Rót từ từ nước vào acid, khuấy đều.</w:t>
      </w:r>
    </w:p>
    <w:p w14:paraId="1799E6C9" w14:textId="6C0E623C"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EE7491">
        <w:rPr>
          <w:b/>
          <w:color w:val="FF0000"/>
        </w:rPr>
        <w:t>C.</w:t>
      </w:r>
      <w:r w:rsidRPr="00910F02">
        <w:rPr>
          <w:b/>
        </w:rPr>
        <w:t xml:space="preserve"> </w:t>
      </w:r>
      <w:r w:rsidRPr="00910F02">
        <w:t>Rót từ từ acid vào nước, khuấy đều.</w:t>
      </w:r>
      <w:r w:rsidR="00A87BCD">
        <w:tab/>
      </w:r>
      <w:r w:rsidRPr="00910F02">
        <w:rPr>
          <w:b/>
        </w:rPr>
        <w:t xml:space="preserve">D. </w:t>
      </w:r>
      <w:r w:rsidRPr="00910F02">
        <w:t>Rót nhanh acid vào nước, khuấy đều.</w:t>
      </w:r>
    </w:p>
    <w:p w14:paraId="06376CCA" w14:textId="071B2B5F"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B4696">
        <w:rPr>
          <w:b/>
          <w:bCs/>
        </w:rPr>
        <w:t>60</w:t>
      </w:r>
      <w:r w:rsidRPr="00910F02">
        <w:rPr>
          <w:b/>
          <w:bCs/>
        </w:rPr>
        <w:t>.</w:t>
      </w:r>
      <w:r w:rsidRPr="00910F02">
        <w:t> Phản ứng nào sau đây là sai?</w:t>
      </w:r>
    </w:p>
    <w:p w14:paraId="1755249A"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2FeO + 4H</w:t>
      </w:r>
      <w:r w:rsidRPr="00910F02">
        <w:rPr>
          <w:vertAlign w:val="subscript"/>
        </w:rPr>
        <w:t>2</w:t>
      </w:r>
      <w:r w:rsidRPr="00910F02">
        <w:t>SO</w:t>
      </w:r>
      <w:r w:rsidRPr="00910F02">
        <w:rPr>
          <w:vertAlign w:val="subscript"/>
        </w:rPr>
        <w:t>4đặc</w:t>
      </w:r>
      <w:r w:rsidRPr="00910F02">
        <w:t> → Fe</w:t>
      </w:r>
      <w:r w:rsidRPr="00910F02">
        <w:rPr>
          <w:vertAlign w:val="subscript"/>
        </w:rPr>
        <w:t>2</w:t>
      </w:r>
      <w:r w:rsidRPr="00910F02">
        <w:t>(SO</w:t>
      </w:r>
      <w:r w:rsidRPr="00910F02">
        <w:rPr>
          <w:vertAlign w:val="subscript"/>
        </w:rPr>
        <w:t>4</w:t>
      </w:r>
      <w:r w:rsidRPr="00910F02">
        <w:t>)</w:t>
      </w:r>
      <w:r w:rsidRPr="00910F02">
        <w:rPr>
          <w:vertAlign w:val="subscript"/>
        </w:rPr>
        <w:t>3</w:t>
      </w:r>
      <w:r w:rsidRPr="00910F02">
        <w:t> + SO</w:t>
      </w:r>
      <w:r w:rsidRPr="00910F02">
        <w:rPr>
          <w:vertAlign w:val="subscript"/>
        </w:rPr>
        <w:t>2</w:t>
      </w:r>
      <w:r w:rsidRPr="00910F02">
        <w:t> + 4H</w:t>
      </w:r>
      <w:r w:rsidRPr="00910F02">
        <w:rPr>
          <w:vertAlign w:val="subscript"/>
        </w:rPr>
        <w:t>2</w:t>
      </w:r>
      <w:r w:rsidRPr="00910F02">
        <w:t>O.</w:t>
      </w:r>
    </w:p>
    <w:p w14:paraId="3869E9A9"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EE7491">
        <w:rPr>
          <w:b/>
          <w:color w:val="FF0000"/>
        </w:rPr>
        <w:t>B.</w:t>
      </w:r>
      <w:r w:rsidRPr="00910F02">
        <w:rPr>
          <w:b/>
        </w:rPr>
        <w:t xml:space="preserve"> </w:t>
      </w:r>
      <w:r w:rsidRPr="00910F02">
        <w:t>Fe</w:t>
      </w:r>
      <w:r w:rsidRPr="00910F02">
        <w:rPr>
          <w:vertAlign w:val="subscript"/>
        </w:rPr>
        <w:t>2</w:t>
      </w:r>
      <w:r w:rsidRPr="00910F02">
        <w:t>O</w:t>
      </w:r>
      <w:r w:rsidRPr="00910F02">
        <w:rPr>
          <w:vertAlign w:val="subscript"/>
        </w:rPr>
        <w:t>3</w:t>
      </w:r>
      <w:r w:rsidRPr="00910F02">
        <w:t> + 4H</w:t>
      </w:r>
      <w:r w:rsidRPr="00910F02">
        <w:rPr>
          <w:vertAlign w:val="subscript"/>
        </w:rPr>
        <w:t>2</w:t>
      </w:r>
      <w:r w:rsidRPr="00910F02">
        <w:t>SO</w:t>
      </w:r>
      <w:r w:rsidRPr="00910F02">
        <w:rPr>
          <w:vertAlign w:val="subscript"/>
        </w:rPr>
        <w:t>4đặc</w:t>
      </w:r>
      <w:r w:rsidRPr="00910F02">
        <w:t> → Fe</w:t>
      </w:r>
      <w:r w:rsidRPr="00910F02">
        <w:rPr>
          <w:vertAlign w:val="subscript"/>
        </w:rPr>
        <w:t>2</w:t>
      </w:r>
      <w:r w:rsidRPr="00910F02">
        <w:t>(SO</w:t>
      </w:r>
      <w:r w:rsidRPr="00910F02">
        <w:rPr>
          <w:vertAlign w:val="subscript"/>
        </w:rPr>
        <w:t>4</w:t>
      </w:r>
      <w:r w:rsidRPr="00910F02">
        <w:t>)</w:t>
      </w:r>
      <w:r w:rsidRPr="00910F02">
        <w:rPr>
          <w:vertAlign w:val="subscript"/>
        </w:rPr>
        <w:t>3</w:t>
      </w:r>
      <w:r w:rsidRPr="00910F02">
        <w:t> + SO</w:t>
      </w:r>
      <w:r w:rsidRPr="00910F02">
        <w:rPr>
          <w:vertAlign w:val="subscript"/>
        </w:rPr>
        <w:t>2</w:t>
      </w:r>
      <w:r w:rsidRPr="00910F02">
        <w:t> + 4H</w:t>
      </w:r>
      <w:r w:rsidRPr="00910F02">
        <w:rPr>
          <w:vertAlign w:val="subscript"/>
        </w:rPr>
        <w:t>2</w:t>
      </w:r>
      <w:r w:rsidRPr="00910F02">
        <w:t>O.</w:t>
      </w:r>
    </w:p>
    <w:p w14:paraId="5235B755"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C. </w:t>
      </w:r>
      <w:r w:rsidRPr="00910F02">
        <w:t>FeO + H</w:t>
      </w:r>
      <w:r w:rsidRPr="00910F02">
        <w:rPr>
          <w:vertAlign w:val="subscript"/>
        </w:rPr>
        <w:t>2</w:t>
      </w:r>
      <w:r w:rsidRPr="00910F02">
        <w:t>SO</w:t>
      </w:r>
      <w:r w:rsidRPr="00910F02">
        <w:rPr>
          <w:vertAlign w:val="subscript"/>
        </w:rPr>
        <w:t>4loãng</w:t>
      </w:r>
      <w:r w:rsidRPr="00910F02">
        <w:t> → FeSO</w:t>
      </w:r>
      <w:r w:rsidRPr="00910F02">
        <w:rPr>
          <w:vertAlign w:val="subscript"/>
        </w:rPr>
        <w:t>4</w:t>
      </w:r>
      <w:r w:rsidRPr="00910F02">
        <w:t> + H</w:t>
      </w:r>
      <w:r w:rsidRPr="00910F02">
        <w:rPr>
          <w:vertAlign w:val="subscript"/>
        </w:rPr>
        <w:t>2</w:t>
      </w:r>
      <w:r w:rsidRPr="00910F02">
        <w:t>O.</w:t>
      </w:r>
    </w:p>
    <w:p w14:paraId="71C727E5"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D. </w:t>
      </w:r>
      <w:r w:rsidRPr="00910F02">
        <w:t>Fe</w:t>
      </w:r>
      <w:r w:rsidRPr="00910F02">
        <w:rPr>
          <w:vertAlign w:val="subscript"/>
        </w:rPr>
        <w:t>2</w:t>
      </w:r>
      <w:r w:rsidRPr="00910F02">
        <w:t>O</w:t>
      </w:r>
      <w:r w:rsidRPr="00910F02">
        <w:rPr>
          <w:vertAlign w:val="subscript"/>
        </w:rPr>
        <w:t>3</w:t>
      </w:r>
      <w:r w:rsidRPr="00910F02">
        <w:t> + 3H</w:t>
      </w:r>
      <w:r w:rsidRPr="00910F02">
        <w:rPr>
          <w:vertAlign w:val="subscript"/>
        </w:rPr>
        <w:t>2</w:t>
      </w:r>
      <w:r w:rsidRPr="00910F02">
        <w:t>SO</w:t>
      </w:r>
      <w:r w:rsidRPr="00910F02">
        <w:rPr>
          <w:vertAlign w:val="subscript"/>
        </w:rPr>
        <w:t>4loãng</w:t>
      </w:r>
      <w:r w:rsidRPr="00910F02">
        <w:t> → Fe</w:t>
      </w:r>
      <w:r w:rsidRPr="00910F02">
        <w:rPr>
          <w:vertAlign w:val="subscript"/>
        </w:rPr>
        <w:t>2</w:t>
      </w:r>
      <w:r w:rsidRPr="00910F02">
        <w:t>(SO</w:t>
      </w:r>
      <w:r w:rsidRPr="00910F02">
        <w:rPr>
          <w:vertAlign w:val="subscript"/>
        </w:rPr>
        <w:t>4</w:t>
      </w:r>
      <w:r w:rsidRPr="00910F02">
        <w:t>)</w:t>
      </w:r>
      <w:r w:rsidRPr="00910F02">
        <w:rPr>
          <w:vertAlign w:val="subscript"/>
        </w:rPr>
        <w:t>3</w:t>
      </w:r>
      <w:r w:rsidRPr="00910F02">
        <w:t> + 3H</w:t>
      </w:r>
      <w:r w:rsidRPr="00910F02">
        <w:rPr>
          <w:vertAlign w:val="subscript"/>
        </w:rPr>
        <w:t>2</w:t>
      </w:r>
      <w:r w:rsidRPr="00910F02">
        <w:t>O.</w:t>
      </w:r>
    </w:p>
    <w:p w14:paraId="45E5077B" w14:textId="32877CB3"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1</w:t>
      </w:r>
      <w:r w:rsidRPr="00910F02">
        <w:rPr>
          <w:b/>
          <w:bCs/>
        </w:rPr>
        <w:t>.</w:t>
      </w:r>
      <w:r w:rsidRPr="00910F02">
        <w:t> Cho FeCO</w:t>
      </w:r>
      <w:r w:rsidRPr="00910F02">
        <w:rPr>
          <w:vertAlign w:val="subscript"/>
        </w:rPr>
        <w:t>3</w:t>
      </w:r>
      <w:r w:rsidRPr="00910F02">
        <w:t> tác dụng với H</w:t>
      </w:r>
      <w:r w:rsidRPr="00910F02">
        <w:rPr>
          <w:vertAlign w:val="subscript"/>
        </w:rPr>
        <w:t>2</w:t>
      </w:r>
      <w:r w:rsidRPr="00910F02">
        <w:t>SO</w:t>
      </w:r>
      <w:r w:rsidRPr="00910F02">
        <w:rPr>
          <w:vertAlign w:val="subscript"/>
        </w:rPr>
        <w:t>4</w:t>
      </w:r>
      <w:r w:rsidRPr="00910F02">
        <w:t> đặc, nóng, sản phẩm khí thu được là:</w:t>
      </w:r>
    </w:p>
    <w:p w14:paraId="7E5CE49A"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EE7491">
        <w:rPr>
          <w:b/>
          <w:color w:val="FF0000"/>
        </w:rPr>
        <w:t>A.</w:t>
      </w:r>
      <w:r w:rsidRPr="00910F02">
        <w:rPr>
          <w:b/>
        </w:rPr>
        <w:t xml:space="preserve"> </w:t>
      </w:r>
      <w:r w:rsidRPr="00910F02">
        <w:t>CO</w:t>
      </w:r>
      <w:r w:rsidRPr="00910F02">
        <w:rPr>
          <w:vertAlign w:val="subscript"/>
        </w:rPr>
        <w:t>2</w:t>
      </w:r>
      <w:r w:rsidRPr="00910F02">
        <w:t> và SO</w:t>
      </w:r>
      <w:r w:rsidRPr="00910F02">
        <w:rPr>
          <w:vertAlign w:val="subscript"/>
        </w:rPr>
        <w:t>2</w:t>
      </w:r>
      <w:r w:rsidRPr="00910F02">
        <w:t>.    </w:t>
      </w:r>
      <w:r w:rsidRPr="00910F02">
        <w:tab/>
      </w:r>
      <w:r w:rsidRPr="00910F02">
        <w:rPr>
          <w:b/>
        </w:rPr>
        <w:t xml:space="preserve">B. </w:t>
      </w:r>
      <w:r w:rsidRPr="00910F02">
        <w:t>SO</w:t>
      </w:r>
      <w:r w:rsidRPr="00910F02">
        <w:rPr>
          <w:vertAlign w:val="subscript"/>
        </w:rPr>
        <w:t>3</w:t>
      </w:r>
      <w:r w:rsidRPr="00910F02">
        <w:t> và CO</w:t>
      </w:r>
      <w:r w:rsidRPr="00910F02">
        <w:rPr>
          <w:vertAlign w:val="subscript"/>
        </w:rPr>
        <w:t>2</w:t>
      </w:r>
      <w:r w:rsidRPr="00910F02">
        <w:t>.</w:t>
      </w:r>
      <w:r w:rsidRPr="00910F02">
        <w:tab/>
      </w:r>
      <w:r w:rsidRPr="00910F02">
        <w:rPr>
          <w:b/>
        </w:rPr>
        <w:t xml:space="preserve">C. </w:t>
      </w:r>
      <w:r w:rsidRPr="00910F02">
        <w:t>SO</w:t>
      </w:r>
      <w:r w:rsidRPr="00910F02">
        <w:rPr>
          <w:vertAlign w:val="subscript"/>
        </w:rPr>
        <w:t>2</w:t>
      </w:r>
      <w:r w:rsidRPr="00910F02">
        <w:t xml:space="preserve">.     </w:t>
      </w:r>
      <w:r w:rsidRPr="00910F02">
        <w:tab/>
      </w:r>
      <w:r w:rsidRPr="00910F02">
        <w:rPr>
          <w:b/>
        </w:rPr>
        <w:t xml:space="preserve">D. </w:t>
      </w:r>
      <w:r w:rsidRPr="00910F02">
        <w:t>CO</w:t>
      </w:r>
      <w:r w:rsidRPr="00910F02">
        <w:rPr>
          <w:vertAlign w:val="subscript"/>
        </w:rPr>
        <w:t>2</w:t>
      </w:r>
      <w:r w:rsidRPr="00910F02">
        <w:t>.</w:t>
      </w:r>
    </w:p>
    <w:p w14:paraId="4CBAEFDD" w14:textId="266888E6"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2</w:t>
      </w:r>
      <w:r w:rsidRPr="00910F02">
        <w:rPr>
          <w:b/>
          <w:bCs/>
        </w:rPr>
        <w:t>.</w:t>
      </w:r>
      <w:r w:rsidRPr="00910F02">
        <w:t> Để nhận ra sự có mặt của ion sulfate trong dung dịch, người ta thường dùng</w:t>
      </w:r>
    </w:p>
    <w:p w14:paraId="3A90DE4E"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Quỳ tím.</w:t>
      </w:r>
      <w:r w:rsidRPr="00910F02">
        <w:tab/>
      </w:r>
      <w:r w:rsidRPr="00910F02">
        <w:tab/>
      </w:r>
      <w:r w:rsidRPr="00910F02">
        <w:rPr>
          <w:b/>
        </w:rPr>
        <w:t xml:space="preserve">B. </w:t>
      </w:r>
      <w:r w:rsidRPr="00910F02">
        <w:t>Dung dịch muối Mg</w:t>
      </w:r>
      <w:r w:rsidRPr="00910F02">
        <w:rPr>
          <w:vertAlign w:val="superscript"/>
        </w:rPr>
        <w:t>2+</w:t>
      </w:r>
      <w:r w:rsidRPr="00910F02">
        <w:t>.</w:t>
      </w:r>
    </w:p>
    <w:p w14:paraId="62AD3B30"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EE7491">
        <w:rPr>
          <w:b/>
          <w:color w:val="FF0000"/>
        </w:rPr>
        <w:t>C.</w:t>
      </w:r>
      <w:r w:rsidRPr="00910F02">
        <w:rPr>
          <w:b/>
        </w:rPr>
        <w:t xml:space="preserve"> </w:t>
      </w:r>
      <w:r w:rsidRPr="00910F02">
        <w:t>Dung dịch chứa ion Ba</w:t>
      </w:r>
      <w:r w:rsidRPr="00910F02">
        <w:rPr>
          <w:vertAlign w:val="superscript"/>
        </w:rPr>
        <w:t>2+</w:t>
      </w:r>
      <w:r w:rsidRPr="00910F02">
        <w:t>.</w:t>
      </w:r>
      <w:r w:rsidRPr="00910F02">
        <w:tab/>
      </w:r>
      <w:r w:rsidRPr="00910F02">
        <w:rPr>
          <w:b/>
        </w:rPr>
        <w:t xml:space="preserve">D. </w:t>
      </w:r>
      <w:r w:rsidRPr="00910F02">
        <w:t>Thuốc thử duy nhất là Ba(OH)</w:t>
      </w:r>
      <w:r w:rsidRPr="00910F02">
        <w:rPr>
          <w:vertAlign w:val="subscript"/>
        </w:rPr>
        <w:t>2</w:t>
      </w:r>
      <w:r w:rsidRPr="00910F02">
        <w:t>.</w:t>
      </w:r>
    </w:p>
    <w:p w14:paraId="0DA82321" w14:textId="53543FB5"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3</w:t>
      </w:r>
      <w:r w:rsidRPr="00910F02">
        <w:rPr>
          <w:b/>
          <w:bCs/>
        </w:rPr>
        <w:t xml:space="preserve">. </w:t>
      </w:r>
      <w:r w:rsidRPr="00910F02">
        <w:t>Các khí sinh ra khi cho saccharose vào dung dịch H</w:t>
      </w:r>
      <w:r w:rsidRPr="00910F02">
        <w:rPr>
          <w:vertAlign w:val="subscript"/>
        </w:rPr>
        <w:t>2</w:t>
      </w:r>
      <w:r w:rsidRPr="00910F02">
        <w:t>SO</w:t>
      </w:r>
      <w:r w:rsidRPr="00910F02">
        <w:rPr>
          <w:vertAlign w:val="subscript"/>
        </w:rPr>
        <w:t>4</w:t>
      </w:r>
      <w:r w:rsidRPr="00910F02">
        <w:t> đặc, dư là:</w:t>
      </w:r>
    </w:p>
    <w:p w14:paraId="093E979E" w14:textId="01EE6125"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H</w:t>
      </w:r>
      <w:r w:rsidRPr="00910F02">
        <w:rPr>
          <w:vertAlign w:val="subscript"/>
        </w:rPr>
        <w:t>2</w:t>
      </w:r>
      <w:r w:rsidRPr="00910F02">
        <w:t>S và CO</w:t>
      </w:r>
      <w:r w:rsidRPr="00910F02">
        <w:rPr>
          <w:vertAlign w:val="subscript"/>
        </w:rPr>
        <w:t>2</w:t>
      </w:r>
      <w:r w:rsidRPr="00910F02">
        <w:t xml:space="preserve">.     </w:t>
      </w:r>
      <w:r w:rsidRPr="00910F02">
        <w:tab/>
      </w:r>
      <w:r w:rsidRPr="00910F02">
        <w:rPr>
          <w:b/>
        </w:rPr>
        <w:t xml:space="preserve">B. </w:t>
      </w:r>
      <w:r w:rsidRPr="00910F02">
        <w:t>H</w:t>
      </w:r>
      <w:r w:rsidRPr="00910F02">
        <w:rPr>
          <w:vertAlign w:val="subscript"/>
        </w:rPr>
        <w:t>2</w:t>
      </w:r>
      <w:r w:rsidRPr="00910F02">
        <w:t>S và SO</w:t>
      </w:r>
      <w:r w:rsidRPr="00910F02">
        <w:rPr>
          <w:vertAlign w:val="subscript"/>
        </w:rPr>
        <w:t>2</w:t>
      </w:r>
      <w:r w:rsidRPr="00910F02">
        <w:t>.</w:t>
      </w:r>
      <w:r w:rsidR="00076DA6">
        <w:tab/>
      </w:r>
      <w:r w:rsidRPr="00910F02">
        <w:rPr>
          <w:b/>
        </w:rPr>
        <w:t xml:space="preserve">C. </w:t>
      </w:r>
      <w:r w:rsidRPr="00910F02">
        <w:t>SO</w:t>
      </w:r>
      <w:r w:rsidRPr="00910F02">
        <w:rPr>
          <w:vertAlign w:val="subscript"/>
        </w:rPr>
        <w:t>3</w:t>
      </w:r>
      <w:r w:rsidRPr="00910F02">
        <w:t> và CO</w:t>
      </w:r>
      <w:r w:rsidRPr="00910F02">
        <w:rPr>
          <w:vertAlign w:val="subscript"/>
        </w:rPr>
        <w:t>2</w:t>
      </w:r>
      <w:r w:rsidRPr="00910F02">
        <w:t xml:space="preserve">.     </w:t>
      </w:r>
      <w:r w:rsidRPr="00910F02">
        <w:tab/>
      </w:r>
      <w:r w:rsidRPr="00EE7491">
        <w:rPr>
          <w:b/>
          <w:color w:val="FF0000"/>
        </w:rPr>
        <w:t xml:space="preserve">D. </w:t>
      </w:r>
      <w:r w:rsidRPr="00910F02">
        <w:t>SO</w:t>
      </w:r>
      <w:r w:rsidRPr="00910F02">
        <w:rPr>
          <w:vertAlign w:val="subscript"/>
        </w:rPr>
        <w:t>2</w:t>
      </w:r>
      <w:r w:rsidRPr="00910F02">
        <w:t> và CO</w:t>
      </w:r>
      <w:r w:rsidRPr="00910F02">
        <w:rPr>
          <w:vertAlign w:val="subscript"/>
        </w:rPr>
        <w:t>2</w:t>
      </w:r>
      <w:r w:rsidRPr="00910F02">
        <w:t>.</w:t>
      </w:r>
    </w:p>
    <w:p w14:paraId="414B483D" w14:textId="2C78D2E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4</w:t>
      </w:r>
      <w:r w:rsidRPr="00910F02">
        <w:rPr>
          <w:b/>
          <w:bCs/>
        </w:rPr>
        <w:t>.</w:t>
      </w:r>
      <w:r w:rsidRPr="00910F02">
        <w:t> Những kim loại nào sau đây bị thụ động hóa trong dung dịch H</w:t>
      </w:r>
      <w:r w:rsidRPr="00910F02">
        <w:rPr>
          <w:vertAlign w:val="subscript"/>
        </w:rPr>
        <w:t>2</w:t>
      </w:r>
      <w:r w:rsidRPr="00910F02">
        <w:t>SO</w:t>
      </w:r>
      <w:r w:rsidRPr="00910F02">
        <w:rPr>
          <w:vertAlign w:val="subscript"/>
        </w:rPr>
        <w:t>4</w:t>
      </w:r>
      <w:r w:rsidRPr="00910F02">
        <w:t> đặc, nguội?</w:t>
      </w:r>
    </w:p>
    <w:p w14:paraId="001F1CB6"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Al và Zn.     </w:t>
      </w:r>
      <w:r w:rsidRPr="00910F02">
        <w:tab/>
      </w:r>
      <w:r w:rsidRPr="00EE7491">
        <w:rPr>
          <w:b/>
          <w:color w:val="FF0000"/>
        </w:rPr>
        <w:t>B.</w:t>
      </w:r>
      <w:r w:rsidRPr="00910F02">
        <w:rPr>
          <w:b/>
        </w:rPr>
        <w:t xml:space="preserve"> </w:t>
      </w:r>
      <w:r w:rsidRPr="00910F02">
        <w:t>Al và Fe.</w:t>
      </w:r>
      <w:r w:rsidRPr="00910F02">
        <w:tab/>
      </w:r>
      <w:r w:rsidRPr="00910F02">
        <w:rPr>
          <w:b/>
        </w:rPr>
        <w:t xml:space="preserve">C. </w:t>
      </w:r>
      <w:r w:rsidRPr="00910F02">
        <w:t xml:space="preserve">Fe và Cu.     </w:t>
      </w:r>
      <w:r w:rsidRPr="00910F02">
        <w:rPr>
          <w:b/>
        </w:rPr>
        <w:t xml:space="preserve">D. </w:t>
      </w:r>
      <w:r w:rsidRPr="00910F02">
        <w:t>Fe và Mg.</w:t>
      </w:r>
    </w:p>
    <w:p w14:paraId="449D2FB5" w14:textId="3671D8A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5</w:t>
      </w:r>
      <w:r w:rsidRPr="00910F02">
        <w:rPr>
          <w:b/>
          <w:bCs/>
        </w:rPr>
        <w:t>.</w:t>
      </w:r>
      <w:r w:rsidRPr="00910F02">
        <w:t> Cho các chất: Cu, CuO, NaCl, Mg, KOH, C, Na</w:t>
      </w:r>
      <w:r w:rsidRPr="00F232D7">
        <w:rPr>
          <w:vertAlign w:val="subscript"/>
        </w:rPr>
        <w:t>2</w:t>
      </w:r>
      <w:r w:rsidRPr="00910F02">
        <w:t>CO</w:t>
      </w:r>
      <w:r w:rsidRPr="00910F02">
        <w:rPr>
          <w:vertAlign w:val="subscript"/>
        </w:rPr>
        <w:t>3</w:t>
      </w:r>
      <w:r w:rsidRPr="00910F02">
        <w:t> số chất vừa tác dụng với dung dịch H</w:t>
      </w:r>
      <w:r w:rsidRPr="00910F02">
        <w:rPr>
          <w:vertAlign w:val="subscript"/>
        </w:rPr>
        <w:t>2</w:t>
      </w:r>
      <w:r w:rsidRPr="00910F02">
        <w:t>SO</w:t>
      </w:r>
      <w:r w:rsidRPr="00910F02">
        <w:rPr>
          <w:vertAlign w:val="subscript"/>
        </w:rPr>
        <w:t>4</w:t>
      </w:r>
      <w:r w:rsidRPr="00910F02">
        <w:t> loãng, vừa tác dụng với dung dịch H</w:t>
      </w:r>
      <w:r w:rsidRPr="00910F02">
        <w:rPr>
          <w:vertAlign w:val="subscript"/>
        </w:rPr>
        <w:t>2</w:t>
      </w:r>
      <w:r w:rsidRPr="00910F02">
        <w:t>SO</w:t>
      </w:r>
      <w:r w:rsidRPr="00910F02">
        <w:rPr>
          <w:vertAlign w:val="subscript"/>
        </w:rPr>
        <w:t>4</w:t>
      </w:r>
      <w:r w:rsidRPr="00910F02">
        <w:t> đặc, nóng là:</w:t>
      </w:r>
    </w:p>
    <w:p w14:paraId="5D3C186E"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3.     </w:t>
      </w:r>
      <w:r w:rsidRPr="00910F02">
        <w:tab/>
      </w:r>
      <w:r w:rsidRPr="00EE7491">
        <w:rPr>
          <w:b/>
          <w:color w:val="FF0000"/>
        </w:rPr>
        <w:t>B.</w:t>
      </w:r>
      <w:r w:rsidRPr="00910F02">
        <w:rPr>
          <w:b/>
        </w:rPr>
        <w:t xml:space="preserve"> </w:t>
      </w:r>
      <w:r w:rsidRPr="00910F02">
        <w:t>4.</w:t>
      </w:r>
      <w:r w:rsidRPr="00910F02">
        <w:tab/>
      </w:r>
      <w:r w:rsidRPr="00910F02">
        <w:rPr>
          <w:b/>
        </w:rPr>
        <w:t xml:space="preserve">C. </w:t>
      </w:r>
      <w:r w:rsidRPr="00910F02">
        <w:t xml:space="preserve">5.     </w:t>
      </w:r>
      <w:r w:rsidRPr="00910F02">
        <w:tab/>
      </w:r>
      <w:r w:rsidRPr="00910F02">
        <w:rPr>
          <w:b/>
        </w:rPr>
        <w:t xml:space="preserve">D. </w:t>
      </w:r>
      <w:r w:rsidRPr="00910F02">
        <w:t>6.</w:t>
      </w:r>
    </w:p>
    <w:p w14:paraId="65822ED7" w14:textId="166A51D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6</w:t>
      </w:r>
      <w:r w:rsidRPr="00910F02">
        <w:rPr>
          <w:b/>
          <w:bCs/>
        </w:rPr>
        <w:t>.</w:t>
      </w:r>
      <w:r w:rsidRPr="00910F02">
        <w:t> Cho 11,2 gam Fe và 6,4 gam Cu tác dụng với dung dịch H</w:t>
      </w:r>
      <w:r w:rsidRPr="00910F02">
        <w:rPr>
          <w:vertAlign w:val="subscript"/>
        </w:rPr>
        <w:t>2</w:t>
      </w:r>
      <w:r w:rsidRPr="00910F02">
        <w:t>SO</w:t>
      </w:r>
      <w:r w:rsidRPr="00910F02">
        <w:rPr>
          <w:vertAlign w:val="subscript"/>
        </w:rPr>
        <w:t>4</w:t>
      </w:r>
      <w:r w:rsidRPr="00910F02">
        <w:t> loãng, dư. Sau phản ứng thu được V lít khí H</w:t>
      </w:r>
      <w:r w:rsidRPr="00910F02">
        <w:rPr>
          <w:vertAlign w:val="subscript"/>
        </w:rPr>
        <w:t>2</w:t>
      </w:r>
      <w:r w:rsidRPr="00910F02">
        <w:t> (đkc). Giá trị của V là</w:t>
      </w:r>
    </w:p>
    <w:p w14:paraId="4E4BEA1C" w14:textId="49A94F43"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2,479 lít.     </w:t>
      </w:r>
      <w:r w:rsidRPr="00910F02">
        <w:tab/>
      </w:r>
      <w:r w:rsidRPr="00910F02">
        <w:rPr>
          <w:b/>
        </w:rPr>
        <w:t xml:space="preserve">B. </w:t>
      </w:r>
      <w:r w:rsidRPr="00910F02">
        <w:t>3,7185 lít.</w:t>
      </w:r>
      <w:r w:rsidRPr="00910F02">
        <w:tab/>
      </w:r>
      <w:r w:rsidRPr="00EE7491">
        <w:rPr>
          <w:b/>
          <w:color w:val="FF0000"/>
        </w:rPr>
        <w:t xml:space="preserve">C. </w:t>
      </w:r>
      <w:r w:rsidR="00EE7491" w:rsidRPr="00EE7491">
        <w:rPr>
          <w:color w:val="FF0000"/>
        </w:rPr>
        <w:t>4,95</w:t>
      </w:r>
      <w:r w:rsidRPr="00EE7491">
        <w:rPr>
          <w:color w:val="FF0000"/>
        </w:rPr>
        <w:t xml:space="preserve">8 </w:t>
      </w:r>
      <w:r w:rsidRPr="00910F02">
        <w:t xml:space="preserve">lít.     </w:t>
      </w:r>
      <w:r w:rsidRPr="00910F02">
        <w:tab/>
      </w:r>
      <w:r w:rsidRPr="00910F02">
        <w:rPr>
          <w:b/>
        </w:rPr>
        <w:t xml:space="preserve">D. </w:t>
      </w:r>
      <w:r w:rsidRPr="00910F02">
        <w:t>7,437 lít.</w:t>
      </w:r>
    </w:p>
    <w:p w14:paraId="5161259D" w14:textId="2DE09E59"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7</w:t>
      </w:r>
      <w:r w:rsidRPr="00910F02">
        <w:rPr>
          <w:b/>
          <w:bCs/>
        </w:rPr>
        <w:t>.</w:t>
      </w:r>
      <w:r w:rsidRPr="00910F02">
        <w:t> Cho 5,4 gam Al và 6,4 gam Cu tác dụng với dung dịch H</w:t>
      </w:r>
      <w:r w:rsidRPr="00910F02">
        <w:rPr>
          <w:vertAlign w:val="subscript"/>
        </w:rPr>
        <w:t>2</w:t>
      </w:r>
      <w:r w:rsidRPr="00910F02">
        <w:t>SO</w:t>
      </w:r>
      <w:r w:rsidRPr="00910F02">
        <w:rPr>
          <w:vertAlign w:val="subscript"/>
        </w:rPr>
        <w:t>4</w:t>
      </w:r>
      <w:r w:rsidRPr="00910F02">
        <w:t> đặc, nóng, dư. Sau phản ứng thu được V lít SO</w:t>
      </w:r>
      <w:r w:rsidRPr="00910F02">
        <w:rPr>
          <w:vertAlign w:val="subscript"/>
        </w:rPr>
        <w:t>2</w:t>
      </w:r>
      <w:r w:rsidRPr="00910F02">
        <w:t> là sản phẩm khử duy nhất (đkc). Giá trị của V là:</w:t>
      </w:r>
    </w:p>
    <w:p w14:paraId="16ECD207"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7,437 lít.</w:t>
      </w:r>
      <w:r w:rsidRPr="00910F02">
        <w:tab/>
      </w:r>
      <w:r w:rsidRPr="00910F02">
        <w:rPr>
          <w:b/>
        </w:rPr>
        <w:t xml:space="preserve">B. </w:t>
      </w:r>
      <w:r w:rsidRPr="00910F02">
        <w:t>3,7185 lít.</w:t>
      </w:r>
      <w:r w:rsidRPr="00910F02">
        <w:tab/>
      </w:r>
      <w:r w:rsidRPr="00EE7491">
        <w:rPr>
          <w:b/>
          <w:color w:val="FF0000"/>
        </w:rPr>
        <w:t>C.</w:t>
      </w:r>
      <w:r w:rsidRPr="00910F02">
        <w:rPr>
          <w:b/>
        </w:rPr>
        <w:t xml:space="preserve"> </w:t>
      </w:r>
      <w:r w:rsidRPr="00910F02">
        <w:t xml:space="preserve">9,916 lít.     </w:t>
      </w:r>
      <w:r w:rsidRPr="00910F02">
        <w:tab/>
      </w:r>
      <w:r w:rsidRPr="00910F02">
        <w:rPr>
          <w:b/>
        </w:rPr>
        <w:t xml:space="preserve">D. </w:t>
      </w:r>
      <w:r w:rsidRPr="00910F02">
        <w:t>4,968 lít.</w:t>
      </w:r>
    </w:p>
    <w:p w14:paraId="4EFCF561" w14:textId="534225B5"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8</w:t>
      </w:r>
      <w:r w:rsidRPr="00910F02">
        <w:rPr>
          <w:b/>
          <w:bCs/>
        </w:rPr>
        <w:t>.</w:t>
      </w:r>
      <w:r w:rsidRPr="00910F02">
        <w:t> Hoà tan hoàn toàn 0,8125</w:t>
      </w:r>
      <w:r w:rsidR="00EE7491">
        <w:t xml:space="preserve"> </w:t>
      </w:r>
      <w:r w:rsidRPr="00910F02">
        <w:t>g</w:t>
      </w:r>
      <w:r w:rsidR="00EE7491">
        <w:t>am</w:t>
      </w:r>
      <w:r w:rsidRPr="00910F02">
        <w:t xml:space="preserve"> một kim loại hoá trị II vào dung dịch H</w:t>
      </w:r>
      <w:r w:rsidRPr="00910F02">
        <w:rPr>
          <w:vertAlign w:val="subscript"/>
        </w:rPr>
        <w:t>2</w:t>
      </w:r>
      <w:r w:rsidRPr="00910F02">
        <w:t>SO</w:t>
      </w:r>
      <w:r w:rsidRPr="00910F02">
        <w:rPr>
          <w:vertAlign w:val="subscript"/>
        </w:rPr>
        <w:t>4</w:t>
      </w:r>
      <w:r w:rsidRPr="00910F02">
        <w:t> đặc, nóng thu được 0,309875 lít khí SO</w:t>
      </w:r>
      <w:r w:rsidRPr="00910F02">
        <w:rPr>
          <w:vertAlign w:val="subscript"/>
        </w:rPr>
        <w:t>2</w:t>
      </w:r>
      <w:r w:rsidRPr="00910F02">
        <w:t> (đkc). Kim loại đã dùng là</w:t>
      </w:r>
    </w:p>
    <w:p w14:paraId="595E7576"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Mg.     </w:t>
      </w:r>
      <w:r w:rsidRPr="00910F02">
        <w:tab/>
      </w:r>
      <w:r w:rsidRPr="00910F02">
        <w:rPr>
          <w:b/>
        </w:rPr>
        <w:t xml:space="preserve">B. </w:t>
      </w:r>
      <w:r w:rsidRPr="00910F02">
        <w:t>Cu.</w:t>
      </w:r>
      <w:r w:rsidRPr="00910F02">
        <w:tab/>
      </w:r>
      <w:r w:rsidRPr="00EE7491">
        <w:rPr>
          <w:b/>
          <w:color w:val="FF0000"/>
        </w:rPr>
        <w:t xml:space="preserve">C. </w:t>
      </w:r>
      <w:r w:rsidRPr="00910F02">
        <w:t xml:space="preserve">Zn.     </w:t>
      </w:r>
      <w:r w:rsidRPr="00910F02">
        <w:tab/>
      </w:r>
      <w:r w:rsidRPr="00910F02">
        <w:rPr>
          <w:b/>
        </w:rPr>
        <w:t xml:space="preserve">D. </w:t>
      </w:r>
      <w:r w:rsidRPr="00910F02">
        <w:t>Fe.</w:t>
      </w:r>
    </w:p>
    <w:p w14:paraId="17CD06F0" w14:textId="5B37D77B"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69</w:t>
      </w:r>
      <w:r w:rsidRPr="00910F02">
        <w:rPr>
          <w:b/>
          <w:bCs/>
        </w:rPr>
        <w:t>.</w:t>
      </w:r>
      <w:r w:rsidRPr="00910F02">
        <w:t> </w:t>
      </w:r>
      <w:r w:rsidR="00E479C5">
        <w:t>Chất</w:t>
      </w:r>
      <w:r w:rsidRPr="00910F02">
        <w:t xml:space="preserve"> nào </w:t>
      </w:r>
      <w:r w:rsidR="00E479C5">
        <w:t xml:space="preserve">dưới đây </w:t>
      </w:r>
      <w:r w:rsidRPr="00910F02">
        <w:t xml:space="preserve">tác dụng với </w:t>
      </w:r>
      <w:r w:rsidR="00E479C5">
        <w:t xml:space="preserve">dung dịch </w:t>
      </w:r>
      <w:r w:rsidRPr="00910F02">
        <w:t>H</w:t>
      </w:r>
      <w:r w:rsidRPr="00910F02">
        <w:rPr>
          <w:vertAlign w:val="subscript"/>
        </w:rPr>
        <w:t>2</w:t>
      </w:r>
      <w:r w:rsidRPr="00910F02">
        <w:t>SO</w:t>
      </w:r>
      <w:r w:rsidRPr="00910F02">
        <w:rPr>
          <w:vertAlign w:val="subscript"/>
        </w:rPr>
        <w:t>4</w:t>
      </w:r>
      <w:r w:rsidRPr="00910F02">
        <w:t xml:space="preserve"> đặc nóng và </w:t>
      </w:r>
      <w:r w:rsidR="00E479C5">
        <w:t xml:space="preserve">dung dịch </w:t>
      </w:r>
      <w:r w:rsidRPr="00910F02">
        <w:t>H</w:t>
      </w:r>
      <w:r w:rsidRPr="00910F02">
        <w:rPr>
          <w:vertAlign w:val="subscript"/>
        </w:rPr>
        <w:t>2</w:t>
      </w:r>
      <w:r w:rsidRPr="00910F02">
        <w:t>SO</w:t>
      </w:r>
      <w:r w:rsidRPr="00910F02">
        <w:rPr>
          <w:vertAlign w:val="subscript"/>
        </w:rPr>
        <w:t>4</w:t>
      </w:r>
      <w:r w:rsidRPr="00910F02">
        <w:t> loãng đều cho sản phẩm giống nhau?</w:t>
      </w:r>
    </w:p>
    <w:p w14:paraId="2F8FDB36"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 xml:space="preserve">Fe.     </w:t>
      </w:r>
      <w:r w:rsidRPr="00910F02">
        <w:tab/>
      </w:r>
      <w:r w:rsidRPr="00910F02">
        <w:rPr>
          <w:b/>
        </w:rPr>
        <w:t xml:space="preserve">B. </w:t>
      </w:r>
      <w:r w:rsidRPr="00910F02">
        <w:t>FeO.</w:t>
      </w:r>
      <w:r w:rsidRPr="00910F02">
        <w:tab/>
      </w:r>
      <w:r w:rsidRPr="00EE7491">
        <w:rPr>
          <w:b/>
          <w:color w:val="FF0000"/>
        </w:rPr>
        <w:t xml:space="preserve">C. </w:t>
      </w:r>
      <w:r w:rsidRPr="00910F02">
        <w:t>Fe</w:t>
      </w:r>
      <w:r w:rsidRPr="00910F02">
        <w:rPr>
          <w:vertAlign w:val="subscript"/>
        </w:rPr>
        <w:t>2</w:t>
      </w:r>
      <w:r w:rsidRPr="00910F02">
        <w:t>O</w:t>
      </w:r>
      <w:r w:rsidRPr="00910F02">
        <w:rPr>
          <w:vertAlign w:val="subscript"/>
        </w:rPr>
        <w:t>3</w:t>
      </w:r>
      <w:r w:rsidRPr="00910F02">
        <w:t xml:space="preserve">.    </w:t>
      </w:r>
      <w:r w:rsidRPr="00910F02">
        <w:tab/>
      </w:r>
      <w:r w:rsidRPr="00910F02">
        <w:rPr>
          <w:b/>
        </w:rPr>
        <w:t xml:space="preserve">D. </w:t>
      </w:r>
      <w:r w:rsidRPr="00910F02">
        <w:t>Fe</w:t>
      </w:r>
      <w:r w:rsidRPr="00910F02">
        <w:rPr>
          <w:vertAlign w:val="subscript"/>
        </w:rPr>
        <w:t>3</w:t>
      </w:r>
      <w:r w:rsidRPr="00910F02">
        <w:t>O</w:t>
      </w:r>
      <w:r w:rsidRPr="00910F02">
        <w:rPr>
          <w:vertAlign w:val="subscript"/>
        </w:rPr>
        <w:t>4</w:t>
      </w:r>
      <w:r w:rsidRPr="00910F02">
        <w:t>.</w:t>
      </w:r>
    </w:p>
    <w:p w14:paraId="3CD97F08" w14:textId="6B82247E"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A554C7">
        <w:rPr>
          <w:b/>
          <w:bCs/>
        </w:rPr>
        <w:t>70</w:t>
      </w:r>
      <w:r w:rsidRPr="00910F02">
        <w:rPr>
          <w:b/>
          <w:bCs/>
        </w:rPr>
        <w:t>.</w:t>
      </w:r>
      <w:r w:rsidRPr="00910F02">
        <w:t> Cho m(g) hỗn hợp A gồm 3 kim loại Al, Zn, Cu. Lấy 0,1 mol A tác dụng hết với dung dịch H</w:t>
      </w:r>
      <w:r w:rsidRPr="00910F02">
        <w:rPr>
          <w:vertAlign w:val="subscript"/>
        </w:rPr>
        <w:t>2</w:t>
      </w:r>
      <w:r w:rsidRPr="00910F02">
        <w:t>SO</w:t>
      </w:r>
      <w:r w:rsidRPr="00910F02">
        <w:rPr>
          <w:vertAlign w:val="subscript"/>
        </w:rPr>
        <w:t>4</w:t>
      </w:r>
      <w:r w:rsidRPr="00910F02">
        <w:t xml:space="preserve"> loãng, dư thu được 1,85925 lít khí </w:t>
      </w:r>
      <w:r w:rsidR="00EE7491">
        <w:t>(</w:t>
      </w:r>
      <w:r w:rsidRPr="00910F02">
        <w:t>ở đkc</w:t>
      </w:r>
      <w:r w:rsidR="00EE7491">
        <w:t>)</w:t>
      </w:r>
      <w:r w:rsidRPr="00910F02">
        <w:t xml:space="preserve"> và 2,4</w:t>
      </w:r>
      <w:r w:rsidR="00EE7491">
        <w:t xml:space="preserve"> </w:t>
      </w:r>
      <w:r w:rsidRPr="00910F02">
        <w:t>g</w:t>
      </w:r>
      <w:r w:rsidR="00EE7491">
        <w:t>am</w:t>
      </w:r>
      <w:r w:rsidRPr="00910F02">
        <w:t xml:space="preserve"> kim loại không tan. Mặt khác, lấy 22,05</w:t>
      </w:r>
      <w:r w:rsidR="00EE7491">
        <w:t xml:space="preserve"> </w:t>
      </w:r>
      <w:r w:rsidRPr="00910F02">
        <w:t>g</w:t>
      </w:r>
      <w:r w:rsidR="00EE7491">
        <w:t>am</w:t>
      </w:r>
      <w:r w:rsidRPr="00910F02">
        <w:t xml:space="preserve"> A Cho tác dụng với H</w:t>
      </w:r>
      <w:r w:rsidRPr="00910F02">
        <w:rPr>
          <w:vertAlign w:val="subscript"/>
        </w:rPr>
        <w:t>2</w:t>
      </w:r>
      <w:r w:rsidRPr="00910F02">
        <w:t>SO</w:t>
      </w:r>
      <w:r w:rsidRPr="00910F02">
        <w:rPr>
          <w:vertAlign w:val="subscript"/>
        </w:rPr>
        <w:t>4</w:t>
      </w:r>
      <w:r w:rsidRPr="00910F02">
        <w:t> đặc, nóng, dư thu được a mol khí SO</w:t>
      </w:r>
      <w:r w:rsidRPr="00910F02">
        <w:rPr>
          <w:vertAlign w:val="subscript"/>
        </w:rPr>
        <w:t>2</w:t>
      </w:r>
      <w:r w:rsidRPr="00910F02">
        <w:t>. Giá trị của a là</w:t>
      </w:r>
    </w:p>
    <w:p w14:paraId="7EEB3CA1" w14:textId="77777777" w:rsidR="00C1321C" w:rsidRPr="00910F02" w:rsidRDefault="00C1321C" w:rsidP="00C1321C">
      <w:pPr>
        <w:shd w:val="clear" w:color="auto" w:fill="FFFFFF"/>
        <w:tabs>
          <w:tab w:val="left" w:pos="360"/>
          <w:tab w:val="left" w:pos="2880"/>
          <w:tab w:val="left" w:pos="5400"/>
          <w:tab w:val="left" w:pos="7920"/>
        </w:tabs>
        <w:spacing w:line="312" w:lineRule="auto"/>
        <w:ind w:right="-185"/>
        <w:jc w:val="both"/>
      </w:pPr>
      <w:r w:rsidRPr="00910F02">
        <w:rPr>
          <w:b/>
        </w:rPr>
        <w:tab/>
      </w:r>
      <w:r w:rsidRPr="00646FEB">
        <w:rPr>
          <w:b/>
          <w:color w:val="FF0000"/>
        </w:rPr>
        <w:t xml:space="preserve">A. </w:t>
      </w:r>
      <w:r w:rsidRPr="00910F02">
        <w:t>0,45.    </w:t>
      </w:r>
      <w:r w:rsidRPr="00910F02">
        <w:tab/>
      </w:r>
      <w:r w:rsidRPr="00910F02">
        <w:rPr>
          <w:b/>
        </w:rPr>
        <w:t xml:space="preserve">B. </w:t>
      </w:r>
      <w:r w:rsidRPr="00910F02">
        <w:t>0,35.</w:t>
      </w:r>
      <w:r w:rsidRPr="00910F02">
        <w:tab/>
      </w:r>
      <w:r w:rsidRPr="00910F02">
        <w:rPr>
          <w:b/>
        </w:rPr>
        <w:t xml:space="preserve">C. </w:t>
      </w:r>
      <w:r w:rsidRPr="00910F02">
        <w:t>0,55.    </w:t>
      </w:r>
      <w:r w:rsidRPr="00910F02">
        <w:tab/>
      </w:r>
      <w:r w:rsidRPr="00910F02">
        <w:rPr>
          <w:b/>
        </w:rPr>
        <w:t xml:space="preserve">D. </w:t>
      </w:r>
      <w:r w:rsidRPr="00910F02">
        <w:t>0,25.</w:t>
      </w:r>
    </w:p>
    <w:p w14:paraId="4EBE6945" w14:textId="0FDAC33C" w:rsidR="00C1321C" w:rsidRPr="00910F02" w:rsidRDefault="00C1321C" w:rsidP="00C1321C">
      <w:pPr>
        <w:tabs>
          <w:tab w:val="left" w:pos="360"/>
          <w:tab w:val="left" w:pos="2880"/>
          <w:tab w:val="left" w:pos="5400"/>
          <w:tab w:val="left" w:pos="7920"/>
        </w:tabs>
        <w:spacing w:line="312" w:lineRule="auto"/>
        <w:ind w:right="-185"/>
        <w:jc w:val="both"/>
        <w:rPr>
          <w:b/>
          <w:bCs/>
        </w:rPr>
      </w:pPr>
      <w:r w:rsidRPr="00910F02">
        <w:rPr>
          <w:b/>
          <w:bCs/>
        </w:rPr>
        <w:t xml:space="preserve">Câu </w:t>
      </w:r>
      <w:r w:rsidR="00A13C3B">
        <w:rPr>
          <w:b/>
          <w:bCs/>
        </w:rPr>
        <w:t>71</w:t>
      </w:r>
      <w:r w:rsidRPr="00910F02">
        <w:rPr>
          <w:b/>
          <w:bCs/>
        </w:rPr>
        <w:t>.</w:t>
      </w:r>
      <w:r w:rsidRPr="00910F02">
        <w:t> Cho phương trình hóa học:</w:t>
      </w:r>
    </w:p>
    <w:p w14:paraId="79D95C6C" w14:textId="77777777" w:rsidR="00C1321C" w:rsidRPr="00910F02" w:rsidRDefault="00C1321C" w:rsidP="007621AF">
      <w:pPr>
        <w:tabs>
          <w:tab w:val="left" w:pos="360"/>
          <w:tab w:val="left" w:pos="2880"/>
          <w:tab w:val="left" w:pos="5400"/>
          <w:tab w:val="left" w:pos="7920"/>
        </w:tabs>
        <w:spacing w:line="312" w:lineRule="auto"/>
        <w:ind w:right="-185"/>
        <w:jc w:val="center"/>
      </w:pPr>
      <w:r w:rsidRPr="00910F02">
        <w:t>aAl + bH</w:t>
      </w:r>
      <w:r w:rsidRPr="00910F02">
        <w:rPr>
          <w:vertAlign w:val="subscript"/>
        </w:rPr>
        <w:t>2</w:t>
      </w:r>
      <w:r w:rsidRPr="00910F02">
        <w:t>SO</w:t>
      </w:r>
      <w:r w:rsidRPr="00910F02">
        <w:rPr>
          <w:vertAlign w:val="subscript"/>
        </w:rPr>
        <w:t>4</w:t>
      </w:r>
      <w:r w:rsidRPr="00910F02">
        <w:t> → cAl</w:t>
      </w:r>
      <w:r w:rsidRPr="00910F02">
        <w:rPr>
          <w:vertAlign w:val="subscript"/>
        </w:rPr>
        <w:t>2</w:t>
      </w:r>
      <w:r w:rsidRPr="00910F02">
        <w:t>(SO</w:t>
      </w:r>
      <w:r w:rsidRPr="00910F02">
        <w:rPr>
          <w:vertAlign w:val="subscript"/>
        </w:rPr>
        <w:t>4</w:t>
      </w:r>
      <w:r w:rsidRPr="00910F02">
        <w:t>)</w:t>
      </w:r>
      <w:r w:rsidRPr="00910F02">
        <w:rPr>
          <w:vertAlign w:val="subscript"/>
        </w:rPr>
        <w:t>3</w:t>
      </w:r>
      <w:r w:rsidRPr="00910F02">
        <w:t> + dSO</w:t>
      </w:r>
      <w:r w:rsidRPr="00910F02">
        <w:rPr>
          <w:vertAlign w:val="subscript"/>
        </w:rPr>
        <w:t>2</w:t>
      </w:r>
      <w:r w:rsidRPr="00910F02">
        <w:t> + e H</w:t>
      </w:r>
      <w:r w:rsidRPr="00910F02">
        <w:rPr>
          <w:vertAlign w:val="subscript"/>
        </w:rPr>
        <w:t>2</w:t>
      </w:r>
      <w:r w:rsidRPr="00910F02">
        <w:t>O</w:t>
      </w:r>
    </w:p>
    <w:p w14:paraId="22BB8BB4" w14:textId="728E5A92" w:rsidR="00C1321C" w:rsidRPr="00910F02" w:rsidRDefault="007621AF" w:rsidP="00C1321C">
      <w:pPr>
        <w:tabs>
          <w:tab w:val="left" w:pos="360"/>
          <w:tab w:val="left" w:pos="2880"/>
          <w:tab w:val="left" w:pos="5400"/>
          <w:tab w:val="left" w:pos="7920"/>
        </w:tabs>
        <w:spacing w:line="312" w:lineRule="auto"/>
        <w:ind w:right="-185"/>
        <w:jc w:val="both"/>
      </w:pPr>
      <w:r>
        <w:tab/>
      </w:r>
      <w:r w:rsidR="00C1321C" w:rsidRPr="00910F02">
        <w:t>Tỉ lệ a:b là</w:t>
      </w:r>
    </w:p>
    <w:p w14:paraId="0FEB4499" w14:textId="77777777" w:rsidR="00C1321C" w:rsidRPr="00910F02" w:rsidRDefault="00C1321C" w:rsidP="00C1321C">
      <w:pPr>
        <w:tabs>
          <w:tab w:val="left" w:pos="360"/>
          <w:tab w:val="left" w:pos="2880"/>
          <w:tab w:val="left" w:pos="5400"/>
          <w:tab w:val="left" w:pos="7920"/>
        </w:tabs>
        <w:spacing w:line="312" w:lineRule="auto"/>
        <w:ind w:right="-185"/>
        <w:jc w:val="both"/>
      </w:pPr>
      <w:r w:rsidRPr="00910F02">
        <w:rPr>
          <w:b/>
        </w:rPr>
        <w:tab/>
        <w:t xml:space="preserve">A. </w:t>
      </w:r>
      <w:r w:rsidRPr="00910F02">
        <w:t>1:1    </w:t>
      </w:r>
      <w:r w:rsidRPr="00910F02">
        <w:tab/>
      </w:r>
      <w:r w:rsidRPr="00910F02">
        <w:rPr>
          <w:b/>
        </w:rPr>
        <w:t xml:space="preserve">B. </w:t>
      </w:r>
      <w:r w:rsidRPr="00910F02">
        <w:t>2:3    </w:t>
      </w:r>
      <w:r w:rsidRPr="00910F02">
        <w:tab/>
      </w:r>
      <w:r w:rsidRPr="00910F02">
        <w:rPr>
          <w:b/>
        </w:rPr>
        <w:t xml:space="preserve">C. </w:t>
      </w:r>
      <w:r w:rsidRPr="00910F02">
        <w:t>1:3    </w:t>
      </w:r>
      <w:r w:rsidRPr="00910F02">
        <w:tab/>
      </w:r>
      <w:r w:rsidRPr="00910F02">
        <w:rPr>
          <w:b/>
        </w:rPr>
        <w:t xml:space="preserve">D. </w:t>
      </w:r>
      <w:r w:rsidRPr="00910F02">
        <w:t>1:2</w:t>
      </w:r>
    </w:p>
    <w:p w14:paraId="2F0B11C1" w14:textId="2F9539D6" w:rsidR="00C1321C" w:rsidRPr="00910F02" w:rsidRDefault="00C1321C" w:rsidP="00C1321C">
      <w:pPr>
        <w:tabs>
          <w:tab w:val="left" w:pos="360"/>
          <w:tab w:val="left" w:pos="2880"/>
          <w:tab w:val="left" w:pos="5400"/>
          <w:tab w:val="left" w:pos="7920"/>
        </w:tabs>
        <w:spacing w:line="312" w:lineRule="auto"/>
        <w:ind w:right="-185"/>
        <w:jc w:val="both"/>
      </w:pPr>
      <w:r w:rsidRPr="00910F02">
        <w:rPr>
          <w:b/>
          <w:bCs/>
        </w:rPr>
        <w:t xml:space="preserve">Câu </w:t>
      </w:r>
      <w:r w:rsidR="00A13C3B">
        <w:rPr>
          <w:b/>
          <w:bCs/>
        </w:rPr>
        <w:t>72</w:t>
      </w:r>
      <w:r w:rsidRPr="00910F02">
        <w:rPr>
          <w:b/>
          <w:bCs/>
        </w:rPr>
        <w:t>.</w:t>
      </w:r>
      <w:r w:rsidRPr="00910F02">
        <w:t> Cho các chất: KBr, S, SiO</w:t>
      </w:r>
      <w:r w:rsidRPr="00910F02">
        <w:rPr>
          <w:vertAlign w:val="subscript"/>
        </w:rPr>
        <w:t>2</w:t>
      </w:r>
      <w:r w:rsidRPr="00910F02">
        <w:t>, P, Na</w:t>
      </w:r>
      <w:r w:rsidRPr="00910F02">
        <w:rPr>
          <w:vertAlign w:val="subscript"/>
        </w:rPr>
        <w:t>3</w:t>
      </w:r>
      <w:r w:rsidRPr="00910F02">
        <w:t>PO</w:t>
      </w:r>
      <w:r w:rsidRPr="00910F02">
        <w:rPr>
          <w:vertAlign w:val="subscript"/>
        </w:rPr>
        <w:t>4</w:t>
      </w:r>
      <w:r w:rsidRPr="00910F02">
        <w:t>, FeO, Cu và Fe</w:t>
      </w:r>
      <w:r w:rsidRPr="00910F02">
        <w:rPr>
          <w:vertAlign w:val="subscript"/>
        </w:rPr>
        <w:t>2</w:t>
      </w:r>
      <w:r w:rsidRPr="00910F02">
        <w:t>O</w:t>
      </w:r>
      <w:r w:rsidRPr="00910F02">
        <w:rPr>
          <w:vertAlign w:val="subscript"/>
        </w:rPr>
        <w:t>3</w:t>
      </w:r>
      <w:r w:rsidRPr="00910F02">
        <w:t>. Trong các chất đã cho, số chất có thể bị oxi hóa bởi dung dịch acid H</w:t>
      </w:r>
      <w:r w:rsidRPr="00910F02">
        <w:rPr>
          <w:vertAlign w:val="subscript"/>
        </w:rPr>
        <w:t>2</w:t>
      </w:r>
      <w:r w:rsidRPr="00910F02">
        <w:t>SO</w:t>
      </w:r>
      <w:r w:rsidRPr="00910F02">
        <w:rPr>
          <w:vertAlign w:val="subscript"/>
        </w:rPr>
        <w:t>4</w:t>
      </w:r>
      <w:r w:rsidRPr="00910F02">
        <w:t> đặc, nóng là</w:t>
      </w:r>
    </w:p>
    <w:p w14:paraId="56B4D25C" w14:textId="77777777" w:rsidR="00C1321C" w:rsidRPr="00910F02" w:rsidRDefault="00C1321C" w:rsidP="00C1321C">
      <w:pPr>
        <w:tabs>
          <w:tab w:val="left" w:pos="360"/>
          <w:tab w:val="left" w:pos="2880"/>
          <w:tab w:val="left" w:pos="5400"/>
          <w:tab w:val="left" w:pos="7920"/>
        </w:tabs>
        <w:spacing w:line="312" w:lineRule="auto"/>
        <w:ind w:right="-185"/>
        <w:jc w:val="both"/>
      </w:pPr>
      <w:r w:rsidRPr="00910F02">
        <w:rPr>
          <w:b/>
        </w:rPr>
        <w:tab/>
      </w:r>
      <w:r w:rsidRPr="00687362">
        <w:rPr>
          <w:b/>
          <w:color w:val="FF0000"/>
        </w:rPr>
        <w:t>A.</w:t>
      </w:r>
      <w:r w:rsidRPr="00910F02">
        <w:rPr>
          <w:b/>
        </w:rPr>
        <w:t xml:space="preserve"> </w:t>
      </w:r>
      <w:r w:rsidRPr="00910F02">
        <w:t>5    </w:t>
      </w:r>
      <w:r w:rsidRPr="00910F02">
        <w:tab/>
      </w:r>
      <w:r w:rsidRPr="00910F02">
        <w:rPr>
          <w:b/>
        </w:rPr>
        <w:t xml:space="preserve">B. </w:t>
      </w:r>
      <w:r w:rsidRPr="00910F02">
        <w:t>4    </w:t>
      </w:r>
      <w:r w:rsidRPr="00910F02">
        <w:tab/>
      </w:r>
      <w:r w:rsidRPr="00910F02">
        <w:rPr>
          <w:b/>
        </w:rPr>
        <w:t xml:space="preserve">C. </w:t>
      </w:r>
      <w:r w:rsidRPr="00910F02">
        <w:t>6    </w:t>
      </w:r>
      <w:r w:rsidRPr="00910F02">
        <w:tab/>
      </w:r>
      <w:r w:rsidRPr="00910F02">
        <w:rPr>
          <w:b/>
        </w:rPr>
        <w:t xml:space="preserve">D. </w:t>
      </w:r>
      <w:r w:rsidRPr="00910F02">
        <w:t>7</w:t>
      </w:r>
    </w:p>
    <w:p w14:paraId="71F6E491" w14:textId="3C0185CF" w:rsidR="00C1321C" w:rsidRPr="00910F02" w:rsidRDefault="00C1321C" w:rsidP="00C1321C">
      <w:pPr>
        <w:tabs>
          <w:tab w:val="left" w:pos="360"/>
          <w:tab w:val="left" w:pos="2880"/>
          <w:tab w:val="left" w:pos="5400"/>
          <w:tab w:val="left" w:pos="7920"/>
        </w:tabs>
        <w:spacing w:line="312" w:lineRule="auto"/>
        <w:ind w:right="-185"/>
        <w:jc w:val="both"/>
      </w:pPr>
      <w:r w:rsidRPr="00910F02">
        <w:rPr>
          <w:b/>
          <w:bCs/>
        </w:rPr>
        <w:t xml:space="preserve">Câu </w:t>
      </w:r>
      <w:r w:rsidR="00A13C3B">
        <w:rPr>
          <w:b/>
          <w:bCs/>
        </w:rPr>
        <w:t>73</w:t>
      </w:r>
      <w:r w:rsidRPr="00910F02">
        <w:rPr>
          <w:b/>
          <w:bCs/>
        </w:rPr>
        <w:t>.</w:t>
      </w:r>
      <w:r w:rsidRPr="00910F02">
        <w:t> Cho hỗn hợp gồm 1 mol chất X và 1 mol chất Y tác dụng hết với dung dịch H</w:t>
      </w:r>
      <w:r w:rsidRPr="00910F02">
        <w:rPr>
          <w:vertAlign w:val="subscript"/>
        </w:rPr>
        <w:t>2</w:t>
      </w:r>
      <w:r w:rsidRPr="00910F02">
        <w:t>SO</w:t>
      </w:r>
      <w:r w:rsidRPr="00910F02">
        <w:rPr>
          <w:vertAlign w:val="subscript"/>
        </w:rPr>
        <w:t>4</w:t>
      </w:r>
      <w:r w:rsidRPr="00910F02">
        <w:t> đặc, nóng (dư) tạo ra 1 mol khí SO</w:t>
      </w:r>
      <w:r w:rsidRPr="00910F02">
        <w:rPr>
          <w:vertAlign w:val="subscript"/>
        </w:rPr>
        <w:t>2</w:t>
      </w:r>
      <w:r w:rsidRPr="00910F02">
        <w:t> (sản phẩm khử duy nhất). Hai chất X, Y là:</w:t>
      </w:r>
    </w:p>
    <w:p w14:paraId="79F4524F" w14:textId="4C48816B" w:rsidR="00C1321C" w:rsidRPr="00910F02" w:rsidRDefault="00C1321C" w:rsidP="00C1321C">
      <w:pPr>
        <w:tabs>
          <w:tab w:val="left" w:pos="360"/>
          <w:tab w:val="left" w:pos="2880"/>
          <w:tab w:val="left" w:pos="5400"/>
          <w:tab w:val="left" w:pos="7920"/>
        </w:tabs>
        <w:spacing w:line="312" w:lineRule="auto"/>
        <w:ind w:right="-185"/>
        <w:jc w:val="both"/>
      </w:pPr>
      <w:r w:rsidRPr="00910F02">
        <w:rPr>
          <w:b/>
        </w:rPr>
        <w:tab/>
        <w:t xml:space="preserve">A. </w:t>
      </w:r>
      <w:r w:rsidRPr="00910F02">
        <w:t>Fe, Fe</w:t>
      </w:r>
      <w:r w:rsidRPr="00910F02">
        <w:rPr>
          <w:vertAlign w:val="subscript"/>
        </w:rPr>
        <w:t>2</w:t>
      </w:r>
      <w:r w:rsidRPr="00910F02">
        <w:t>O</w:t>
      </w:r>
      <w:r w:rsidRPr="00910F02">
        <w:rPr>
          <w:vertAlign w:val="subscript"/>
        </w:rPr>
        <w:t>3</w:t>
      </w:r>
      <w:r w:rsidRPr="00910F02">
        <w:tab/>
      </w:r>
      <w:r w:rsidRPr="00910F02">
        <w:rPr>
          <w:b/>
        </w:rPr>
        <w:t xml:space="preserve">B. </w:t>
      </w:r>
      <w:r w:rsidRPr="00910F02">
        <w:t>Fe, FeO</w:t>
      </w:r>
      <w:r w:rsidR="00A13C3B">
        <w:tab/>
      </w:r>
      <w:r w:rsidRPr="00910F02">
        <w:rPr>
          <w:b/>
        </w:rPr>
        <w:t xml:space="preserve">C. </w:t>
      </w:r>
      <w:r w:rsidRPr="00910F02">
        <w:t>Fe</w:t>
      </w:r>
      <w:r w:rsidRPr="00910F02">
        <w:rPr>
          <w:vertAlign w:val="subscript"/>
        </w:rPr>
        <w:t>3</w:t>
      </w:r>
      <w:r w:rsidRPr="00910F02">
        <w:t>O</w:t>
      </w:r>
      <w:r w:rsidRPr="00910F02">
        <w:rPr>
          <w:vertAlign w:val="subscript"/>
        </w:rPr>
        <w:t>4</w:t>
      </w:r>
      <w:r w:rsidRPr="00910F02">
        <w:t>, Fe</w:t>
      </w:r>
      <w:r w:rsidRPr="00910F02">
        <w:rPr>
          <w:vertAlign w:val="subscript"/>
        </w:rPr>
        <w:t>2</w:t>
      </w:r>
      <w:r w:rsidRPr="00910F02">
        <w:t>O</w:t>
      </w:r>
      <w:r w:rsidRPr="00910F02">
        <w:rPr>
          <w:vertAlign w:val="subscript"/>
        </w:rPr>
        <w:t>3</w:t>
      </w:r>
      <w:r w:rsidRPr="00910F02">
        <w:tab/>
      </w:r>
      <w:r w:rsidRPr="00687362">
        <w:rPr>
          <w:b/>
          <w:color w:val="FF0000"/>
        </w:rPr>
        <w:t xml:space="preserve">D. </w:t>
      </w:r>
      <w:r w:rsidRPr="00910F02">
        <w:t>FeO, Fe</w:t>
      </w:r>
      <w:r w:rsidRPr="00910F02">
        <w:rPr>
          <w:vertAlign w:val="subscript"/>
        </w:rPr>
        <w:t>3</w:t>
      </w:r>
      <w:r w:rsidRPr="00910F02">
        <w:t>O</w:t>
      </w:r>
      <w:r w:rsidRPr="00910F02">
        <w:rPr>
          <w:vertAlign w:val="subscript"/>
        </w:rPr>
        <w:t>4</w:t>
      </w:r>
    </w:p>
    <w:p w14:paraId="72514D80" w14:textId="64BFA570" w:rsidR="00B421D1" w:rsidRPr="00910F02" w:rsidRDefault="00B421D1" w:rsidP="00B421D1">
      <w:pPr>
        <w:tabs>
          <w:tab w:val="left" w:pos="360"/>
          <w:tab w:val="left" w:pos="2880"/>
          <w:tab w:val="left" w:pos="5400"/>
          <w:tab w:val="left" w:pos="7920"/>
        </w:tabs>
        <w:spacing w:line="312" w:lineRule="auto"/>
        <w:ind w:right="-185"/>
        <w:jc w:val="both"/>
      </w:pPr>
      <w:r w:rsidRPr="00910F02">
        <w:rPr>
          <w:b/>
          <w:bCs/>
        </w:rPr>
        <w:t xml:space="preserve">Câu </w:t>
      </w:r>
      <w:r w:rsidR="008E14F9">
        <w:rPr>
          <w:b/>
          <w:bCs/>
        </w:rPr>
        <w:t>74</w:t>
      </w:r>
      <w:r w:rsidRPr="00910F02">
        <w:rPr>
          <w:b/>
          <w:bCs/>
        </w:rPr>
        <w:t>.</w:t>
      </w:r>
      <w:r w:rsidRPr="00910F02">
        <w:t> Cho m gam hỗn hợp X gồm Al, Cu vào dung dịch H</w:t>
      </w:r>
      <w:r w:rsidRPr="00910F02">
        <w:rPr>
          <w:vertAlign w:val="subscript"/>
        </w:rPr>
        <w:t>2</w:t>
      </w:r>
      <w:r w:rsidRPr="00910F02">
        <w:t>SO</w:t>
      </w:r>
      <w:r w:rsidRPr="00910F02">
        <w:rPr>
          <w:vertAlign w:val="subscript"/>
        </w:rPr>
        <w:t>4</w:t>
      </w:r>
      <w:r w:rsidRPr="00910F02">
        <w:t> loãng (dư), thu được 7,437 lít khí (đkc). Nếu cho m gam hỗn hợp X trên vào một lượng dư dung dịch H</w:t>
      </w:r>
      <w:r w:rsidRPr="00910F02">
        <w:rPr>
          <w:vertAlign w:val="subscript"/>
        </w:rPr>
        <w:t>2</w:t>
      </w:r>
      <w:r w:rsidRPr="00910F02">
        <w:t>SO</w:t>
      </w:r>
      <w:r w:rsidRPr="00910F02">
        <w:rPr>
          <w:vertAlign w:val="subscript"/>
        </w:rPr>
        <w:t>4</w:t>
      </w:r>
      <w:r w:rsidRPr="00910F02">
        <w:t> (đặc, nguội), thu được 7,437 lít khí SO</w:t>
      </w:r>
      <w:r w:rsidRPr="00910F02">
        <w:rPr>
          <w:vertAlign w:val="subscript"/>
        </w:rPr>
        <w:t>2</w:t>
      </w:r>
      <w:r w:rsidRPr="00910F02">
        <w:t> (sản phẩm khử duy nhất, ở đkc). Giá trị của m là</w:t>
      </w:r>
    </w:p>
    <w:p w14:paraId="34171067"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A. </w:t>
      </w:r>
      <w:r w:rsidRPr="00910F02">
        <w:t>23,0    </w:t>
      </w:r>
      <w:r w:rsidRPr="00910F02">
        <w:tab/>
      </w:r>
      <w:r w:rsidRPr="00910F02">
        <w:rPr>
          <w:b/>
        </w:rPr>
        <w:t xml:space="preserve">B. </w:t>
      </w:r>
      <w:r w:rsidRPr="00910F02">
        <w:t>21,0    </w:t>
      </w:r>
      <w:r w:rsidRPr="00910F02">
        <w:tab/>
      </w:r>
      <w:r w:rsidRPr="00687362">
        <w:rPr>
          <w:b/>
          <w:color w:val="FF0000"/>
        </w:rPr>
        <w:t>C.</w:t>
      </w:r>
      <w:r w:rsidRPr="00910F02">
        <w:rPr>
          <w:b/>
        </w:rPr>
        <w:t xml:space="preserve"> </w:t>
      </w:r>
      <w:r w:rsidRPr="00910F02">
        <w:t>24,6    </w:t>
      </w:r>
      <w:r w:rsidRPr="00910F02">
        <w:tab/>
      </w:r>
      <w:r w:rsidRPr="00910F02">
        <w:rPr>
          <w:b/>
        </w:rPr>
        <w:t xml:space="preserve">D. </w:t>
      </w:r>
      <w:r w:rsidRPr="00910F02">
        <w:t>30,2</w:t>
      </w:r>
    </w:p>
    <w:p w14:paraId="309D802E" w14:textId="00CF9188" w:rsidR="00B421D1" w:rsidRPr="00910F02" w:rsidRDefault="00B421D1" w:rsidP="00B421D1">
      <w:pPr>
        <w:tabs>
          <w:tab w:val="left" w:pos="360"/>
          <w:tab w:val="left" w:pos="2880"/>
          <w:tab w:val="left" w:pos="5400"/>
          <w:tab w:val="left" w:pos="7920"/>
        </w:tabs>
        <w:spacing w:line="312" w:lineRule="auto"/>
        <w:ind w:right="-185"/>
        <w:jc w:val="both"/>
      </w:pPr>
      <w:r w:rsidRPr="00910F02">
        <w:rPr>
          <w:b/>
          <w:bCs/>
        </w:rPr>
        <w:t xml:space="preserve">Câu </w:t>
      </w:r>
      <w:r w:rsidR="008E14F9">
        <w:rPr>
          <w:b/>
          <w:bCs/>
        </w:rPr>
        <w:t>75</w:t>
      </w:r>
      <w:r w:rsidRPr="00910F02">
        <w:rPr>
          <w:b/>
          <w:bCs/>
        </w:rPr>
        <w:t xml:space="preserve">. </w:t>
      </w:r>
      <w:r w:rsidRPr="00910F02">
        <w:t>Hòa tan hoàn toàn 2,81 gam hỗn hợp gồm Fe</w:t>
      </w:r>
      <w:r w:rsidRPr="00910F02">
        <w:rPr>
          <w:vertAlign w:val="subscript"/>
        </w:rPr>
        <w:t>2</w:t>
      </w:r>
      <w:r w:rsidRPr="00910F02">
        <w:t>O</w:t>
      </w:r>
      <w:r w:rsidRPr="00910F02">
        <w:rPr>
          <w:vertAlign w:val="subscript"/>
        </w:rPr>
        <w:t>3</w:t>
      </w:r>
      <w:r w:rsidRPr="00910F02">
        <w:t>, MgO, ZnO trong 500 ml acid H</w:t>
      </w:r>
      <w:r w:rsidRPr="00910F02">
        <w:rPr>
          <w:vertAlign w:val="subscript"/>
        </w:rPr>
        <w:t>2</w:t>
      </w:r>
      <w:r w:rsidRPr="00910F02">
        <w:t>SO</w:t>
      </w:r>
      <w:r w:rsidRPr="00910F02">
        <w:rPr>
          <w:vertAlign w:val="subscript"/>
        </w:rPr>
        <w:t>4</w:t>
      </w:r>
      <w:r w:rsidRPr="00910F02">
        <w:t> 0,1M (vừa đủ). Sau phản ứng cô cạn dung dịch hỗn hợp muối sulfate khan thu được có khối lượng là</w:t>
      </w:r>
    </w:p>
    <w:p w14:paraId="254B399B"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r>
      <w:r w:rsidRPr="00EB03C2">
        <w:rPr>
          <w:b/>
          <w:color w:val="FF0000"/>
        </w:rPr>
        <w:t>A.</w:t>
      </w:r>
      <w:r w:rsidRPr="00910F02">
        <w:rPr>
          <w:b/>
        </w:rPr>
        <w:t xml:space="preserve"> </w:t>
      </w:r>
      <w:r w:rsidRPr="00910F02">
        <w:t>6,81 gam    </w:t>
      </w:r>
      <w:r w:rsidRPr="00910F02">
        <w:tab/>
      </w:r>
      <w:r w:rsidRPr="00910F02">
        <w:rPr>
          <w:b/>
        </w:rPr>
        <w:t xml:space="preserve">B. </w:t>
      </w:r>
      <w:r w:rsidRPr="00910F02">
        <w:t>4,81 gam    </w:t>
      </w:r>
      <w:r w:rsidRPr="00910F02">
        <w:tab/>
      </w:r>
      <w:r w:rsidRPr="00910F02">
        <w:rPr>
          <w:b/>
        </w:rPr>
        <w:t xml:space="preserve">C. </w:t>
      </w:r>
      <w:r w:rsidRPr="00910F02">
        <w:t>3,81 gam    </w:t>
      </w:r>
      <w:r w:rsidRPr="00910F02">
        <w:tab/>
      </w:r>
      <w:r w:rsidRPr="00910F02">
        <w:rPr>
          <w:b/>
        </w:rPr>
        <w:t xml:space="preserve">D. </w:t>
      </w:r>
      <w:r w:rsidRPr="00910F02">
        <w:t>5,81 gam</w:t>
      </w:r>
    </w:p>
    <w:p w14:paraId="2A0DEEF9" w14:textId="6D1D04B3" w:rsidR="00B421D1" w:rsidRPr="00910F02" w:rsidRDefault="00B421D1" w:rsidP="00B421D1">
      <w:pPr>
        <w:tabs>
          <w:tab w:val="left" w:pos="360"/>
          <w:tab w:val="left" w:pos="2880"/>
          <w:tab w:val="left" w:pos="5400"/>
          <w:tab w:val="left" w:pos="7920"/>
        </w:tabs>
        <w:spacing w:line="312" w:lineRule="auto"/>
        <w:ind w:right="-185"/>
        <w:jc w:val="both"/>
      </w:pPr>
      <w:r w:rsidRPr="00910F02">
        <w:rPr>
          <w:b/>
          <w:bCs/>
        </w:rPr>
        <w:t xml:space="preserve">Câu </w:t>
      </w:r>
      <w:r w:rsidR="008E14F9">
        <w:rPr>
          <w:b/>
          <w:bCs/>
        </w:rPr>
        <w:t>7</w:t>
      </w:r>
      <w:r w:rsidRPr="00910F02">
        <w:rPr>
          <w:b/>
          <w:bCs/>
        </w:rPr>
        <w:t>6.</w:t>
      </w:r>
      <w:r w:rsidRPr="00910F02">
        <w:t> Cho 0,015mol một loại hợp chất oleum vào nước thu được 200ml dung dịch X. Để trung hòa 100 ml dung dịch X cần dùng 200 ml dung dịch NaOH 0,15M. Thành phần phần trăm về khối lượng của nguyên tố sulfur trong ol</w:t>
      </w:r>
      <w:r w:rsidR="00223CB0">
        <w:t>e</w:t>
      </w:r>
      <w:r w:rsidRPr="00910F02">
        <w:t>um trên là</w:t>
      </w:r>
    </w:p>
    <w:p w14:paraId="73959474"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A. </w:t>
      </w:r>
      <w:r w:rsidRPr="00910F02">
        <w:t xml:space="preserve">37,86%      </w:t>
      </w:r>
      <w:r w:rsidRPr="00910F02">
        <w:tab/>
      </w:r>
      <w:r w:rsidRPr="00EB03C2">
        <w:rPr>
          <w:b/>
          <w:color w:val="FF0000"/>
        </w:rPr>
        <w:t>B.</w:t>
      </w:r>
      <w:r w:rsidRPr="00910F02">
        <w:rPr>
          <w:b/>
        </w:rPr>
        <w:t xml:space="preserve"> </w:t>
      </w:r>
      <w:r w:rsidRPr="00910F02">
        <w:t>35,96%</w:t>
      </w:r>
      <w:r w:rsidRPr="00910F02">
        <w:tab/>
      </w:r>
      <w:r w:rsidRPr="00910F02">
        <w:rPr>
          <w:b/>
        </w:rPr>
        <w:t xml:space="preserve">C. </w:t>
      </w:r>
      <w:r w:rsidRPr="00910F02">
        <w:t xml:space="preserve">23,97%      </w:t>
      </w:r>
      <w:r w:rsidRPr="00910F02">
        <w:tab/>
      </w:r>
      <w:r w:rsidRPr="00910F02">
        <w:rPr>
          <w:b/>
        </w:rPr>
        <w:t xml:space="preserve">D. </w:t>
      </w:r>
      <w:r w:rsidRPr="00910F02">
        <w:t>32,655%</w:t>
      </w:r>
    </w:p>
    <w:p w14:paraId="4C6D29B7" w14:textId="70C76BCA" w:rsidR="00B421D1" w:rsidRPr="00910F02" w:rsidRDefault="00B421D1" w:rsidP="00B421D1">
      <w:pPr>
        <w:tabs>
          <w:tab w:val="left" w:pos="360"/>
          <w:tab w:val="left" w:pos="2880"/>
          <w:tab w:val="left" w:pos="5400"/>
          <w:tab w:val="left" w:pos="7920"/>
        </w:tabs>
        <w:spacing w:line="312" w:lineRule="auto"/>
        <w:ind w:right="-185"/>
        <w:jc w:val="both"/>
      </w:pPr>
      <w:r w:rsidRPr="00910F02">
        <w:rPr>
          <w:b/>
          <w:bCs/>
        </w:rPr>
        <w:t xml:space="preserve">Câu </w:t>
      </w:r>
      <w:r w:rsidR="008E14F9">
        <w:rPr>
          <w:b/>
          <w:bCs/>
        </w:rPr>
        <w:t>7</w:t>
      </w:r>
      <w:r w:rsidRPr="00910F02">
        <w:rPr>
          <w:b/>
          <w:bCs/>
        </w:rPr>
        <w:t>7.</w:t>
      </w:r>
      <w:r w:rsidRPr="00910F02">
        <w:t> Nhận xét nào sau đây đúng về tính tan của sulfuric acid trong nước</w:t>
      </w:r>
      <w:r w:rsidR="00223CB0">
        <w:t>?</w:t>
      </w:r>
    </w:p>
    <w:p w14:paraId="12E629D3"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A. </w:t>
      </w:r>
      <w:r w:rsidRPr="00910F02">
        <w:t>Khó tan trong nước, tan nhiều trong ethanol.</w:t>
      </w:r>
    </w:p>
    <w:p w14:paraId="22DF3D0D"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B. </w:t>
      </w:r>
      <w:r w:rsidRPr="00910F02">
        <w:t>Khó tan trong nước và ethanol, tan nhiều trong benzene.</w:t>
      </w:r>
    </w:p>
    <w:p w14:paraId="6935D471"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r>
      <w:r w:rsidRPr="00EB03C2">
        <w:rPr>
          <w:b/>
          <w:color w:val="FF0000"/>
        </w:rPr>
        <w:t xml:space="preserve">C. </w:t>
      </w:r>
      <w:r w:rsidRPr="00910F02">
        <w:t>Tan tốt trong nước, khi tan tỏa nhiệt mạnh.</w:t>
      </w:r>
    </w:p>
    <w:p w14:paraId="5123E025"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D. </w:t>
      </w:r>
      <w:r w:rsidRPr="00910F02">
        <w:t>Tan vô hạn trong nước, ethanol và cả benzene.</w:t>
      </w:r>
    </w:p>
    <w:p w14:paraId="685AD743" w14:textId="7DFF6A73" w:rsidR="00B421D1" w:rsidRPr="00910F02" w:rsidRDefault="00B421D1" w:rsidP="00B421D1">
      <w:pPr>
        <w:tabs>
          <w:tab w:val="left" w:pos="360"/>
          <w:tab w:val="left" w:pos="2880"/>
          <w:tab w:val="left" w:pos="5400"/>
          <w:tab w:val="left" w:pos="7920"/>
        </w:tabs>
        <w:spacing w:line="312" w:lineRule="auto"/>
        <w:ind w:right="-185"/>
        <w:jc w:val="both"/>
      </w:pPr>
      <w:r w:rsidRPr="00910F02">
        <w:rPr>
          <w:b/>
          <w:bCs/>
        </w:rPr>
        <w:t xml:space="preserve">Câu </w:t>
      </w:r>
      <w:r w:rsidR="008E14F9">
        <w:rPr>
          <w:b/>
          <w:bCs/>
        </w:rPr>
        <w:t>7</w:t>
      </w:r>
      <w:r w:rsidRPr="00910F02">
        <w:rPr>
          <w:b/>
          <w:bCs/>
        </w:rPr>
        <w:t>8.</w:t>
      </w:r>
      <w:r w:rsidRPr="00910F02">
        <w:t> Nhận xét nào sau đây đúng</w:t>
      </w:r>
      <w:r w:rsidR="00223CB0">
        <w:t>?</w:t>
      </w:r>
    </w:p>
    <w:p w14:paraId="00010DCB"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A. </w:t>
      </w:r>
      <w:r w:rsidRPr="00910F02">
        <w:t>Khi bỏng do sulfuric acid, có thể dùng kem đánh răng bôi lên vết bỏng.</w:t>
      </w:r>
    </w:p>
    <w:p w14:paraId="1D5FCD07" w14:textId="3A09BE16" w:rsidR="00B421D1" w:rsidRPr="00910F02" w:rsidRDefault="00B54A61" w:rsidP="00B421D1">
      <w:pPr>
        <w:tabs>
          <w:tab w:val="left" w:pos="360"/>
          <w:tab w:val="left" w:pos="2880"/>
          <w:tab w:val="left" w:pos="5400"/>
          <w:tab w:val="left" w:pos="7920"/>
        </w:tabs>
        <w:spacing w:line="312" w:lineRule="auto"/>
        <w:ind w:right="-185"/>
        <w:jc w:val="both"/>
      </w:pPr>
      <w:r>
        <w:rPr>
          <w:b/>
        </w:rPr>
        <w:tab/>
      </w:r>
      <w:r w:rsidR="00B421D1" w:rsidRPr="00910F02">
        <w:rPr>
          <w:b/>
        </w:rPr>
        <w:t xml:space="preserve">B. </w:t>
      </w:r>
      <w:r w:rsidR="00B421D1" w:rsidRPr="00910F02">
        <w:t>Tính acid của sulfuric acid loãng là tính acid yếu.</w:t>
      </w:r>
    </w:p>
    <w:p w14:paraId="7F495065"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r>
      <w:r w:rsidRPr="00EB03C2">
        <w:rPr>
          <w:b/>
          <w:color w:val="FF0000"/>
        </w:rPr>
        <w:t>C.</w:t>
      </w:r>
      <w:r w:rsidRPr="00910F02">
        <w:rPr>
          <w:b/>
        </w:rPr>
        <w:t xml:space="preserve"> </w:t>
      </w:r>
      <w:r w:rsidRPr="00910F02">
        <w:t>Sulfuric acid đặc, nóng có tính oxi hóa mạnh.</w:t>
      </w:r>
    </w:p>
    <w:p w14:paraId="3A9E1E24" w14:textId="77777777" w:rsidR="00B421D1" w:rsidRPr="00910F02" w:rsidRDefault="00B421D1" w:rsidP="00B421D1">
      <w:pPr>
        <w:tabs>
          <w:tab w:val="left" w:pos="360"/>
          <w:tab w:val="left" w:pos="2880"/>
          <w:tab w:val="left" w:pos="5400"/>
          <w:tab w:val="left" w:pos="7920"/>
        </w:tabs>
        <w:spacing w:line="312" w:lineRule="auto"/>
        <w:ind w:right="-185"/>
        <w:jc w:val="both"/>
      </w:pPr>
      <w:r w:rsidRPr="00910F02">
        <w:rPr>
          <w:b/>
        </w:rPr>
        <w:tab/>
        <w:t xml:space="preserve">D. </w:t>
      </w:r>
      <w:r w:rsidRPr="00910F02">
        <w:t>Sulfuric acid là chất lỏng sánh, màu vàng nhạt.</w:t>
      </w:r>
    </w:p>
    <w:p w14:paraId="5EF710D6" w14:textId="744592C4" w:rsidR="00B421D1" w:rsidRPr="00910F02" w:rsidRDefault="00B421D1" w:rsidP="00B421D1">
      <w:pPr>
        <w:shd w:val="clear" w:color="auto" w:fill="FFFFFF"/>
        <w:tabs>
          <w:tab w:val="left" w:pos="360"/>
          <w:tab w:val="left" w:pos="2880"/>
          <w:tab w:val="left" w:pos="5400"/>
          <w:tab w:val="left" w:pos="7920"/>
        </w:tabs>
        <w:spacing w:line="312" w:lineRule="auto"/>
        <w:ind w:right="-185"/>
        <w:jc w:val="both"/>
      </w:pPr>
      <w:r w:rsidRPr="00910F02">
        <w:rPr>
          <w:b/>
          <w:bCs/>
        </w:rPr>
        <w:t xml:space="preserve">Câu </w:t>
      </w:r>
      <w:r w:rsidR="00FC4EE3">
        <w:rPr>
          <w:b/>
          <w:bCs/>
        </w:rPr>
        <w:t>7</w:t>
      </w:r>
      <w:r w:rsidRPr="00910F02">
        <w:rPr>
          <w:b/>
          <w:bCs/>
        </w:rPr>
        <w:t>9.</w:t>
      </w:r>
      <w:r w:rsidRPr="00910F02">
        <w:t> Muối sulfate nào sau đây được ứng dụng trong chất cản quang?</w:t>
      </w:r>
    </w:p>
    <w:p w14:paraId="474DBFB4" w14:textId="77777777" w:rsidR="00B421D1" w:rsidRPr="00910F02" w:rsidRDefault="00B421D1" w:rsidP="00B421D1">
      <w:pPr>
        <w:shd w:val="clear" w:color="auto" w:fill="FFFFFF"/>
        <w:tabs>
          <w:tab w:val="left" w:pos="360"/>
          <w:tab w:val="left" w:pos="2880"/>
          <w:tab w:val="left" w:pos="5400"/>
          <w:tab w:val="left" w:pos="7920"/>
        </w:tabs>
        <w:spacing w:line="312" w:lineRule="auto"/>
        <w:ind w:right="-185"/>
        <w:jc w:val="both"/>
      </w:pPr>
      <w:r w:rsidRPr="00910F02">
        <w:rPr>
          <w:b/>
        </w:rPr>
        <w:tab/>
        <w:t xml:space="preserve">A. </w:t>
      </w:r>
      <w:r w:rsidRPr="00910F02">
        <w:t>CaSO</w:t>
      </w:r>
      <w:r w:rsidRPr="00910F02">
        <w:rPr>
          <w:vertAlign w:val="subscript"/>
        </w:rPr>
        <w:t>4</w:t>
      </w:r>
      <w:r w:rsidRPr="00910F02">
        <w:t xml:space="preserve">.     </w:t>
      </w:r>
      <w:r w:rsidRPr="00910F02">
        <w:tab/>
      </w:r>
      <w:r w:rsidRPr="00EB03C2">
        <w:rPr>
          <w:b/>
          <w:color w:val="FF0000"/>
        </w:rPr>
        <w:t xml:space="preserve">B. </w:t>
      </w:r>
      <w:r w:rsidRPr="00910F02">
        <w:t>BaSO</w:t>
      </w:r>
      <w:r w:rsidRPr="00910F02">
        <w:rPr>
          <w:vertAlign w:val="subscript"/>
        </w:rPr>
        <w:t>4</w:t>
      </w:r>
      <w:r w:rsidRPr="00910F02">
        <w:t>.</w:t>
      </w:r>
      <w:r w:rsidRPr="00910F02">
        <w:tab/>
      </w:r>
      <w:r w:rsidRPr="00910F02">
        <w:rPr>
          <w:b/>
        </w:rPr>
        <w:t xml:space="preserve">C. </w:t>
      </w:r>
      <w:r w:rsidRPr="00910F02">
        <w:t>MgSO</w:t>
      </w:r>
      <w:r w:rsidRPr="00910F02">
        <w:rPr>
          <w:vertAlign w:val="subscript"/>
        </w:rPr>
        <w:t>4</w:t>
      </w:r>
      <w:r w:rsidRPr="00910F02">
        <w:t xml:space="preserve">.     </w:t>
      </w:r>
      <w:r w:rsidRPr="00910F02">
        <w:tab/>
      </w:r>
      <w:r w:rsidRPr="00910F02">
        <w:rPr>
          <w:b/>
        </w:rPr>
        <w:t xml:space="preserve">D. </w:t>
      </w:r>
      <w:r w:rsidRPr="00910F02">
        <w:t>CuSO</w:t>
      </w:r>
      <w:r w:rsidRPr="00910F02">
        <w:rPr>
          <w:vertAlign w:val="subscript"/>
        </w:rPr>
        <w:t>4</w:t>
      </w:r>
      <w:r w:rsidRPr="00910F02">
        <w:t>.</w:t>
      </w:r>
    </w:p>
    <w:p w14:paraId="361446B8" w14:textId="77777777" w:rsidR="001640AC" w:rsidRPr="00910F02" w:rsidRDefault="001640AC" w:rsidP="004F4F43">
      <w:pPr>
        <w:spacing w:before="120"/>
        <w:jc w:val="both"/>
        <w:rPr>
          <w:b/>
        </w:rPr>
      </w:pPr>
      <w:r w:rsidRPr="00910F02">
        <w:rPr>
          <w:b/>
          <w:bCs/>
          <w:u w:val="single"/>
        </w:rPr>
        <w:t>Chương 3</w:t>
      </w:r>
      <w:r w:rsidRPr="00910F02">
        <w:rPr>
          <w:b/>
          <w:bCs/>
        </w:rPr>
        <w:t>. ĐẠI CƯƠNG VỀ HÓA HỌC HỮU CƠ</w:t>
      </w:r>
      <w:r w:rsidRPr="00910F02">
        <w:rPr>
          <w:b/>
        </w:rPr>
        <w:t xml:space="preserve"> </w:t>
      </w:r>
    </w:p>
    <w:p w14:paraId="6E6E955C" w14:textId="564A0BE1"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FC4EE3">
        <w:rPr>
          <w:b/>
          <w:bCs/>
        </w:rPr>
        <w:t>1</w:t>
      </w:r>
      <w:r w:rsidRPr="00910F02">
        <w:rPr>
          <w:b/>
          <w:bCs/>
        </w:rPr>
        <w:t>. </w:t>
      </w:r>
      <w:r w:rsidRPr="00910F02">
        <w:t>Các nguyên tử trong phân tử hợp chất hữu cơ liên kết với nhau chủ yếu bằng</w:t>
      </w:r>
    </w:p>
    <w:p w14:paraId="2364EED2" w14:textId="0C2C6D1E"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B03C2">
        <w:rPr>
          <w:b/>
          <w:bCs/>
          <w:color w:val="FF0000"/>
        </w:rPr>
        <w:t>A.</w:t>
      </w:r>
      <w:r w:rsidRPr="00EB03C2">
        <w:rPr>
          <w:color w:val="FF0000"/>
        </w:rPr>
        <w:t> </w:t>
      </w:r>
      <w:r w:rsidR="00387708" w:rsidRPr="00910F02">
        <w:t>l</w:t>
      </w:r>
      <w:r w:rsidRPr="00910F02">
        <w:t>iên kết cộng hóa trị.</w:t>
      </w:r>
      <w:r w:rsidRPr="00910F02">
        <w:tab/>
      </w:r>
      <w:r w:rsidRPr="00910F02">
        <w:rPr>
          <w:b/>
          <w:bCs/>
        </w:rPr>
        <w:t xml:space="preserve">  </w:t>
      </w:r>
      <w:r w:rsidRPr="00910F02">
        <w:rPr>
          <w:b/>
          <w:bCs/>
        </w:rPr>
        <w:tab/>
        <w:t>B.</w:t>
      </w:r>
      <w:r w:rsidRPr="00910F02">
        <w:t> </w:t>
      </w:r>
      <w:r w:rsidR="00387708" w:rsidRPr="00910F02">
        <w:t>l</w:t>
      </w:r>
      <w:r w:rsidRPr="00910F02">
        <w:t>iên kết hydrogen.</w:t>
      </w:r>
    </w:p>
    <w:p w14:paraId="722AC6A0" w14:textId="2EDB7FA0"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w:t>
      </w:r>
      <w:r w:rsidR="00387708" w:rsidRPr="00910F02">
        <w:t>l</w:t>
      </w:r>
      <w:r w:rsidRPr="00910F02">
        <w:t>iên kết kim loại</w:t>
      </w:r>
      <w:r w:rsidRPr="00910F02">
        <w:rPr>
          <w:b/>
          <w:bCs/>
        </w:rPr>
        <w:t>.                                        </w:t>
      </w:r>
      <w:r w:rsidRPr="00910F02">
        <w:tab/>
      </w:r>
      <w:r w:rsidRPr="00910F02">
        <w:rPr>
          <w:b/>
          <w:bCs/>
        </w:rPr>
        <w:t>D. </w:t>
      </w:r>
      <w:r w:rsidR="00387708" w:rsidRPr="00910F02">
        <w:t>l</w:t>
      </w:r>
      <w:r w:rsidRPr="00910F02">
        <w:t>iên kết ion.</w:t>
      </w:r>
    </w:p>
    <w:p w14:paraId="1065D8EA" w14:textId="12CEB7D8"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D95C36">
        <w:rPr>
          <w:b/>
          <w:bCs/>
        </w:rPr>
        <w:t>2</w:t>
      </w:r>
      <w:r w:rsidRPr="00910F02">
        <w:rPr>
          <w:b/>
          <w:bCs/>
        </w:rPr>
        <w:t>.</w:t>
      </w:r>
      <w:r w:rsidRPr="00910F02">
        <w:t> </w:t>
      </w:r>
      <w:bookmarkStart w:id="1" w:name="_Hlk130324523"/>
      <w:r w:rsidR="00D93F17">
        <w:t>P</w:t>
      </w:r>
      <w:r w:rsidRPr="00910F02">
        <w:t xml:space="preserve">hát biểu </w:t>
      </w:r>
      <w:r w:rsidR="00D93F17">
        <w:t xml:space="preserve">nào sau đây </w:t>
      </w:r>
      <w:r w:rsidR="00D93F17" w:rsidRPr="00D93F17">
        <w:rPr>
          <w:b/>
          <w:bCs/>
        </w:rPr>
        <w:t>không</w:t>
      </w:r>
      <w:r w:rsidR="00D93F17">
        <w:t xml:space="preserve"> đúng?</w:t>
      </w:r>
      <w:bookmarkEnd w:id="1"/>
    </w:p>
    <w:p w14:paraId="2E3F47B9"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w:t>
      </w:r>
      <w:r w:rsidRPr="00910F02">
        <w:t> </w:t>
      </w:r>
      <w:bookmarkStart w:id="2" w:name="_Hlk130324538"/>
      <w:r w:rsidRPr="00910F02">
        <w:t>Ngành hóa học nghiên cứu về các hợp chất hữu cơ được gọi là hóa học hữu cơ.</w:t>
      </w:r>
      <w:bookmarkEnd w:id="2"/>
    </w:p>
    <w:p w14:paraId="4CAF5F52"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B.</w:t>
      </w:r>
      <w:r w:rsidRPr="00910F02">
        <w:t> </w:t>
      </w:r>
      <w:bookmarkStart w:id="3" w:name="_Hlk130324546"/>
      <w:r w:rsidRPr="00910F02">
        <w:t>Hợp chất của carbon là hợp chất hữu cơ, trừ một số hợp chất như CO</w:t>
      </w:r>
      <w:r w:rsidRPr="00910F02">
        <w:rPr>
          <w:vertAlign w:val="subscript"/>
        </w:rPr>
        <w:t>2</w:t>
      </w:r>
      <w:r w:rsidRPr="00910F02">
        <w:t>, các carbide,…</w:t>
      </w:r>
      <w:bookmarkEnd w:id="3"/>
    </w:p>
    <w:p w14:paraId="7EE8A1D4"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w:t>
      </w:r>
      <w:bookmarkStart w:id="4" w:name="_Hlk130324564"/>
      <w:r w:rsidRPr="00910F02">
        <w:t>Đốt cháy hoàn toàn các hợp chất hữu cơ đều tạo thành khí carbon dioxide.</w:t>
      </w:r>
      <w:bookmarkEnd w:id="4"/>
    </w:p>
    <w:p w14:paraId="3D954870"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844C0">
        <w:rPr>
          <w:b/>
          <w:bCs/>
          <w:color w:val="FF0000"/>
        </w:rPr>
        <w:t>D.</w:t>
      </w:r>
      <w:r w:rsidRPr="00E844C0">
        <w:rPr>
          <w:color w:val="FF0000"/>
        </w:rPr>
        <w:t> </w:t>
      </w:r>
      <w:bookmarkStart w:id="5" w:name="_Hlk133160713"/>
      <w:bookmarkStart w:id="6" w:name="_Hlk130324554"/>
      <w:r w:rsidRPr="00910F02">
        <w:t>CO, NaCN, MgCO</w:t>
      </w:r>
      <w:r w:rsidRPr="00910F02">
        <w:rPr>
          <w:vertAlign w:val="subscript"/>
        </w:rPr>
        <w:t xml:space="preserve">3 </w:t>
      </w:r>
      <w:r w:rsidRPr="00910F02">
        <w:t>là các hợp chất hữu cơ</w:t>
      </w:r>
      <w:bookmarkEnd w:id="5"/>
      <w:r w:rsidRPr="00910F02">
        <w:t>.</w:t>
      </w:r>
      <w:bookmarkEnd w:id="6"/>
    </w:p>
    <w:p w14:paraId="2308C56F" w14:textId="13E10436"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D95C36">
        <w:rPr>
          <w:b/>
          <w:bCs/>
        </w:rPr>
        <w:t>3</w:t>
      </w:r>
      <w:r w:rsidRPr="00910F02">
        <w:rPr>
          <w:b/>
          <w:bCs/>
        </w:rPr>
        <w:t>.</w:t>
      </w:r>
      <w:r w:rsidRPr="00910F02">
        <w:t> Các nguyên tử carbon có thể liên kết trực tiếp với nhau tạo thành các mạch, trừ</w:t>
      </w:r>
    </w:p>
    <w:p w14:paraId="228AF783" w14:textId="2C21E861"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w:t>
      </w:r>
      <w:r w:rsidRPr="00910F02">
        <w:t> </w:t>
      </w:r>
      <w:r w:rsidR="00D63D6F" w:rsidRPr="00910F02">
        <w:t>m</w:t>
      </w:r>
      <w:r w:rsidRPr="00910F02">
        <w:t>ạch hở không phân nhánh.                             </w:t>
      </w:r>
      <w:r w:rsidR="001202F1">
        <w:tab/>
      </w:r>
      <w:r w:rsidRPr="00E844C0">
        <w:rPr>
          <w:b/>
          <w:bCs/>
          <w:color w:val="FF0000"/>
        </w:rPr>
        <w:t>B.</w:t>
      </w:r>
      <w:r w:rsidRPr="00910F02">
        <w:t> </w:t>
      </w:r>
      <w:r w:rsidR="00D63D6F" w:rsidRPr="00910F02">
        <w:t>m</w:t>
      </w:r>
      <w:r w:rsidRPr="00910F02">
        <w:t>ạch không gian</w:t>
      </w:r>
    </w:p>
    <w:p w14:paraId="48461B4E" w14:textId="5ECBE71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w:t>
      </w:r>
      <w:r w:rsidR="00D63D6F" w:rsidRPr="00910F02">
        <w:t>m</w:t>
      </w:r>
      <w:r w:rsidRPr="00910F02">
        <w:t>ạch hở phân nhánh                                     </w:t>
      </w:r>
      <w:r w:rsidR="001202F1">
        <w:tab/>
      </w:r>
      <w:r w:rsidRPr="00910F02">
        <w:rPr>
          <w:b/>
          <w:bCs/>
        </w:rPr>
        <w:t>D.</w:t>
      </w:r>
      <w:r w:rsidRPr="00910F02">
        <w:t> </w:t>
      </w:r>
      <w:r w:rsidR="00D63D6F" w:rsidRPr="00910F02">
        <w:t>m</w:t>
      </w:r>
      <w:r w:rsidRPr="00910F02">
        <w:t>ạch vòng.</w:t>
      </w:r>
    </w:p>
    <w:p w14:paraId="44925A73" w14:textId="4200EF21"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D95C36">
        <w:rPr>
          <w:b/>
          <w:bCs/>
        </w:rPr>
        <w:t>4</w:t>
      </w:r>
      <w:r w:rsidRPr="00910F02">
        <w:rPr>
          <w:b/>
          <w:bCs/>
        </w:rPr>
        <w:t>.</w:t>
      </w:r>
      <w:r w:rsidRPr="00910F02">
        <w:t> </w:t>
      </w:r>
      <w:bookmarkStart w:id="7" w:name="_Hlk130324589"/>
      <w:r w:rsidRPr="00910F02">
        <w:t>Tính chất vật lí của đa số các hợp chất hữu cơ:</w:t>
      </w:r>
      <w:bookmarkEnd w:id="7"/>
    </w:p>
    <w:p w14:paraId="3DA4C2D2"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w:t>
      </w:r>
      <w:r w:rsidRPr="00910F02">
        <w:t> </w:t>
      </w:r>
      <w:bookmarkStart w:id="8" w:name="_Hlk130324640"/>
      <w:r w:rsidRPr="00910F02">
        <w:t>Không tan trong nước, ít tan trong dung môi hữu cơ.</w:t>
      </w:r>
      <w:bookmarkEnd w:id="8"/>
    </w:p>
    <w:p w14:paraId="74D2D258"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844C0">
        <w:rPr>
          <w:b/>
          <w:bCs/>
          <w:color w:val="FF0000"/>
        </w:rPr>
        <w:t>B.</w:t>
      </w:r>
      <w:r w:rsidRPr="00910F02">
        <w:t> </w:t>
      </w:r>
      <w:bookmarkStart w:id="9" w:name="_Hlk130324622"/>
      <w:r w:rsidRPr="00910F02">
        <w:t>Ít tan trong nước, tan tốt trong dung môi hữu cơ.</w:t>
      </w:r>
      <w:bookmarkEnd w:id="9"/>
    </w:p>
    <w:p w14:paraId="56DC74ED"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w:t>
      </w:r>
      <w:bookmarkStart w:id="10" w:name="_Hlk130324628"/>
      <w:r w:rsidRPr="00910F02">
        <w:t>Ít tan trong nước, không tan trong dung môi hữu cơ.</w:t>
      </w:r>
      <w:bookmarkEnd w:id="10"/>
    </w:p>
    <w:p w14:paraId="627E84C8"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D.</w:t>
      </w:r>
      <w:r w:rsidRPr="00910F02">
        <w:t> </w:t>
      </w:r>
      <w:bookmarkStart w:id="11" w:name="_Hlk130324633"/>
      <w:r w:rsidRPr="00910F02">
        <w:t>Tan tốt trong nước, ít tan trong dung môi hữu cơ.</w:t>
      </w:r>
      <w:bookmarkEnd w:id="11"/>
    </w:p>
    <w:p w14:paraId="2AB8E0F2" w14:textId="68198684"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D95C36">
        <w:rPr>
          <w:b/>
          <w:bCs/>
        </w:rPr>
        <w:t>5</w:t>
      </w:r>
      <w:r w:rsidRPr="00910F02">
        <w:rPr>
          <w:b/>
          <w:bCs/>
        </w:rPr>
        <w:t>.</w:t>
      </w:r>
      <w:r w:rsidRPr="00910F02">
        <w:t> Các hợp chất hữu cơ thường có nhiệt độ nóng chảy và nhiệt độ sôi</w:t>
      </w:r>
    </w:p>
    <w:p w14:paraId="119A7A29" w14:textId="71CA36C0"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844C0">
        <w:rPr>
          <w:b/>
          <w:bCs/>
          <w:color w:val="FF0000"/>
        </w:rPr>
        <w:t>A</w:t>
      </w:r>
      <w:r w:rsidRPr="00E844C0">
        <w:rPr>
          <w:b/>
          <w:color w:val="FF0000"/>
        </w:rPr>
        <w:t>.</w:t>
      </w:r>
      <w:r w:rsidRPr="00910F02">
        <w:t xml:space="preserve"> </w:t>
      </w:r>
      <w:r w:rsidR="00391206" w:rsidRPr="00910F02">
        <w:t>t</w:t>
      </w:r>
      <w:r w:rsidRPr="00910F02">
        <w:t>hấp.                       </w:t>
      </w:r>
      <w:r w:rsidRPr="00910F02">
        <w:tab/>
      </w:r>
      <w:r w:rsidRPr="00910F02">
        <w:rPr>
          <w:b/>
          <w:bCs/>
        </w:rPr>
        <w:t>B</w:t>
      </w:r>
      <w:r w:rsidRPr="00910F02">
        <w:rPr>
          <w:b/>
        </w:rPr>
        <w:t>.</w:t>
      </w:r>
      <w:r w:rsidRPr="00910F02">
        <w:t xml:space="preserve"> </w:t>
      </w:r>
      <w:r w:rsidR="00391206" w:rsidRPr="00910F02">
        <w:t>c</w:t>
      </w:r>
      <w:r w:rsidRPr="00910F02">
        <w:t>ao.                   </w:t>
      </w:r>
      <w:r w:rsidRPr="00910F02">
        <w:tab/>
      </w:r>
      <w:r w:rsidRPr="00910F02">
        <w:rPr>
          <w:b/>
          <w:bCs/>
        </w:rPr>
        <w:t>C. </w:t>
      </w:r>
      <w:r w:rsidR="00391206" w:rsidRPr="00910F02">
        <w:t>t</w:t>
      </w:r>
      <w:r w:rsidRPr="00910F02">
        <w:t>rung bình.              </w:t>
      </w:r>
      <w:r w:rsidRPr="00910F02">
        <w:tab/>
      </w:r>
      <w:r w:rsidRPr="00910F02">
        <w:rPr>
          <w:b/>
          <w:bCs/>
        </w:rPr>
        <w:t>D</w:t>
      </w:r>
      <w:r w:rsidRPr="00910F02">
        <w:rPr>
          <w:b/>
        </w:rPr>
        <w:t>.</w:t>
      </w:r>
      <w:r w:rsidRPr="00910F02">
        <w:t xml:space="preserve"> </w:t>
      </w:r>
      <w:r w:rsidR="00391206" w:rsidRPr="00910F02">
        <w:t>b</w:t>
      </w:r>
      <w:r w:rsidRPr="00910F02">
        <w:t>ằng nhau.</w:t>
      </w:r>
    </w:p>
    <w:p w14:paraId="359B7873" w14:textId="0A87AE78"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FB08E8">
        <w:rPr>
          <w:b/>
          <w:bCs/>
        </w:rPr>
        <w:t>6</w:t>
      </w:r>
      <w:r w:rsidRPr="00910F02">
        <w:rPr>
          <w:b/>
          <w:bCs/>
        </w:rPr>
        <w:t>. </w:t>
      </w:r>
      <w:r w:rsidR="008E575C" w:rsidRPr="008E575C">
        <w:t>P</w:t>
      </w:r>
      <w:r w:rsidRPr="00910F02">
        <w:t xml:space="preserve">hát biểu </w:t>
      </w:r>
      <w:r w:rsidR="008E575C">
        <w:t xml:space="preserve">nào sau đây </w:t>
      </w:r>
      <w:r w:rsidRPr="00910F02">
        <w:t>đúng</w:t>
      </w:r>
      <w:r w:rsidR="008E575C">
        <w:t>?</w:t>
      </w:r>
    </w:p>
    <w:p w14:paraId="28689F3B"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bookmarkStart w:id="12" w:name="_Hlk133161530"/>
      <w:r w:rsidRPr="00910F02">
        <w:rPr>
          <w:b/>
          <w:bCs/>
        </w:rPr>
        <w:t>A.</w:t>
      </w:r>
      <w:r w:rsidRPr="00910F02">
        <w:t> Trong ngành công nghiệp, người ta không sử dụng chất hữu cơ để hòa tan sơn, cao su,…</w:t>
      </w:r>
    </w:p>
    <w:p w14:paraId="50B170E6"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B.</w:t>
      </w:r>
      <w:r w:rsidRPr="00910F02">
        <w:t> Tất cả các nguyên tố trong tự nhiên đều tìm thấy trong thành phần của hợp chất hữu cơ.</w:t>
      </w:r>
    </w:p>
    <w:p w14:paraId="424518EC"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844C0">
        <w:rPr>
          <w:b/>
          <w:bCs/>
          <w:color w:val="FF0000"/>
        </w:rPr>
        <w:t>C.</w:t>
      </w:r>
      <w:r w:rsidRPr="00910F02">
        <w:t> Các nhà xưởng chứa xăng, dầu, cao su luôn được trang bị các phương tiện phòng, chữa cháy.</w:t>
      </w:r>
    </w:p>
    <w:p w14:paraId="6FD9E8C1"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D.</w:t>
      </w:r>
      <w:r w:rsidRPr="00910F02">
        <w:t> Các hợp chất hữu cơ thường bền với nhiệt và khó cháy.</w:t>
      </w:r>
    </w:p>
    <w:bookmarkEnd w:id="12"/>
    <w:p w14:paraId="15C317D9" w14:textId="4685A5B1"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FB08E8">
        <w:rPr>
          <w:b/>
          <w:bCs/>
        </w:rPr>
        <w:t>7</w:t>
      </w:r>
      <w:r w:rsidRPr="00910F02">
        <w:rPr>
          <w:b/>
          <w:bCs/>
        </w:rPr>
        <w:t>. </w:t>
      </w:r>
      <w:r w:rsidRPr="00910F02">
        <w:t>Nơi nào thường được gắn biển báo “Cấm lửa”?</w:t>
      </w:r>
    </w:p>
    <w:p w14:paraId="76A51EE3" w14:textId="76EE5E38"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 </w:t>
      </w:r>
      <w:r w:rsidRPr="00910F02">
        <w:t>Trường họ</w:t>
      </w:r>
      <w:r w:rsidR="00E844C0">
        <w:t>c.                  </w:t>
      </w:r>
      <w:r w:rsidRPr="00910F02">
        <w:rPr>
          <w:b/>
          <w:bCs/>
        </w:rPr>
        <w:t>B. </w:t>
      </w:r>
      <w:r w:rsidRPr="00910F02">
        <w:t>Công viên.</w:t>
      </w:r>
      <w:r w:rsidR="00477A40" w:rsidRPr="00910F02">
        <w:tab/>
      </w:r>
      <w:r w:rsidRPr="00E844C0">
        <w:rPr>
          <w:b/>
          <w:bCs/>
          <w:color w:val="FF0000"/>
        </w:rPr>
        <w:t>C. </w:t>
      </w:r>
      <w:r w:rsidRPr="00910F02">
        <w:t>Nhà xưởng chứa vải.                </w:t>
      </w:r>
      <w:r w:rsidRPr="00910F02">
        <w:rPr>
          <w:b/>
          <w:bCs/>
        </w:rPr>
        <w:t>D. </w:t>
      </w:r>
      <w:r w:rsidRPr="00910F02">
        <w:t>Bệnh viện.</w:t>
      </w:r>
    </w:p>
    <w:p w14:paraId="379EE62C" w14:textId="75EF5D48"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FB08E8">
        <w:rPr>
          <w:b/>
          <w:bCs/>
        </w:rPr>
        <w:t>8</w:t>
      </w:r>
      <w:r w:rsidRPr="00910F02">
        <w:rPr>
          <w:b/>
          <w:bCs/>
        </w:rPr>
        <w:t>. </w:t>
      </w:r>
      <w:r w:rsidRPr="00910F02">
        <w:t>Các hợp chất hữu cơ thường được chia thành:</w:t>
      </w:r>
    </w:p>
    <w:p w14:paraId="68F21A90" w14:textId="6DC8D341"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844C0">
        <w:rPr>
          <w:b/>
          <w:bCs/>
          <w:color w:val="FF0000"/>
        </w:rPr>
        <w:t>A. </w:t>
      </w:r>
      <w:r w:rsidRPr="00910F02">
        <w:t xml:space="preserve">2 </w:t>
      </w:r>
      <w:r w:rsidR="00E844C0">
        <w:t>nhóm lớn.                   </w:t>
      </w:r>
      <w:r w:rsidRPr="00910F02">
        <w:rPr>
          <w:b/>
          <w:bCs/>
        </w:rPr>
        <w:t>B. </w:t>
      </w:r>
      <w:r w:rsidRPr="00910F02">
        <w:t>3 nhóm lớn.</w:t>
      </w:r>
      <w:r w:rsidR="00C574E6" w:rsidRPr="00910F02">
        <w:tab/>
      </w:r>
      <w:r w:rsidRPr="00910F02">
        <w:rPr>
          <w:b/>
          <w:bCs/>
        </w:rPr>
        <w:t>C. </w:t>
      </w:r>
      <w:r w:rsidRPr="00910F02">
        <w:t>4 nhóm lớn</w:t>
      </w:r>
      <w:r w:rsidRPr="00910F02">
        <w:rPr>
          <w:vertAlign w:val="subscript"/>
        </w:rPr>
        <w:t>.                  </w:t>
      </w:r>
      <w:r w:rsidR="00E844C0">
        <w:rPr>
          <w:vertAlign w:val="subscript"/>
        </w:rPr>
        <w:tab/>
      </w:r>
      <w:r w:rsidR="00E844C0">
        <w:rPr>
          <w:vertAlign w:val="subscript"/>
        </w:rPr>
        <w:tab/>
        <w:t xml:space="preserve">    </w:t>
      </w:r>
      <w:r w:rsidRPr="00910F02">
        <w:rPr>
          <w:b/>
          <w:bCs/>
        </w:rPr>
        <w:t>D. </w:t>
      </w:r>
      <w:r w:rsidRPr="00910F02">
        <w:t>5 nhóm lớn.</w:t>
      </w:r>
    </w:p>
    <w:p w14:paraId="2AF206AB" w14:textId="2C209B85" w:rsidR="00432201" w:rsidRPr="00910F02" w:rsidRDefault="00432201" w:rsidP="00432201">
      <w:pPr>
        <w:tabs>
          <w:tab w:val="left" w:pos="360"/>
          <w:tab w:val="left" w:pos="2970"/>
          <w:tab w:val="left" w:pos="5580"/>
          <w:tab w:val="left" w:pos="8190"/>
        </w:tabs>
        <w:spacing w:line="312" w:lineRule="auto"/>
        <w:jc w:val="both"/>
      </w:pPr>
      <w:r w:rsidRPr="00910F02">
        <w:rPr>
          <w:b/>
          <w:bCs/>
        </w:rPr>
        <w:t xml:space="preserve">Câu </w:t>
      </w:r>
      <w:r w:rsidR="00FB08E8">
        <w:rPr>
          <w:b/>
          <w:bCs/>
        </w:rPr>
        <w:t>9</w:t>
      </w:r>
      <w:r w:rsidRPr="00910F02">
        <w:rPr>
          <w:b/>
          <w:bCs/>
        </w:rPr>
        <w:t xml:space="preserve">. </w:t>
      </w:r>
      <w:r w:rsidRPr="00910F02">
        <w:t>Hydrocarbon là những hợp chất hữu cơ trong phân tử chỉ chứa:</w:t>
      </w:r>
    </w:p>
    <w:p w14:paraId="21F6875E" w14:textId="1A10415C" w:rsidR="00432201" w:rsidRPr="00910F02" w:rsidRDefault="00432201" w:rsidP="00432201">
      <w:pPr>
        <w:tabs>
          <w:tab w:val="left" w:pos="360"/>
          <w:tab w:val="left" w:pos="2970"/>
          <w:tab w:val="left" w:pos="5580"/>
          <w:tab w:val="left" w:pos="8190"/>
        </w:tabs>
        <w:spacing w:line="312" w:lineRule="auto"/>
        <w:ind w:right="-227"/>
        <w:jc w:val="both"/>
      </w:pPr>
      <w:r w:rsidRPr="00910F02">
        <w:tab/>
      </w:r>
      <w:r w:rsidRPr="00910F02">
        <w:rPr>
          <w:b/>
        </w:rPr>
        <w:t xml:space="preserve">A. </w:t>
      </w:r>
      <w:r w:rsidRPr="00910F02">
        <w:t xml:space="preserve">Carbon.    </w:t>
      </w:r>
      <w:r w:rsidRPr="00910F02">
        <w:tab/>
      </w:r>
      <w:r w:rsidRPr="00910F02">
        <w:rPr>
          <w:b/>
        </w:rPr>
        <w:t xml:space="preserve">B. </w:t>
      </w:r>
      <w:r w:rsidR="00E844C0">
        <w:t xml:space="preserve">Carbon và oxygen.        </w:t>
      </w:r>
      <w:r w:rsidRPr="00910F02">
        <w:rPr>
          <w:b/>
        </w:rPr>
        <w:t xml:space="preserve">C. </w:t>
      </w:r>
      <w:r w:rsidRPr="00910F02">
        <w:t xml:space="preserve">Hydrogen.            </w:t>
      </w:r>
      <w:r w:rsidR="00E844C0">
        <w:tab/>
      </w:r>
      <w:r w:rsidR="00E844C0">
        <w:tab/>
        <w:t xml:space="preserve">   </w:t>
      </w:r>
      <w:r w:rsidRPr="00E844C0">
        <w:rPr>
          <w:b/>
          <w:color w:val="FF0000"/>
        </w:rPr>
        <w:t>D.</w:t>
      </w:r>
      <w:r w:rsidRPr="00910F02">
        <w:rPr>
          <w:b/>
        </w:rPr>
        <w:t xml:space="preserve"> </w:t>
      </w:r>
      <w:r w:rsidRPr="00910F02">
        <w:rPr>
          <w:bCs/>
        </w:rPr>
        <w:t>Carbon và</w:t>
      </w:r>
      <w:r w:rsidRPr="00910F02">
        <w:rPr>
          <w:b/>
        </w:rPr>
        <w:t xml:space="preserve"> </w:t>
      </w:r>
      <w:r w:rsidRPr="00910F02">
        <w:t>hydrogen.</w:t>
      </w:r>
    </w:p>
    <w:p w14:paraId="09B3F24D" w14:textId="2C41DE6B" w:rsidR="00432201" w:rsidRPr="00910F02" w:rsidRDefault="00432201" w:rsidP="00432201">
      <w:pPr>
        <w:tabs>
          <w:tab w:val="left" w:pos="360"/>
          <w:tab w:val="left" w:pos="2970"/>
          <w:tab w:val="left" w:pos="5580"/>
          <w:tab w:val="left" w:pos="8190"/>
        </w:tabs>
        <w:spacing w:line="312" w:lineRule="auto"/>
        <w:jc w:val="both"/>
      </w:pPr>
      <w:r w:rsidRPr="00910F02">
        <w:rPr>
          <w:b/>
          <w:bCs/>
        </w:rPr>
        <w:t>Câu 1</w:t>
      </w:r>
      <w:r w:rsidR="00FB08E8">
        <w:rPr>
          <w:b/>
          <w:bCs/>
        </w:rPr>
        <w:t>0</w:t>
      </w:r>
      <w:r w:rsidRPr="00910F02">
        <w:rPr>
          <w:b/>
          <w:bCs/>
        </w:rPr>
        <w:t>.</w:t>
      </w:r>
      <w:r w:rsidRPr="00910F02">
        <w:t> </w:t>
      </w:r>
      <w:bookmarkStart w:id="13" w:name="_Hlk131850366"/>
      <w:r w:rsidRPr="00910F02">
        <w:t>Điền vào chỗ trống: Khi thay thế nguyên tử……trong phân tử hydrocarbon bằng nguyên tử hay nhóm nguyên tử khác thì thu được dẫn xuất hydrocarbon.</w:t>
      </w:r>
      <w:bookmarkEnd w:id="13"/>
    </w:p>
    <w:p w14:paraId="57631C95" w14:textId="5D99F5D4" w:rsidR="00432201" w:rsidRPr="00910F02" w:rsidRDefault="00432201" w:rsidP="00432201">
      <w:pPr>
        <w:tabs>
          <w:tab w:val="left" w:pos="360"/>
          <w:tab w:val="left" w:pos="2970"/>
          <w:tab w:val="left" w:pos="5812"/>
          <w:tab w:val="left" w:pos="8080"/>
        </w:tabs>
        <w:spacing w:line="312" w:lineRule="auto"/>
        <w:jc w:val="both"/>
      </w:pPr>
      <w:r w:rsidRPr="00910F02">
        <w:tab/>
      </w:r>
      <w:r w:rsidRPr="00910F02">
        <w:rPr>
          <w:b/>
        </w:rPr>
        <w:t xml:space="preserve">A. </w:t>
      </w:r>
      <w:r w:rsidRPr="00910F02">
        <w:t xml:space="preserve">Carbon    </w:t>
      </w:r>
      <w:r w:rsidRPr="00910F02">
        <w:tab/>
      </w:r>
      <w:r w:rsidRPr="00EC23D0">
        <w:rPr>
          <w:b/>
          <w:color w:val="FF0000"/>
        </w:rPr>
        <w:t>B.</w:t>
      </w:r>
      <w:r w:rsidRPr="00910F02">
        <w:rPr>
          <w:b/>
        </w:rPr>
        <w:t xml:space="preserve"> </w:t>
      </w:r>
      <w:r w:rsidRPr="00910F02">
        <w:t>Hydrogen</w:t>
      </w:r>
      <w:r w:rsidR="00E844C0">
        <w:t xml:space="preserve">                       </w:t>
      </w:r>
      <w:r w:rsidRPr="00910F02">
        <w:rPr>
          <w:b/>
        </w:rPr>
        <w:t xml:space="preserve">C. </w:t>
      </w:r>
      <w:r w:rsidRPr="00910F02">
        <w:t>Oxygen   </w:t>
      </w:r>
      <w:r w:rsidRPr="00910F02">
        <w:tab/>
      </w:r>
      <w:r w:rsidR="00E844C0">
        <w:t xml:space="preserve">           </w:t>
      </w:r>
      <w:r w:rsidRPr="00910F02">
        <w:rPr>
          <w:b/>
        </w:rPr>
        <w:t xml:space="preserve">D. </w:t>
      </w:r>
      <w:r w:rsidRPr="00910F02">
        <w:t>Nitrogen</w:t>
      </w:r>
    </w:p>
    <w:p w14:paraId="104C6B34" w14:textId="471BF69A"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Câu 1</w:t>
      </w:r>
      <w:r w:rsidR="00A64ED3">
        <w:rPr>
          <w:b/>
          <w:bCs/>
        </w:rPr>
        <w:t>1</w:t>
      </w:r>
      <w:r w:rsidRPr="00910F02">
        <w:rPr>
          <w:b/>
          <w:bCs/>
        </w:rPr>
        <w:t>.</w:t>
      </w:r>
      <w:r w:rsidRPr="00910F02">
        <w:t> </w:t>
      </w:r>
      <w:bookmarkStart w:id="14" w:name="_Hlk131850286"/>
      <w:r w:rsidRPr="00910F02">
        <w:t>Nhóm chức là nguyên tử hay nhóm nguyên tử gây ra</w:t>
      </w:r>
      <w:bookmarkEnd w:id="14"/>
    </w:p>
    <w:p w14:paraId="5EB97305" w14:textId="022EC886"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w:t>
      </w:r>
      <w:r w:rsidRPr="00910F02">
        <w:t> </w:t>
      </w:r>
      <w:bookmarkStart w:id="15" w:name="_Hlk131850295"/>
      <w:r w:rsidR="005118FF" w:rsidRPr="00910F02">
        <w:t>m</w:t>
      </w:r>
      <w:r w:rsidRPr="00910F02">
        <w:t>ột tính chất hóa học đặc trưng của hợp chất hữu cơ.</w:t>
      </w:r>
    </w:p>
    <w:bookmarkEnd w:id="15"/>
    <w:p w14:paraId="0B7E6B73" w14:textId="4CCF178A"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B.</w:t>
      </w:r>
      <w:r w:rsidRPr="00910F02">
        <w:t> </w:t>
      </w:r>
      <w:bookmarkStart w:id="16" w:name="_Hlk131850303"/>
      <w:r w:rsidR="005118FF" w:rsidRPr="00910F02">
        <w:t>m</w:t>
      </w:r>
      <w:r w:rsidRPr="00910F02">
        <w:t>ột tính chất vật lý đặc trưng của hợp chất hữu cơ.</w:t>
      </w:r>
    </w:p>
    <w:bookmarkEnd w:id="16"/>
    <w:p w14:paraId="0BECCC15" w14:textId="4E3D2243"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w:t>
      </w:r>
      <w:bookmarkStart w:id="17" w:name="_Hlk131850316"/>
      <w:r w:rsidR="005118FF" w:rsidRPr="00910F02">
        <w:t>n</w:t>
      </w:r>
      <w:r w:rsidRPr="00910F02">
        <w:t>hững tính chất vật lý đặc trưng của hợp chất hữu cơ.</w:t>
      </w:r>
      <w:bookmarkEnd w:id="17"/>
    </w:p>
    <w:p w14:paraId="165E090A" w14:textId="493BDB04"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r>
      <w:r w:rsidRPr="00EC23D0">
        <w:rPr>
          <w:b/>
          <w:bCs/>
          <w:color w:val="FF0000"/>
        </w:rPr>
        <w:t>D.</w:t>
      </w:r>
      <w:r w:rsidRPr="00910F02">
        <w:t> </w:t>
      </w:r>
      <w:bookmarkStart w:id="18" w:name="_Hlk131850326"/>
      <w:r w:rsidR="005118FF" w:rsidRPr="00910F02">
        <w:t>n</w:t>
      </w:r>
      <w:r w:rsidRPr="00910F02">
        <w:t>hững tính chất hóa học đặc trưng của hợp chất hữu cơ.</w:t>
      </w:r>
      <w:bookmarkEnd w:id="18"/>
    </w:p>
    <w:p w14:paraId="3FF3381D" w14:textId="52F4CD4A" w:rsidR="00432201" w:rsidRPr="00910F02" w:rsidRDefault="00432201" w:rsidP="00432201">
      <w:pPr>
        <w:tabs>
          <w:tab w:val="left" w:pos="360"/>
          <w:tab w:val="left" w:pos="2970"/>
          <w:tab w:val="left" w:pos="5580"/>
          <w:tab w:val="left" w:pos="8190"/>
        </w:tabs>
        <w:spacing w:line="312" w:lineRule="auto"/>
        <w:jc w:val="both"/>
      </w:pPr>
      <w:r w:rsidRPr="00910F02">
        <w:rPr>
          <w:b/>
          <w:bCs/>
        </w:rPr>
        <w:t>Câu 1</w:t>
      </w:r>
      <w:r w:rsidR="00A64ED3">
        <w:rPr>
          <w:b/>
          <w:bCs/>
        </w:rPr>
        <w:t>2</w:t>
      </w:r>
      <w:r w:rsidRPr="00910F02">
        <w:rPr>
          <w:b/>
          <w:bCs/>
        </w:rPr>
        <w:t>.</w:t>
      </w:r>
      <w:r w:rsidRPr="00910F02">
        <w:t> Điền vào chỗ trống: Mỗi liên kết trong phân tử hợp chất hữu cơ hấp thụ một vài bức xạ………đặc trưng cho liên kết đó.</w:t>
      </w:r>
    </w:p>
    <w:p w14:paraId="70BC90F7" w14:textId="77777777" w:rsidR="00432201" w:rsidRPr="00910F02" w:rsidRDefault="00432201" w:rsidP="00432201">
      <w:pPr>
        <w:tabs>
          <w:tab w:val="left" w:pos="360"/>
          <w:tab w:val="left" w:pos="2970"/>
          <w:tab w:val="left" w:pos="5580"/>
          <w:tab w:val="left" w:pos="8190"/>
        </w:tabs>
        <w:spacing w:line="312" w:lineRule="auto"/>
        <w:jc w:val="both"/>
      </w:pPr>
      <w:r w:rsidRPr="00910F02">
        <w:tab/>
      </w:r>
      <w:r w:rsidRPr="00EC23D0">
        <w:rPr>
          <w:b/>
          <w:color w:val="FF0000"/>
        </w:rPr>
        <w:t xml:space="preserve">A. </w:t>
      </w:r>
      <w:r w:rsidRPr="00910F02">
        <w:t>Hồng ngoại.  </w:t>
      </w:r>
      <w:r w:rsidRPr="00910F02">
        <w:tab/>
      </w:r>
      <w:r w:rsidRPr="00910F02">
        <w:rPr>
          <w:b/>
        </w:rPr>
        <w:t xml:space="preserve">B. </w:t>
      </w:r>
      <w:r w:rsidRPr="00910F02">
        <w:t>Tia gamma.   </w:t>
      </w:r>
      <w:r w:rsidRPr="00910F02">
        <w:tab/>
      </w:r>
      <w:r w:rsidRPr="00910F02">
        <w:rPr>
          <w:b/>
        </w:rPr>
        <w:t xml:space="preserve">C. </w:t>
      </w:r>
      <w:r w:rsidRPr="00910F02">
        <w:t>Alpha.   </w:t>
      </w:r>
      <w:r w:rsidRPr="00910F02">
        <w:tab/>
      </w:r>
      <w:r w:rsidRPr="00910F02">
        <w:rPr>
          <w:b/>
        </w:rPr>
        <w:t xml:space="preserve">D. </w:t>
      </w:r>
      <w:r w:rsidRPr="00910F02">
        <w:t>Beta.</w:t>
      </w:r>
    </w:p>
    <w:p w14:paraId="05584110" w14:textId="59B4A6E9" w:rsidR="00432201" w:rsidRPr="00910F02" w:rsidRDefault="00432201" w:rsidP="00432201">
      <w:pPr>
        <w:jc w:val="both"/>
      </w:pPr>
      <w:r w:rsidRPr="00910F02">
        <w:rPr>
          <w:b/>
          <w:bCs/>
        </w:rPr>
        <w:t xml:space="preserve">Câu </w:t>
      </w:r>
      <w:r w:rsidR="00BA1432">
        <w:rPr>
          <w:b/>
          <w:bCs/>
        </w:rPr>
        <w:t>13</w:t>
      </w:r>
      <w:r w:rsidRPr="00910F02">
        <w:rPr>
          <w:b/>
          <w:bCs/>
        </w:rPr>
        <w:t>.</w:t>
      </w:r>
      <w:r w:rsidRPr="00910F02">
        <w:t> Điền vào chỗ trống: Dựa vào cực đại hấp thụ (hoặc cực tiểu truyền qua) có thể dự doán được sự có mặt của ….. trong hợp chất nghiên cứu</w:t>
      </w:r>
      <w:r w:rsidR="00A00E67" w:rsidRPr="00910F02">
        <w:t>.</w:t>
      </w:r>
    </w:p>
    <w:p w14:paraId="0886300E" w14:textId="076C4F99" w:rsidR="00432201" w:rsidRPr="00910F02" w:rsidRDefault="00A00E67" w:rsidP="00432201">
      <w:pPr>
        <w:tabs>
          <w:tab w:val="left" w:pos="360"/>
          <w:tab w:val="left" w:pos="2970"/>
          <w:tab w:val="left" w:pos="5580"/>
          <w:tab w:val="left" w:pos="8190"/>
        </w:tabs>
        <w:spacing w:line="312" w:lineRule="auto"/>
        <w:jc w:val="both"/>
      </w:pPr>
      <w:r w:rsidRPr="00910F02">
        <w:rPr>
          <w:b/>
        </w:rPr>
        <w:tab/>
      </w:r>
      <w:r w:rsidR="00432201" w:rsidRPr="00910F02">
        <w:rPr>
          <w:b/>
        </w:rPr>
        <w:t xml:space="preserve">A. </w:t>
      </w:r>
      <w:r w:rsidRPr="00910F02">
        <w:rPr>
          <w:b/>
        </w:rPr>
        <w:t>c</w:t>
      </w:r>
      <w:r w:rsidR="00432201" w:rsidRPr="00910F02">
        <w:t>ác nhóm chức.   </w:t>
      </w:r>
      <w:r w:rsidR="00432201" w:rsidRPr="00910F02">
        <w:tab/>
      </w:r>
      <w:r w:rsidR="00432201" w:rsidRPr="00910F02">
        <w:rPr>
          <w:b/>
        </w:rPr>
        <w:t xml:space="preserve">B. </w:t>
      </w:r>
      <w:r w:rsidRPr="00910F02">
        <w:t>c</w:t>
      </w:r>
      <w:r w:rsidR="00432201" w:rsidRPr="00910F02">
        <w:t>ác hydrocarbon.   </w:t>
      </w:r>
      <w:r w:rsidR="00432201" w:rsidRPr="00910F02">
        <w:tab/>
      </w:r>
      <w:r w:rsidR="00432201" w:rsidRPr="00910F02">
        <w:rPr>
          <w:b/>
        </w:rPr>
        <w:t xml:space="preserve">C. </w:t>
      </w:r>
      <w:r w:rsidRPr="00910F02">
        <w:t>c</w:t>
      </w:r>
      <w:r w:rsidR="00432201" w:rsidRPr="00910F02">
        <w:t>ác gốc hydrocarbon.   </w:t>
      </w:r>
      <w:r w:rsidR="00432201" w:rsidRPr="00910F02">
        <w:tab/>
      </w:r>
      <w:r w:rsidR="00432201" w:rsidRPr="00910F02">
        <w:rPr>
          <w:b/>
        </w:rPr>
        <w:t xml:space="preserve">D. </w:t>
      </w:r>
      <w:r w:rsidRPr="00910F02">
        <w:t>c</w:t>
      </w:r>
      <w:r w:rsidR="00432201" w:rsidRPr="00910F02">
        <w:t>ác chất khí.</w:t>
      </w:r>
    </w:p>
    <w:p w14:paraId="754A9A4C" w14:textId="71A99D59" w:rsidR="00432201" w:rsidRPr="00910F02" w:rsidRDefault="00432201" w:rsidP="00432201">
      <w:pPr>
        <w:tabs>
          <w:tab w:val="left" w:pos="360"/>
          <w:tab w:val="left" w:pos="2970"/>
          <w:tab w:val="left" w:pos="5580"/>
          <w:tab w:val="left" w:pos="8190"/>
        </w:tabs>
        <w:spacing w:line="312" w:lineRule="auto"/>
        <w:jc w:val="both"/>
      </w:pPr>
      <w:r w:rsidRPr="00910F02">
        <w:rPr>
          <w:b/>
          <w:bCs/>
        </w:rPr>
        <w:t xml:space="preserve">Câu </w:t>
      </w:r>
      <w:r w:rsidR="00BA1432">
        <w:rPr>
          <w:b/>
          <w:bCs/>
        </w:rPr>
        <w:t>14</w:t>
      </w:r>
      <w:r w:rsidRPr="00910F02">
        <w:rPr>
          <w:b/>
          <w:bCs/>
        </w:rPr>
        <w:t>.</w:t>
      </w:r>
      <w:r w:rsidRPr="00910F02">
        <w:t> Chất nào sau đây là hydrocarbon?</w:t>
      </w:r>
    </w:p>
    <w:p w14:paraId="4A0E3DAF" w14:textId="77777777" w:rsidR="00432201" w:rsidRPr="00910F02" w:rsidRDefault="00432201" w:rsidP="00432201">
      <w:pPr>
        <w:tabs>
          <w:tab w:val="left" w:pos="360"/>
          <w:tab w:val="left" w:pos="2970"/>
          <w:tab w:val="left" w:pos="5580"/>
          <w:tab w:val="left" w:pos="8190"/>
        </w:tabs>
        <w:spacing w:line="312" w:lineRule="auto"/>
        <w:jc w:val="both"/>
      </w:pPr>
      <w:r w:rsidRPr="00910F02">
        <w:tab/>
      </w:r>
      <w:r w:rsidRPr="00910F02">
        <w:rPr>
          <w:b/>
        </w:rPr>
        <w:t xml:space="preserve">A. </w:t>
      </w:r>
      <w:r w:rsidRPr="00910F02">
        <w:t>CH</w:t>
      </w:r>
      <w:r w:rsidRPr="00910F02">
        <w:rPr>
          <w:vertAlign w:val="subscript"/>
        </w:rPr>
        <w:t>2</w:t>
      </w:r>
      <w:r w:rsidRPr="00910F02">
        <w:t>O   </w:t>
      </w:r>
      <w:r w:rsidRPr="00910F02">
        <w:tab/>
      </w:r>
      <w:r w:rsidRPr="00910F02">
        <w:rPr>
          <w:b/>
        </w:rPr>
        <w:t xml:space="preserve">B. </w:t>
      </w:r>
      <w:r w:rsidRPr="00910F02">
        <w:t>C</w:t>
      </w:r>
      <w:r w:rsidRPr="00910F02">
        <w:rPr>
          <w:vertAlign w:val="subscript"/>
        </w:rPr>
        <w:t>2</w:t>
      </w:r>
      <w:r w:rsidRPr="00910F02">
        <w:t>H</w:t>
      </w:r>
      <w:r w:rsidRPr="00910F02">
        <w:rPr>
          <w:vertAlign w:val="subscript"/>
        </w:rPr>
        <w:t>5</w:t>
      </w:r>
      <w:r w:rsidRPr="00910F02">
        <w:t>Br   </w:t>
      </w:r>
      <w:r w:rsidRPr="00910F02">
        <w:tab/>
      </w:r>
      <w:r w:rsidRPr="00EC23D0">
        <w:rPr>
          <w:b/>
          <w:color w:val="FF0000"/>
        </w:rPr>
        <w:t xml:space="preserve">C. </w:t>
      </w:r>
      <w:r w:rsidRPr="00910F02">
        <w:t>C</w:t>
      </w:r>
      <w:r w:rsidRPr="00910F02">
        <w:rPr>
          <w:vertAlign w:val="subscript"/>
        </w:rPr>
        <w:t>6</w:t>
      </w:r>
      <w:r w:rsidRPr="00910F02">
        <w:t>H</w:t>
      </w:r>
      <w:r w:rsidRPr="00910F02">
        <w:rPr>
          <w:vertAlign w:val="subscript"/>
        </w:rPr>
        <w:t>6</w:t>
      </w:r>
      <w:r w:rsidRPr="00910F02">
        <w:t>   </w:t>
      </w:r>
      <w:r w:rsidRPr="00910F02">
        <w:tab/>
      </w:r>
      <w:r w:rsidRPr="00910F02">
        <w:rPr>
          <w:b/>
        </w:rPr>
        <w:t xml:space="preserve">D. </w:t>
      </w:r>
      <w:r w:rsidRPr="00910F02">
        <w:t>CH</w:t>
      </w:r>
      <w:r w:rsidRPr="00910F02">
        <w:rPr>
          <w:vertAlign w:val="subscript"/>
        </w:rPr>
        <w:t>3</w:t>
      </w:r>
      <w:r w:rsidRPr="00910F02">
        <w:t>COOH</w:t>
      </w:r>
    </w:p>
    <w:p w14:paraId="1F6147F4" w14:textId="2F6EC91C" w:rsidR="00432201" w:rsidRPr="00910F02" w:rsidRDefault="00432201" w:rsidP="00432201">
      <w:pPr>
        <w:tabs>
          <w:tab w:val="left" w:pos="360"/>
          <w:tab w:val="left" w:pos="2970"/>
          <w:tab w:val="left" w:pos="5580"/>
          <w:tab w:val="left" w:pos="8190"/>
        </w:tabs>
        <w:spacing w:line="312" w:lineRule="auto"/>
        <w:jc w:val="both"/>
      </w:pPr>
      <w:r w:rsidRPr="00910F02">
        <w:rPr>
          <w:b/>
          <w:bCs/>
        </w:rPr>
        <w:t xml:space="preserve">Câu </w:t>
      </w:r>
      <w:r w:rsidR="00BA1432">
        <w:rPr>
          <w:b/>
          <w:bCs/>
        </w:rPr>
        <w:t>15</w:t>
      </w:r>
      <w:r w:rsidRPr="00910F02">
        <w:rPr>
          <w:b/>
          <w:bCs/>
        </w:rPr>
        <w:t>.</w:t>
      </w:r>
      <w:r w:rsidRPr="00910F02">
        <w:t> Chất nào sau đây là dẫn xuất hydrocarbon:</w:t>
      </w:r>
    </w:p>
    <w:p w14:paraId="72122C43" w14:textId="77777777" w:rsidR="00432201" w:rsidRPr="00910F02" w:rsidRDefault="00432201" w:rsidP="00432201">
      <w:pPr>
        <w:tabs>
          <w:tab w:val="left" w:pos="360"/>
          <w:tab w:val="left" w:pos="2970"/>
          <w:tab w:val="left" w:pos="5580"/>
          <w:tab w:val="left" w:pos="8190"/>
        </w:tabs>
        <w:spacing w:line="312" w:lineRule="auto"/>
        <w:jc w:val="both"/>
      </w:pPr>
      <w:r w:rsidRPr="00910F02">
        <w:tab/>
      </w:r>
      <w:r w:rsidRPr="00910F02">
        <w:rPr>
          <w:b/>
        </w:rPr>
        <w:t xml:space="preserve">A. </w:t>
      </w:r>
      <w:r w:rsidRPr="00910F02">
        <w:t>CH</w:t>
      </w:r>
      <w:r w:rsidRPr="00910F02">
        <w:rPr>
          <w:vertAlign w:val="subscript"/>
        </w:rPr>
        <w:t>4  </w:t>
      </w:r>
      <w:r w:rsidRPr="00910F02">
        <w:t> </w:t>
      </w:r>
      <w:r w:rsidRPr="00910F02">
        <w:tab/>
      </w:r>
      <w:r w:rsidRPr="00910F02">
        <w:rPr>
          <w:b/>
        </w:rPr>
        <w:t xml:space="preserve">B. </w:t>
      </w:r>
      <w:r w:rsidRPr="00910F02">
        <w:t>C</w:t>
      </w:r>
      <w:r w:rsidRPr="00910F02">
        <w:rPr>
          <w:vertAlign w:val="subscript"/>
        </w:rPr>
        <w:t>2</w:t>
      </w:r>
      <w:r w:rsidRPr="00910F02">
        <w:t>H</w:t>
      </w:r>
      <w:r w:rsidRPr="00910F02">
        <w:rPr>
          <w:vertAlign w:val="subscript"/>
        </w:rPr>
        <w:t>6 </w:t>
      </w:r>
      <w:r w:rsidRPr="00910F02">
        <w:t>  </w:t>
      </w:r>
      <w:r w:rsidRPr="00910F02">
        <w:tab/>
      </w:r>
      <w:r w:rsidRPr="00910F02">
        <w:rPr>
          <w:b/>
        </w:rPr>
        <w:t xml:space="preserve">C. </w:t>
      </w:r>
      <w:r w:rsidRPr="00910F02">
        <w:t>C</w:t>
      </w:r>
      <w:r w:rsidRPr="00910F02">
        <w:rPr>
          <w:vertAlign w:val="subscript"/>
        </w:rPr>
        <w:t>6</w:t>
      </w:r>
      <w:r w:rsidRPr="00910F02">
        <w:t>H</w:t>
      </w:r>
      <w:r w:rsidRPr="00910F02">
        <w:rPr>
          <w:vertAlign w:val="subscript"/>
        </w:rPr>
        <w:t>6</w:t>
      </w:r>
      <w:r w:rsidRPr="00910F02">
        <w:t>   </w:t>
      </w:r>
      <w:r w:rsidRPr="00910F02">
        <w:tab/>
      </w:r>
      <w:r w:rsidRPr="00EC23D0">
        <w:rPr>
          <w:b/>
          <w:color w:val="FF0000"/>
        </w:rPr>
        <w:t xml:space="preserve">D. </w:t>
      </w:r>
      <w:r w:rsidRPr="00910F02">
        <w:rPr>
          <w:bCs/>
        </w:rPr>
        <w:t>CH</w:t>
      </w:r>
      <w:r w:rsidRPr="00910F02">
        <w:rPr>
          <w:bCs/>
          <w:vertAlign w:val="subscript"/>
        </w:rPr>
        <w:t>3</w:t>
      </w:r>
      <w:r w:rsidRPr="00910F02">
        <w:rPr>
          <w:bCs/>
        </w:rPr>
        <w:t>CHO</w:t>
      </w:r>
    </w:p>
    <w:p w14:paraId="71BC5DDA" w14:textId="437F3697" w:rsidR="00785F36"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 xml:space="preserve">Câu </w:t>
      </w:r>
      <w:r w:rsidR="00BA1432">
        <w:rPr>
          <w:b/>
          <w:bCs/>
        </w:rPr>
        <w:t>16</w:t>
      </w:r>
      <w:r w:rsidRPr="00910F02">
        <w:rPr>
          <w:b/>
          <w:bCs/>
        </w:rPr>
        <w:t>.</w:t>
      </w:r>
      <w:r w:rsidRPr="00910F02">
        <w:t> </w:t>
      </w:r>
      <w:bookmarkStart w:id="19" w:name="_Hlk130324733"/>
      <w:r w:rsidRPr="00910F02">
        <w:t>Cho các hợp chất: CH</w:t>
      </w:r>
      <w:r w:rsidRPr="00910F02">
        <w:rPr>
          <w:vertAlign w:val="subscript"/>
        </w:rPr>
        <w:t xml:space="preserve">4 </w:t>
      </w:r>
      <w:r w:rsidRPr="00910F02">
        <w:t>; CHCl</w:t>
      </w:r>
      <w:r w:rsidRPr="00910F02">
        <w:rPr>
          <w:vertAlign w:val="subscript"/>
        </w:rPr>
        <w:t xml:space="preserve">3 </w:t>
      </w:r>
      <w:r w:rsidRPr="00910F02">
        <w:t>; NaHCO</w:t>
      </w:r>
      <w:r w:rsidRPr="00910F02">
        <w:rPr>
          <w:vertAlign w:val="subscript"/>
        </w:rPr>
        <w:t xml:space="preserve">3 </w:t>
      </w:r>
      <w:r w:rsidRPr="00910F02">
        <w:t>; NH</w:t>
      </w:r>
      <w:r w:rsidRPr="00910F02">
        <w:rPr>
          <w:vertAlign w:val="subscript"/>
        </w:rPr>
        <w:t>4</w:t>
      </w:r>
      <w:r w:rsidRPr="00910F02">
        <w:t>HCO</w:t>
      </w:r>
      <w:r w:rsidRPr="00910F02">
        <w:rPr>
          <w:vertAlign w:val="subscript"/>
        </w:rPr>
        <w:t xml:space="preserve">3 </w:t>
      </w:r>
      <w:r w:rsidRPr="00910F02">
        <w:t>; C</w:t>
      </w:r>
      <w:r w:rsidRPr="00910F02">
        <w:rPr>
          <w:vertAlign w:val="subscript"/>
        </w:rPr>
        <w:t>2</w:t>
      </w:r>
      <w:r w:rsidRPr="00910F02">
        <w:t>H</w:t>
      </w:r>
      <w:r w:rsidRPr="00910F02">
        <w:rPr>
          <w:vertAlign w:val="subscript"/>
        </w:rPr>
        <w:t>7</w:t>
      </w:r>
      <w:r w:rsidRPr="00910F02">
        <w:t>N ; HCN ; CH</w:t>
      </w:r>
      <w:r w:rsidRPr="00910F02">
        <w:rPr>
          <w:vertAlign w:val="subscript"/>
        </w:rPr>
        <w:t>3</w:t>
      </w:r>
      <w:r w:rsidRPr="00910F02">
        <w:t>COONa ; C</w:t>
      </w:r>
      <w:r w:rsidRPr="00910F02">
        <w:rPr>
          <w:vertAlign w:val="subscript"/>
        </w:rPr>
        <w:t>12</w:t>
      </w:r>
      <w:r w:rsidRPr="00910F02">
        <w:t>H</w:t>
      </w:r>
      <w:r w:rsidRPr="00910F02">
        <w:rPr>
          <w:vertAlign w:val="subscript"/>
        </w:rPr>
        <w:t>22</w:t>
      </w:r>
      <w:r w:rsidRPr="00910F02">
        <w:t>O</w:t>
      </w:r>
      <w:r w:rsidRPr="00910F02">
        <w:rPr>
          <w:vertAlign w:val="subscript"/>
        </w:rPr>
        <w:t>11</w:t>
      </w:r>
      <w:r w:rsidRPr="00910F02">
        <w:t xml:space="preserve"> ; </w:t>
      </w:r>
    </w:p>
    <w:p w14:paraId="4B9DB5A1" w14:textId="71CD72DC"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t>(C</w:t>
      </w:r>
      <w:r w:rsidRPr="00910F02">
        <w:rPr>
          <w:vertAlign w:val="subscript"/>
        </w:rPr>
        <w:t>2</w:t>
      </w:r>
      <w:r w:rsidRPr="00910F02">
        <w:t>H</w:t>
      </w:r>
      <w:r w:rsidRPr="00910F02">
        <w:rPr>
          <w:vertAlign w:val="subscript"/>
        </w:rPr>
        <w:t>3</w:t>
      </w:r>
      <w:r w:rsidRPr="00910F02">
        <w:t>Cl)</w:t>
      </w:r>
      <w:r w:rsidRPr="00910F02">
        <w:rPr>
          <w:vertAlign w:val="subscript"/>
        </w:rPr>
        <w:t>n</w:t>
      </w:r>
      <w:r w:rsidRPr="00910F02">
        <w:t xml:space="preserve"> ; Al</w:t>
      </w:r>
      <w:r w:rsidRPr="00910F02">
        <w:rPr>
          <w:vertAlign w:val="subscript"/>
        </w:rPr>
        <w:t>4</w:t>
      </w:r>
      <w:r w:rsidRPr="00910F02">
        <w:t>C</w:t>
      </w:r>
      <w:r w:rsidRPr="00910F02">
        <w:rPr>
          <w:vertAlign w:val="subscript"/>
        </w:rPr>
        <w:t>3</w:t>
      </w:r>
      <w:r w:rsidRPr="00910F02">
        <w:t xml:space="preserve"> ; NaSCN.</w:t>
      </w:r>
      <w:bookmarkEnd w:id="19"/>
    </w:p>
    <w:p w14:paraId="7C4DB2DB"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rPr>
          <w:b/>
          <w:bCs/>
        </w:rPr>
      </w:pPr>
      <w:r w:rsidRPr="00910F02">
        <w:t>Dãy gồm các hợp chất hữu cơ là:</w:t>
      </w:r>
      <w:r w:rsidRPr="00910F02">
        <w:rPr>
          <w:b/>
          <w:bCs/>
        </w:rPr>
        <w:tab/>
      </w:r>
    </w:p>
    <w:p w14:paraId="4BD385CD"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A.</w:t>
      </w:r>
      <w:r w:rsidRPr="00910F02">
        <w:t> CH</w:t>
      </w:r>
      <w:r w:rsidRPr="00910F02">
        <w:rPr>
          <w:vertAlign w:val="subscript"/>
        </w:rPr>
        <w:t>4</w:t>
      </w:r>
      <w:r w:rsidRPr="00910F02">
        <w:t xml:space="preserve"> ; CHCl</w:t>
      </w:r>
      <w:r w:rsidRPr="00910F02">
        <w:rPr>
          <w:vertAlign w:val="subscript"/>
        </w:rPr>
        <w:t>3</w:t>
      </w:r>
      <w:r w:rsidRPr="00910F02">
        <w:t>; C</w:t>
      </w:r>
      <w:r w:rsidRPr="00910F02">
        <w:rPr>
          <w:vertAlign w:val="subscript"/>
        </w:rPr>
        <w:t>2</w:t>
      </w:r>
      <w:r w:rsidRPr="00910F02">
        <w:t>H</w:t>
      </w:r>
      <w:r w:rsidRPr="00910F02">
        <w:rPr>
          <w:vertAlign w:val="subscript"/>
        </w:rPr>
        <w:t>7</w:t>
      </w:r>
      <w:r w:rsidRPr="00910F02">
        <w:t>N ; HCN ; CH</w:t>
      </w:r>
      <w:r w:rsidRPr="00910F02">
        <w:rPr>
          <w:vertAlign w:val="subscript"/>
        </w:rPr>
        <w:t>3</w:t>
      </w:r>
      <w:r w:rsidRPr="00910F02">
        <w:t>COONa ; C</w:t>
      </w:r>
      <w:r w:rsidRPr="00910F02">
        <w:rPr>
          <w:vertAlign w:val="subscript"/>
        </w:rPr>
        <w:t>12</w:t>
      </w:r>
      <w:r w:rsidRPr="00910F02">
        <w:t>H</w:t>
      </w:r>
      <w:r w:rsidRPr="00910F02">
        <w:rPr>
          <w:vertAlign w:val="subscript"/>
        </w:rPr>
        <w:t>22</w:t>
      </w:r>
      <w:r w:rsidRPr="00910F02">
        <w:t>O11 ; (C</w:t>
      </w:r>
      <w:r w:rsidRPr="00910F02">
        <w:rPr>
          <w:vertAlign w:val="subscript"/>
        </w:rPr>
        <w:t>2</w:t>
      </w:r>
      <w:r w:rsidRPr="00910F02">
        <w:t>H</w:t>
      </w:r>
      <w:r w:rsidRPr="00910F02">
        <w:rPr>
          <w:vertAlign w:val="subscript"/>
        </w:rPr>
        <w:t>3</w:t>
      </w:r>
      <w:r w:rsidRPr="00910F02">
        <w:t>Cl)</w:t>
      </w:r>
      <w:r w:rsidRPr="00910F02">
        <w:rPr>
          <w:vertAlign w:val="subscript"/>
        </w:rPr>
        <w:t>n</w:t>
      </w:r>
    </w:p>
    <w:p w14:paraId="0CC0E843"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B.</w:t>
      </w:r>
      <w:r w:rsidRPr="00910F02">
        <w:t> </w:t>
      </w:r>
      <w:bookmarkStart w:id="20" w:name="_Hlk130324791"/>
      <w:r w:rsidRPr="00910F02">
        <w:t>CH</w:t>
      </w:r>
      <w:r w:rsidRPr="00910F02">
        <w:rPr>
          <w:vertAlign w:val="subscript"/>
        </w:rPr>
        <w:t>4</w:t>
      </w:r>
      <w:r w:rsidRPr="00910F02">
        <w:t xml:space="preserve"> ; CHCl</w:t>
      </w:r>
      <w:r w:rsidRPr="00910F02">
        <w:rPr>
          <w:vertAlign w:val="subscript"/>
        </w:rPr>
        <w:t>3</w:t>
      </w:r>
      <w:r w:rsidRPr="00910F02">
        <w:t>; C</w:t>
      </w:r>
      <w:r w:rsidRPr="00910F02">
        <w:rPr>
          <w:vertAlign w:val="subscript"/>
        </w:rPr>
        <w:t>2</w:t>
      </w:r>
      <w:r w:rsidRPr="00910F02">
        <w:t>H</w:t>
      </w:r>
      <w:r w:rsidRPr="00910F02">
        <w:rPr>
          <w:vertAlign w:val="subscript"/>
        </w:rPr>
        <w:t>7</w:t>
      </w:r>
      <w:r w:rsidRPr="00910F02">
        <w:t>N ; CH</w:t>
      </w:r>
      <w:r w:rsidRPr="00910F02">
        <w:rPr>
          <w:vertAlign w:val="subscript"/>
        </w:rPr>
        <w:t>3</w:t>
      </w:r>
      <w:r w:rsidRPr="00910F02">
        <w:t>COONa ; C</w:t>
      </w:r>
      <w:r w:rsidRPr="00910F02">
        <w:rPr>
          <w:vertAlign w:val="subscript"/>
        </w:rPr>
        <w:t>12</w:t>
      </w:r>
      <w:r w:rsidRPr="00910F02">
        <w:t>H</w:t>
      </w:r>
      <w:r w:rsidRPr="00910F02">
        <w:rPr>
          <w:vertAlign w:val="subscript"/>
        </w:rPr>
        <w:t>22</w:t>
      </w:r>
      <w:r w:rsidRPr="00910F02">
        <w:t>O</w:t>
      </w:r>
      <w:r w:rsidRPr="00910F02">
        <w:rPr>
          <w:vertAlign w:val="subscript"/>
        </w:rPr>
        <w:t>11</w:t>
      </w:r>
      <w:r w:rsidRPr="00910F02">
        <w:t xml:space="preserve"> ; (C</w:t>
      </w:r>
      <w:r w:rsidRPr="00910F02">
        <w:rPr>
          <w:vertAlign w:val="subscript"/>
        </w:rPr>
        <w:t>2</w:t>
      </w:r>
      <w:r w:rsidRPr="00910F02">
        <w:t>H</w:t>
      </w:r>
      <w:r w:rsidRPr="00910F02">
        <w:rPr>
          <w:vertAlign w:val="subscript"/>
        </w:rPr>
        <w:t>3</w:t>
      </w:r>
      <w:r w:rsidRPr="00910F02">
        <w:t>Cl)</w:t>
      </w:r>
      <w:r w:rsidRPr="00910F02">
        <w:rPr>
          <w:vertAlign w:val="subscript"/>
        </w:rPr>
        <w:t xml:space="preserve">n </w:t>
      </w:r>
      <w:bookmarkEnd w:id="20"/>
    </w:p>
    <w:p w14:paraId="5F9AFD32"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C.</w:t>
      </w:r>
      <w:r w:rsidRPr="00910F02">
        <w:t> CH</w:t>
      </w:r>
      <w:r w:rsidRPr="00910F02">
        <w:rPr>
          <w:vertAlign w:val="subscript"/>
        </w:rPr>
        <w:t>4</w:t>
      </w:r>
      <w:r w:rsidRPr="00910F02">
        <w:t xml:space="preserve"> ; CHCl</w:t>
      </w:r>
      <w:r w:rsidRPr="00910F02">
        <w:rPr>
          <w:vertAlign w:val="subscript"/>
        </w:rPr>
        <w:t>3</w:t>
      </w:r>
      <w:r w:rsidRPr="00910F02">
        <w:t>; C</w:t>
      </w:r>
      <w:r w:rsidRPr="00910F02">
        <w:rPr>
          <w:vertAlign w:val="subscript"/>
        </w:rPr>
        <w:t>2</w:t>
      </w:r>
      <w:r w:rsidRPr="00910F02">
        <w:t>H</w:t>
      </w:r>
      <w:r w:rsidRPr="00910F02">
        <w:rPr>
          <w:vertAlign w:val="subscript"/>
        </w:rPr>
        <w:t>7</w:t>
      </w:r>
      <w:r w:rsidRPr="00910F02">
        <w:t>N ; CH</w:t>
      </w:r>
      <w:r w:rsidRPr="00910F02">
        <w:rPr>
          <w:vertAlign w:val="subscript"/>
        </w:rPr>
        <w:t>3</w:t>
      </w:r>
      <w:r w:rsidRPr="00910F02">
        <w:t>COONa ; C</w:t>
      </w:r>
      <w:r w:rsidRPr="00910F02">
        <w:rPr>
          <w:vertAlign w:val="subscript"/>
        </w:rPr>
        <w:t>12</w:t>
      </w:r>
      <w:r w:rsidRPr="00910F02">
        <w:t>H</w:t>
      </w:r>
      <w:r w:rsidRPr="00910F02">
        <w:rPr>
          <w:vertAlign w:val="subscript"/>
        </w:rPr>
        <w:t>22</w:t>
      </w:r>
      <w:r w:rsidRPr="00910F02">
        <w:t>O</w:t>
      </w:r>
      <w:r w:rsidRPr="00910F02">
        <w:rPr>
          <w:vertAlign w:val="subscript"/>
        </w:rPr>
        <w:t>11</w:t>
      </w:r>
      <w:r w:rsidRPr="00910F02">
        <w:t xml:space="preserve"> ; (C</w:t>
      </w:r>
      <w:r w:rsidRPr="00910F02">
        <w:rPr>
          <w:vertAlign w:val="subscript"/>
        </w:rPr>
        <w:t>2</w:t>
      </w:r>
      <w:r w:rsidRPr="00910F02">
        <w:t>H</w:t>
      </w:r>
      <w:r w:rsidRPr="00910F02">
        <w:rPr>
          <w:vertAlign w:val="subscript"/>
        </w:rPr>
        <w:t>3</w:t>
      </w:r>
      <w:r w:rsidRPr="00910F02">
        <w:t>Cl)</w:t>
      </w:r>
      <w:r w:rsidRPr="00910F02">
        <w:rPr>
          <w:vertAlign w:val="subscript"/>
        </w:rPr>
        <w:t>n</w:t>
      </w:r>
      <w:r w:rsidRPr="00910F02">
        <w:t>; NaSCN</w:t>
      </w:r>
    </w:p>
    <w:p w14:paraId="57F06378" w14:textId="77777777" w:rsidR="00432201" w:rsidRPr="00910F02" w:rsidRDefault="00432201" w:rsidP="00432201">
      <w:pPr>
        <w:shd w:val="clear" w:color="auto" w:fill="FFFFFF"/>
        <w:tabs>
          <w:tab w:val="left" w:pos="360"/>
          <w:tab w:val="left" w:pos="2970"/>
          <w:tab w:val="left" w:pos="5580"/>
          <w:tab w:val="left" w:pos="8190"/>
        </w:tabs>
        <w:spacing w:line="312" w:lineRule="auto"/>
        <w:jc w:val="both"/>
      </w:pPr>
      <w:r w:rsidRPr="00910F02">
        <w:rPr>
          <w:b/>
          <w:bCs/>
        </w:rPr>
        <w:tab/>
        <w:t>D.</w:t>
      </w:r>
      <w:r w:rsidRPr="00910F02">
        <w:t> CH</w:t>
      </w:r>
      <w:r w:rsidRPr="00910F02">
        <w:rPr>
          <w:vertAlign w:val="subscript"/>
        </w:rPr>
        <w:t>4</w:t>
      </w:r>
      <w:r w:rsidRPr="00910F02">
        <w:t xml:space="preserve"> ; CHCl</w:t>
      </w:r>
      <w:r w:rsidRPr="00910F02">
        <w:rPr>
          <w:vertAlign w:val="subscript"/>
        </w:rPr>
        <w:t>3</w:t>
      </w:r>
      <w:r w:rsidRPr="00910F02">
        <w:t>; C</w:t>
      </w:r>
      <w:r w:rsidRPr="00910F02">
        <w:rPr>
          <w:vertAlign w:val="subscript"/>
        </w:rPr>
        <w:t>2</w:t>
      </w:r>
      <w:r w:rsidRPr="00910F02">
        <w:t>H</w:t>
      </w:r>
      <w:r w:rsidRPr="00910F02">
        <w:rPr>
          <w:vertAlign w:val="subscript"/>
        </w:rPr>
        <w:t>7</w:t>
      </w:r>
      <w:r w:rsidRPr="00910F02">
        <w:t>N ; HCN ; CH</w:t>
      </w:r>
      <w:r w:rsidRPr="00910F02">
        <w:rPr>
          <w:vertAlign w:val="subscript"/>
        </w:rPr>
        <w:t>3</w:t>
      </w:r>
      <w:r w:rsidRPr="00910F02">
        <w:t>COONa ; C</w:t>
      </w:r>
      <w:r w:rsidRPr="00236860">
        <w:rPr>
          <w:vertAlign w:val="subscript"/>
        </w:rPr>
        <w:t>12</w:t>
      </w:r>
      <w:r w:rsidRPr="00910F02">
        <w:t>H</w:t>
      </w:r>
      <w:r w:rsidRPr="00236860">
        <w:rPr>
          <w:vertAlign w:val="subscript"/>
        </w:rPr>
        <w:t>22</w:t>
      </w:r>
      <w:r w:rsidRPr="00910F02">
        <w:t>O</w:t>
      </w:r>
      <w:r w:rsidRPr="00236860">
        <w:rPr>
          <w:vertAlign w:val="subscript"/>
        </w:rPr>
        <w:t>11</w:t>
      </w:r>
      <w:r w:rsidRPr="00910F02">
        <w:t xml:space="preserve"> ; (C</w:t>
      </w:r>
      <w:r w:rsidRPr="00910F02">
        <w:rPr>
          <w:vertAlign w:val="subscript"/>
        </w:rPr>
        <w:t>2</w:t>
      </w:r>
      <w:r w:rsidRPr="00910F02">
        <w:t>H</w:t>
      </w:r>
      <w:r w:rsidRPr="00910F02">
        <w:rPr>
          <w:vertAlign w:val="subscript"/>
        </w:rPr>
        <w:t>3</w:t>
      </w:r>
      <w:r w:rsidRPr="00910F02">
        <w:t>Cl)</w:t>
      </w:r>
      <w:r w:rsidRPr="00910F02">
        <w:rPr>
          <w:vertAlign w:val="subscript"/>
        </w:rPr>
        <w:t>n</w:t>
      </w:r>
      <w:r w:rsidRPr="00910F02">
        <w:t>; Al</w:t>
      </w:r>
      <w:r w:rsidRPr="00236860">
        <w:rPr>
          <w:vertAlign w:val="subscript"/>
        </w:rPr>
        <w:t>4</w:t>
      </w:r>
      <w:r w:rsidRPr="00910F02">
        <w:t>C</w:t>
      </w:r>
      <w:r w:rsidRPr="00236860">
        <w:rPr>
          <w:vertAlign w:val="subscript"/>
        </w:rPr>
        <w:t>3</w:t>
      </w:r>
      <w:r w:rsidRPr="00910F02">
        <w:t xml:space="preserve"> ; NaSCN</w:t>
      </w:r>
    </w:p>
    <w:p w14:paraId="72A59B47" w14:textId="0E9A3C5C" w:rsidR="00432201" w:rsidRPr="00910F02" w:rsidRDefault="00432201" w:rsidP="00091B85">
      <w:pPr>
        <w:shd w:val="clear" w:color="auto" w:fill="FFFFFF"/>
        <w:tabs>
          <w:tab w:val="left" w:pos="360"/>
          <w:tab w:val="left" w:pos="2970"/>
          <w:tab w:val="left" w:pos="5580"/>
          <w:tab w:val="left" w:pos="8190"/>
        </w:tabs>
        <w:spacing w:line="312" w:lineRule="auto"/>
        <w:jc w:val="both"/>
      </w:pPr>
      <w:r w:rsidRPr="00910F02">
        <w:rPr>
          <w:b/>
          <w:bCs/>
        </w:rPr>
        <w:t xml:space="preserve">Câu </w:t>
      </w:r>
      <w:r w:rsidR="00BA1432">
        <w:rPr>
          <w:b/>
          <w:bCs/>
        </w:rPr>
        <w:t>17</w:t>
      </w:r>
      <w:r w:rsidRPr="00910F02">
        <w:rPr>
          <w:b/>
          <w:bCs/>
        </w:rPr>
        <w:t>.</w:t>
      </w:r>
      <w:r w:rsidRPr="00910F02">
        <w:t> </w:t>
      </w:r>
      <w:bookmarkStart w:id="21" w:name="_Hlk131850046"/>
      <w:r w:rsidRPr="00910F02">
        <w:t>Những phân tử nào có 2 số sóng hấp thụ?</w:t>
      </w:r>
      <w:bookmarkEnd w:id="21"/>
    </w:p>
    <w:p w14:paraId="5EE74F9C" w14:textId="3C75FE52" w:rsidR="00432201" w:rsidRPr="00910F02" w:rsidRDefault="00432201" w:rsidP="00785F36">
      <w:pPr>
        <w:jc w:val="both"/>
        <w:rPr>
          <w:b/>
          <w:bCs/>
        </w:rPr>
      </w:pPr>
      <w:r w:rsidRPr="00910F02">
        <w:tab/>
      </w:r>
      <w:r w:rsidRPr="00910F02">
        <w:rPr>
          <w:b/>
        </w:rPr>
        <w:t xml:space="preserve">A. </w:t>
      </w:r>
      <w:bookmarkStart w:id="22" w:name="_Hlk131850088"/>
      <w:r w:rsidRPr="00910F02">
        <w:t>Alcohol, phenol</w:t>
      </w:r>
      <w:r w:rsidRPr="00910F02">
        <w:tab/>
      </w:r>
      <w:bookmarkEnd w:id="22"/>
      <w:r w:rsidRPr="00910F02">
        <w:t xml:space="preserve">    </w:t>
      </w:r>
      <w:r w:rsidRPr="00910F02">
        <w:tab/>
      </w:r>
      <w:r w:rsidRPr="00910F02">
        <w:rPr>
          <w:b/>
        </w:rPr>
        <w:t xml:space="preserve">B. </w:t>
      </w:r>
      <w:r w:rsidRPr="00910F02">
        <w:t>Amine, ester</w:t>
      </w:r>
      <w:r w:rsidR="00785F36" w:rsidRPr="00910F02">
        <w:rPr>
          <w:b/>
          <w:bCs/>
        </w:rPr>
        <w:tab/>
      </w:r>
      <w:r w:rsidRPr="00DE6D10">
        <w:rPr>
          <w:b/>
          <w:color w:val="FF0000"/>
        </w:rPr>
        <w:t xml:space="preserve">C. </w:t>
      </w:r>
      <w:bookmarkStart w:id="23" w:name="_Hlk131850098"/>
      <w:r w:rsidRPr="00910F02">
        <w:t>Carboxylic acid, aldehyde</w:t>
      </w:r>
      <w:bookmarkEnd w:id="23"/>
      <w:r w:rsidRPr="00910F02">
        <w:tab/>
      </w:r>
      <w:r w:rsidR="00785F36" w:rsidRPr="00910F02">
        <w:tab/>
      </w:r>
      <w:r w:rsidRPr="00910F02">
        <w:rPr>
          <w:b/>
        </w:rPr>
        <w:t xml:space="preserve">D. </w:t>
      </w:r>
      <w:bookmarkStart w:id="24" w:name="_Hlk131850103"/>
      <w:r w:rsidRPr="00910F02">
        <w:t>Ketone, amine</w:t>
      </w:r>
      <w:bookmarkEnd w:id="24"/>
    </w:p>
    <w:p w14:paraId="439FD063" w14:textId="220A51F1"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Câu 1</w:t>
      </w:r>
      <w:r w:rsidR="00EC26F8">
        <w:rPr>
          <w:b/>
          <w:bCs/>
        </w:rPr>
        <w:t>8</w:t>
      </w:r>
      <w:r w:rsidRPr="00910F02">
        <w:rPr>
          <w:b/>
          <w:bCs/>
        </w:rPr>
        <w:t>. </w:t>
      </w:r>
      <w:r w:rsidRPr="00910F02">
        <w:t>Kết tinh là phương pháp quan trọng để:</w:t>
      </w:r>
    </w:p>
    <w:p w14:paraId="650A3CCE"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A.</w:t>
      </w:r>
      <w:r w:rsidRPr="00910F02">
        <w:t> Tách biệt và lắng đọng những chất hữu cơ ở dạng rắn.</w:t>
      </w:r>
    </w:p>
    <w:p w14:paraId="54CB98AE"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B.</w:t>
      </w:r>
      <w:r w:rsidRPr="00910F02">
        <w:t> Tách biệt và hòa tan những chất hữu cơ ở dạng rắn.</w:t>
      </w:r>
    </w:p>
    <w:p w14:paraId="21AD2FFE"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C.</w:t>
      </w:r>
      <w:r w:rsidRPr="00910F02">
        <w:t> Tách biệt và đông đặc những chất hữu cơ ở dạng lỏng.</w:t>
      </w:r>
    </w:p>
    <w:p w14:paraId="0C16E284"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r>
      <w:r w:rsidRPr="00DE6D10">
        <w:rPr>
          <w:b/>
          <w:bCs/>
          <w:color w:val="FF0000"/>
        </w:rPr>
        <w:t>D.</w:t>
      </w:r>
      <w:r w:rsidRPr="00DE6D10">
        <w:rPr>
          <w:color w:val="FF0000"/>
        </w:rPr>
        <w:t> </w:t>
      </w:r>
      <w:r w:rsidRPr="00910F02">
        <w:t>Tách biệt và tinh chế những chất hữu cơ ở dạng rắn.</w:t>
      </w:r>
    </w:p>
    <w:p w14:paraId="64FCA11E" w14:textId="1B53FCBF"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 xml:space="preserve">Câu </w:t>
      </w:r>
      <w:r w:rsidR="00EC26F8">
        <w:rPr>
          <w:b/>
          <w:bCs/>
        </w:rPr>
        <w:t>19</w:t>
      </w:r>
      <w:r w:rsidRPr="00910F02">
        <w:rPr>
          <w:b/>
          <w:bCs/>
        </w:rPr>
        <w:t>. </w:t>
      </w:r>
      <w:bookmarkStart w:id="25" w:name="_Hlk133174049"/>
      <w:r w:rsidRPr="00910F02">
        <w:t>Điều kiện hòa tan trong phương pháp kết tinh bao gồm:</w:t>
      </w:r>
      <w:bookmarkEnd w:id="25"/>
    </w:p>
    <w:p w14:paraId="70729D2F" w14:textId="59C6E5F5"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r>
      <w:r w:rsidRPr="00DE6D10">
        <w:rPr>
          <w:b/>
          <w:bCs/>
          <w:color w:val="FF0000"/>
        </w:rPr>
        <w:t>A.</w:t>
      </w:r>
      <w:r w:rsidRPr="00910F02">
        <w:t> Dung môi, nhiệt độ.</w:t>
      </w:r>
      <w:r w:rsidRPr="00910F02">
        <w:tab/>
      </w:r>
      <w:r w:rsidRPr="00910F02">
        <w:rPr>
          <w:b/>
          <w:bCs/>
        </w:rPr>
        <w:t xml:space="preserve"> B.</w:t>
      </w:r>
      <w:r w:rsidRPr="00910F02">
        <w:t> Nhiệt độ, độ ẩm.</w:t>
      </w:r>
      <w:r w:rsidR="00DA7A26" w:rsidRPr="00910F02">
        <w:tab/>
      </w:r>
      <w:r w:rsidRPr="00910F02">
        <w:rPr>
          <w:b/>
          <w:bCs/>
        </w:rPr>
        <w:t>C.</w:t>
      </w:r>
      <w:r w:rsidRPr="00910F02">
        <w:t> Chất tan, dung môi.</w:t>
      </w:r>
      <w:r w:rsidRPr="00910F02">
        <w:rPr>
          <w:b/>
          <w:bCs/>
        </w:rPr>
        <w:t>        D. </w:t>
      </w:r>
      <w:r w:rsidRPr="00910F02">
        <w:t>Độ ẩm, chất tan.</w:t>
      </w:r>
    </w:p>
    <w:p w14:paraId="7804F661" w14:textId="5CC7A0C4"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 xml:space="preserve">Câu </w:t>
      </w:r>
      <w:r w:rsidR="00EC26F8">
        <w:rPr>
          <w:b/>
          <w:bCs/>
        </w:rPr>
        <w:t>20</w:t>
      </w:r>
      <w:r w:rsidRPr="00910F02">
        <w:rPr>
          <w:b/>
          <w:bCs/>
        </w:rPr>
        <w:t>.</w:t>
      </w:r>
      <w:r w:rsidRPr="00910F02">
        <w:t> Nguyên tắc của phương pháp kết tinh:</w:t>
      </w:r>
    </w:p>
    <w:p w14:paraId="716CCD10"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A.</w:t>
      </w:r>
      <w:r w:rsidRPr="00910F02">
        <w:t> Chất rắn tách ra từ dung dịch không bão hòa của chất đó khi thay đổi điều kiện hòa tan.</w:t>
      </w:r>
    </w:p>
    <w:p w14:paraId="7603D951"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B.</w:t>
      </w:r>
      <w:r w:rsidRPr="00910F02">
        <w:t> Chất rắn tách ra từ dung dịch không bão hòa của chất đó khi dung môi không thay đổi.</w:t>
      </w:r>
    </w:p>
    <w:p w14:paraId="0CB4F808" w14:textId="77777777"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r>
      <w:r w:rsidRPr="009A4540">
        <w:rPr>
          <w:b/>
          <w:bCs/>
          <w:color w:val="FF0000"/>
        </w:rPr>
        <w:t>C.</w:t>
      </w:r>
      <w:r w:rsidRPr="00910F02">
        <w:t> Chất rắn tách ra từ dung dịch bão hòa của chất đó khi thay đổi điều kiện hòa tan.</w:t>
      </w:r>
    </w:p>
    <w:p w14:paraId="5044D548" w14:textId="1357A67F"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ab/>
        <w:t>D.</w:t>
      </w:r>
      <w:r w:rsidRPr="00910F02">
        <w:t> Chất rắn tách ra từ dung dịch bão hòa của chất đó khi điều kiện hòa tan không thay đổi.</w:t>
      </w:r>
    </w:p>
    <w:p w14:paraId="4E12FC8D" w14:textId="1D6B9138" w:rsidR="002B4825" w:rsidRPr="00910F02" w:rsidRDefault="002B4825" w:rsidP="002B4825">
      <w:pPr>
        <w:shd w:val="clear" w:color="auto" w:fill="FFFFFF"/>
        <w:tabs>
          <w:tab w:val="left" w:pos="360"/>
          <w:tab w:val="left" w:pos="2970"/>
          <w:tab w:val="left" w:pos="5580"/>
          <w:tab w:val="left" w:pos="8190"/>
        </w:tabs>
        <w:spacing w:line="312" w:lineRule="auto"/>
        <w:jc w:val="both"/>
      </w:pPr>
      <w:r w:rsidRPr="00910F02">
        <w:rPr>
          <w:b/>
          <w:bCs/>
        </w:rPr>
        <w:t xml:space="preserve">Câu </w:t>
      </w:r>
      <w:r w:rsidR="00EC26F8">
        <w:rPr>
          <w:b/>
          <w:bCs/>
        </w:rPr>
        <w:t>21</w:t>
      </w:r>
      <w:r w:rsidRPr="00910F02">
        <w:rPr>
          <w:b/>
          <w:bCs/>
        </w:rPr>
        <w:t>.</w:t>
      </w:r>
      <w:r w:rsidRPr="00910F02">
        <w:t> Khi hạ nhiệt độ của một dung dịch bão hòa thường thu được:</w:t>
      </w:r>
    </w:p>
    <w:p w14:paraId="0D6C9711" w14:textId="6A510344" w:rsidR="00BC001D" w:rsidRPr="00910F02" w:rsidRDefault="002B4825" w:rsidP="00BC001D">
      <w:pPr>
        <w:shd w:val="clear" w:color="auto" w:fill="FFFFFF"/>
        <w:tabs>
          <w:tab w:val="left" w:pos="360"/>
          <w:tab w:val="left" w:pos="2970"/>
          <w:tab w:val="left" w:pos="5580"/>
          <w:tab w:val="left" w:pos="8190"/>
        </w:tabs>
        <w:spacing w:line="312" w:lineRule="auto"/>
        <w:jc w:val="both"/>
      </w:pPr>
      <w:r w:rsidRPr="00910F02">
        <w:rPr>
          <w:b/>
          <w:bCs/>
        </w:rPr>
        <w:tab/>
      </w:r>
      <w:r w:rsidRPr="009A4540">
        <w:rPr>
          <w:b/>
          <w:bCs/>
          <w:color w:val="FF0000"/>
        </w:rPr>
        <w:t>A.</w:t>
      </w:r>
      <w:r w:rsidRPr="009A4540">
        <w:rPr>
          <w:color w:val="FF0000"/>
        </w:rPr>
        <w:t> </w:t>
      </w:r>
      <w:r w:rsidRPr="00910F02">
        <w:t>Dung dịch bão hòa mới và tinh thể chất tan.</w:t>
      </w:r>
      <w:r w:rsidR="009A18CD" w:rsidRPr="00910F02">
        <w:tab/>
      </w:r>
      <w:r w:rsidR="00BC001D" w:rsidRPr="00910F02">
        <w:rPr>
          <w:b/>
          <w:bCs/>
        </w:rPr>
        <w:t>B.</w:t>
      </w:r>
      <w:r w:rsidR="00BC001D" w:rsidRPr="00910F02">
        <w:t> Một dung môi mới và một chất mới.</w:t>
      </w:r>
    </w:p>
    <w:p w14:paraId="1398F564" w14:textId="40F738D8" w:rsidR="00BC001D" w:rsidRPr="00910F02" w:rsidRDefault="00BC001D" w:rsidP="00BC001D">
      <w:pPr>
        <w:shd w:val="clear" w:color="auto" w:fill="FFFFFF"/>
        <w:tabs>
          <w:tab w:val="left" w:pos="360"/>
          <w:tab w:val="left" w:pos="2970"/>
          <w:tab w:val="left" w:pos="5580"/>
          <w:tab w:val="left" w:pos="8190"/>
        </w:tabs>
        <w:spacing w:line="312" w:lineRule="auto"/>
        <w:jc w:val="both"/>
      </w:pPr>
      <w:r w:rsidRPr="00910F02">
        <w:rPr>
          <w:b/>
          <w:bCs/>
        </w:rPr>
        <w:tab/>
        <w:t>C.</w:t>
      </w:r>
      <w:r w:rsidRPr="00910F02">
        <w:t> Dung dịch bão hòa ban đầu và tinh thể dung môi.</w:t>
      </w:r>
      <w:r w:rsidRPr="00910F02">
        <w:rPr>
          <w:b/>
          <w:bCs/>
        </w:rPr>
        <w:tab/>
        <w:t>D.</w:t>
      </w:r>
      <w:r w:rsidRPr="00910F02">
        <w:t> Tinh thể chất tan và tinh thể dung môi.</w:t>
      </w:r>
    </w:p>
    <w:p w14:paraId="59FA8626" w14:textId="4A3330D4"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 xml:space="preserve">Câu </w:t>
      </w:r>
      <w:r w:rsidR="00C64817">
        <w:rPr>
          <w:b/>
          <w:bCs/>
        </w:rPr>
        <w:t>22</w:t>
      </w:r>
      <w:r w:rsidRPr="00910F02">
        <w:rPr>
          <w:b/>
          <w:bCs/>
        </w:rPr>
        <w:t>.</w:t>
      </w:r>
      <w:r w:rsidRPr="00910F02">
        <w:t> </w:t>
      </w:r>
      <w:bookmarkStart w:id="26" w:name="_Hlk127557420"/>
      <w:r w:rsidRPr="00910F02">
        <w:t>Có bao nhiêu phương pháp tách và tinh chế hợp chất hữu cơ</w:t>
      </w:r>
      <w:bookmarkEnd w:id="26"/>
      <w:r w:rsidRPr="00910F02">
        <w:t>?</w:t>
      </w:r>
    </w:p>
    <w:p w14:paraId="7AF9385E" w14:textId="77777777"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rPr>
        <w:t xml:space="preserve">A. </w:t>
      </w:r>
      <w:r w:rsidRPr="00910F02">
        <w:t>1</w:t>
      </w:r>
      <w:r w:rsidRPr="00910F02">
        <w:tab/>
      </w:r>
      <w:r w:rsidRPr="00910F02">
        <w:rPr>
          <w:b/>
        </w:rPr>
        <w:t xml:space="preserve">B. </w:t>
      </w:r>
      <w:r w:rsidRPr="00910F02">
        <w:t>2</w:t>
      </w:r>
      <w:r w:rsidRPr="00910F02">
        <w:tab/>
      </w:r>
      <w:r w:rsidRPr="00910F02">
        <w:rPr>
          <w:b/>
        </w:rPr>
        <w:t xml:space="preserve">C. </w:t>
      </w:r>
      <w:r w:rsidRPr="00910F02">
        <w:t>3</w:t>
      </w:r>
      <w:r w:rsidRPr="00910F02">
        <w:tab/>
        <w:t>   </w:t>
      </w:r>
      <w:r w:rsidRPr="00910F02">
        <w:tab/>
      </w:r>
      <w:r w:rsidRPr="009A4540">
        <w:rPr>
          <w:b/>
          <w:color w:val="FF0000"/>
        </w:rPr>
        <w:t xml:space="preserve">D. </w:t>
      </w:r>
      <w:r w:rsidRPr="00910F02">
        <w:t>4</w:t>
      </w:r>
    </w:p>
    <w:p w14:paraId="45F462D0" w14:textId="797F408B" w:rsidR="00C569B1" w:rsidRPr="00910F02" w:rsidRDefault="00C569B1" w:rsidP="00C569B1">
      <w:pPr>
        <w:tabs>
          <w:tab w:val="left" w:pos="360"/>
          <w:tab w:val="left" w:pos="2970"/>
          <w:tab w:val="left" w:pos="5580"/>
          <w:tab w:val="left" w:pos="8190"/>
        </w:tabs>
        <w:spacing w:line="312" w:lineRule="auto"/>
        <w:jc w:val="both"/>
      </w:pPr>
      <w:r w:rsidRPr="00910F02">
        <w:rPr>
          <w:b/>
          <w:bCs/>
        </w:rPr>
        <w:t xml:space="preserve">Câu </w:t>
      </w:r>
      <w:r w:rsidR="00C64817">
        <w:rPr>
          <w:b/>
          <w:bCs/>
        </w:rPr>
        <w:t>23</w:t>
      </w:r>
      <w:r w:rsidRPr="00910F02">
        <w:rPr>
          <w:b/>
          <w:bCs/>
        </w:rPr>
        <w:t>.</w:t>
      </w:r>
      <w:r w:rsidRPr="00910F02">
        <w:t> Có thể chiết hoạt chất curcumin từ củ nghệ bằng phương pháp nào?</w:t>
      </w:r>
    </w:p>
    <w:p w14:paraId="7904D03E" w14:textId="7F86E486"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Phương pháp kết tinh.</w:t>
      </w:r>
      <w:r w:rsidRPr="00910F02">
        <w:rPr>
          <w:b/>
          <w:bCs/>
        </w:rPr>
        <w:tab/>
        <w:t>B.</w:t>
      </w:r>
      <w:r w:rsidRPr="00910F02">
        <w:t> Phương pháp chưng cất.</w:t>
      </w:r>
      <w:r w:rsidR="00305D8D" w:rsidRPr="00910F02">
        <w:t xml:space="preserve">   </w:t>
      </w:r>
      <w:r w:rsidRPr="00910F02">
        <w:rPr>
          <w:b/>
          <w:bCs/>
        </w:rPr>
        <w:t>C.</w:t>
      </w:r>
      <w:r w:rsidRPr="00910F02">
        <w:t> Phương pháp sắc kí.</w:t>
      </w:r>
      <w:r w:rsidRPr="00910F02">
        <w:tab/>
      </w:r>
      <w:r w:rsidRPr="009A4540">
        <w:rPr>
          <w:b/>
          <w:bCs/>
          <w:color w:val="FF0000"/>
        </w:rPr>
        <w:t>D.</w:t>
      </w:r>
      <w:r w:rsidRPr="00910F02">
        <w:t> Phương pháp chiết.</w:t>
      </w:r>
    </w:p>
    <w:p w14:paraId="48B5DE06" w14:textId="41941EBB" w:rsidR="00C569B1" w:rsidRPr="00910F02" w:rsidRDefault="00C569B1" w:rsidP="00C569B1">
      <w:pPr>
        <w:tabs>
          <w:tab w:val="left" w:pos="360"/>
          <w:tab w:val="left" w:pos="2970"/>
          <w:tab w:val="left" w:pos="5580"/>
          <w:tab w:val="left" w:pos="8190"/>
        </w:tabs>
        <w:spacing w:line="312" w:lineRule="auto"/>
        <w:jc w:val="both"/>
      </w:pPr>
      <w:r w:rsidRPr="00910F02">
        <w:rPr>
          <w:b/>
          <w:bCs/>
        </w:rPr>
        <w:t xml:space="preserve">Câu </w:t>
      </w:r>
      <w:r w:rsidR="00C64817">
        <w:rPr>
          <w:b/>
          <w:bCs/>
        </w:rPr>
        <w:t>24</w:t>
      </w:r>
      <w:r w:rsidRPr="00910F02">
        <w:rPr>
          <w:b/>
          <w:bCs/>
        </w:rPr>
        <w:t>.</w:t>
      </w:r>
      <w:r w:rsidRPr="00910F02">
        <w:t> </w:t>
      </w:r>
      <w:bookmarkStart w:id="27" w:name="_Hlk127557510"/>
      <w:r w:rsidRPr="00910F02">
        <w:t>Chưng cất là phương pháp tách và tinh chế quan trọng đối với</w:t>
      </w:r>
      <w:bookmarkEnd w:id="27"/>
    </w:p>
    <w:p w14:paraId="04135DA1" w14:textId="6D158393"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rPr>
        <w:t xml:space="preserve">A. </w:t>
      </w:r>
      <w:r w:rsidR="00305D8D" w:rsidRPr="00910F02">
        <w:t>c</w:t>
      </w:r>
      <w:r w:rsidRPr="00910F02">
        <w:t>hất rắn.   </w:t>
      </w:r>
      <w:r w:rsidRPr="00910F02">
        <w:tab/>
      </w:r>
      <w:r w:rsidRPr="00910F02">
        <w:rPr>
          <w:b/>
        </w:rPr>
        <w:t xml:space="preserve">B. </w:t>
      </w:r>
      <w:r w:rsidR="00305D8D" w:rsidRPr="00910F02">
        <w:t>c</w:t>
      </w:r>
      <w:r w:rsidRPr="00910F02">
        <w:t>hất khí.   </w:t>
      </w:r>
      <w:r w:rsidRPr="00910F02">
        <w:tab/>
      </w:r>
      <w:r w:rsidRPr="009A4540">
        <w:rPr>
          <w:b/>
          <w:color w:val="FF0000"/>
        </w:rPr>
        <w:t>C.</w:t>
      </w:r>
      <w:r w:rsidRPr="00910F02">
        <w:rPr>
          <w:b/>
        </w:rPr>
        <w:t xml:space="preserve"> </w:t>
      </w:r>
      <w:r w:rsidR="00305D8D" w:rsidRPr="00910F02">
        <w:rPr>
          <w:b/>
        </w:rPr>
        <w:t>c</w:t>
      </w:r>
      <w:r w:rsidRPr="00910F02">
        <w:t>hất lỏng.   </w:t>
      </w:r>
      <w:r w:rsidRPr="00910F02">
        <w:tab/>
      </w:r>
      <w:r w:rsidRPr="00910F02">
        <w:rPr>
          <w:b/>
        </w:rPr>
        <w:t xml:space="preserve">D. </w:t>
      </w:r>
      <w:r w:rsidR="00305D8D" w:rsidRPr="00910F02">
        <w:t>c</w:t>
      </w:r>
      <w:r w:rsidRPr="00910F02">
        <w:t>hất khử màu.</w:t>
      </w:r>
    </w:p>
    <w:p w14:paraId="75FBADF8" w14:textId="7221D27C" w:rsidR="00C569B1" w:rsidRPr="00910F02" w:rsidRDefault="00C569B1" w:rsidP="00C569B1">
      <w:pPr>
        <w:tabs>
          <w:tab w:val="left" w:pos="360"/>
          <w:tab w:val="left" w:pos="2970"/>
          <w:tab w:val="left" w:pos="5580"/>
          <w:tab w:val="left" w:pos="8190"/>
        </w:tabs>
        <w:spacing w:line="312" w:lineRule="auto"/>
        <w:jc w:val="both"/>
      </w:pPr>
      <w:r w:rsidRPr="00910F02">
        <w:rPr>
          <w:b/>
          <w:bCs/>
        </w:rPr>
        <w:t xml:space="preserve">Câu </w:t>
      </w:r>
      <w:r w:rsidR="00C64817">
        <w:rPr>
          <w:b/>
          <w:bCs/>
        </w:rPr>
        <w:t>25</w:t>
      </w:r>
      <w:r w:rsidRPr="00910F02">
        <w:rPr>
          <w:b/>
          <w:bCs/>
        </w:rPr>
        <w:t>.</w:t>
      </w:r>
      <w:r w:rsidRPr="00910F02">
        <w:t> Chưng cất gồm bao nhiêu giai đoạn?</w:t>
      </w:r>
    </w:p>
    <w:p w14:paraId="72FE0B0F" w14:textId="59DCB0C5"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1 giai đoạn: thay đổi điều kiện hòa tan.</w:t>
      </w:r>
      <w:r w:rsidR="00382476" w:rsidRPr="00910F02">
        <w:t xml:space="preserve">         </w:t>
      </w:r>
      <w:r w:rsidRPr="00910F02">
        <w:rPr>
          <w:b/>
          <w:bCs/>
        </w:rPr>
        <w:t>B.</w:t>
      </w:r>
      <w:r w:rsidRPr="00910F02">
        <w:t> 2 giai đoạn: bay hơi và ngưng tụ.</w:t>
      </w:r>
    </w:p>
    <w:p w14:paraId="402C3801" w14:textId="5DD92F6D" w:rsidR="00C569B1" w:rsidRPr="00910F02" w:rsidRDefault="00C569B1" w:rsidP="00305D8D">
      <w:pPr>
        <w:shd w:val="clear" w:color="auto" w:fill="FFFFFF"/>
        <w:tabs>
          <w:tab w:val="left" w:pos="360"/>
          <w:tab w:val="left" w:pos="2970"/>
          <w:tab w:val="left" w:pos="5580"/>
          <w:tab w:val="left" w:pos="8190"/>
        </w:tabs>
        <w:spacing w:line="312" w:lineRule="auto"/>
        <w:jc w:val="both"/>
      </w:pPr>
      <w:r w:rsidRPr="00910F02">
        <w:rPr>
          <w:b/>
          <w:bCs/>
        </w:rPr>
        <w:tab/>
      </w:r>
      <w:r w:rsidRPr="009A4540">
        <w:rPr>
          <w:b/>
          <w:bCs/>
          <w:color w:val="FF0000"/>
        </w:rPr>
        <w:t>C.</w:t>
      </w:r>
      <w:r w:rsidRPr="009A4540">
        <w:rPr>
          <w:color w:val="FF0000"/>
        </w:rPr>
        <w:t> </w:t>
      </w:r>
      <w:r w:rsidRPr="00910F02">
        <w:t>3 giai đoạn: đun nóng, bay hơi, ngưng tụ.</w:t>
      </w:r>
      <w:r w:rsidR="00305D8D" w:rsidRPr="00910F02">
        <w:t xml:space="preserve">     </w:t>
      </w:r>
      <w:r w:rsidRPr="00910F02">
        <w:rPr>
          <w:b/>
          <w:bCs/>
        </w:rPr>
        <w:t>D.</w:t>
      </w:r>
      <w:r w:rsidRPr="00910F02">
        <w:t> 4 giai đoạn: hòa tan, lọc nóng, để nguội, lọc chất kết tinh.</w:t>
      </w:r>
    </w:p>
    <w:p w14:paraId="38AE439E" w14:textId="668D9FDB" w:rsidR="00C569B1" w:rsidRPr="00910F02" w:rsidRDefault="00C569B1" w:rsidP="00C569B1">
      <w:pPr>
        <w:tabs>
          <w:tab w:val="left" w:pos="360"/>
          <w:tab w:val="left" w:pos="2970"/>
          <w:tab w:val="left" w:pos="5580"/>
          <w:tab w:val="left" w:pos="8190"/>
        </w:tabs>
        <w:spacing w:line="312" w:lineRule="auto"/>
        <w:jc w:val="both"/>
      </w:pPr>
      <w:r w:rsidRPr="00910F02">
        <w:rPr>
          <w:b/>
          <w:bCs/>
        </w:rPr>
        <w:t>Câu 2</w:t>
      </w:r>
      <w:r w:rsidR="00C64817">
        <w:rPr>
          <w:b/>
          <w:bCs/>
        </w:rPr>
        <w:t>6</w:t>
      </w:r>
      <w:r w:rsidRPr="00910F02">
        <w:rPr>
          <w:b/>
          <w:bCs/>
        </w:rPr>
        <w:t>.</w:t>
      </w:r>
      <w:r w:rsidRPr="00910F02">
        <w:t> </w:t>
      </w:r>
      <w:bookmarkStart w:id="28" w:name="_Hlk127560598"/>
      <w:r w:rsidRPr="00910F02">
        <w:t xml:space="preserve">Cơ sở của sắc kí </w:t>
      </w:r>
      <w:r w:rsidR="00F0780A" w:rsidRPr="00910F02">
        <w:t xml:space="preserve">cột </w:t>
      </w:r>
      <w:r w:rsidRPr="00910F02">
        <w:t>dựa trên</w:t>
      </w:r>
      <w:bookmarkEnd w:id="28"/>
      <w:r w:rsidRPr="00910F02">
        <w:t>:</w:t>
      </w:r>
    </w:p>
    <w:p w14:paraId="1064C6CA"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t>A.</w:t>
      </w:r>
      <w:r w:rsidRPr="00910F02">
        <w:t> Sự khác nhau về nhiệt độ sôi và độ hoà tan các chất trong hỗn hợp.</w:t>
      </w:r>
    </w:p>
    <w:p w14:paraId="052AE451"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t>B.</w:t>
      </w:r>
      <w:r w:rsidRPr="00910F02">
        <w:t> Sự khác nhau về thành phần các chất khi thay đổi trạng thái từ khí sang lỏng.</w:t>
      </w:r>
    </w:p>
    <w:p w14:paraId="59859BFD"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r>
      <w:r w:rsidRPr="009A4540">
        <w:rPr>
          <w:b/>
          <w:bCs/>
          <w:color w:val="FF0000"/>
        </w:rPr>
        <w:t>C.</w:t>
      </w:r>
      <w:r w:rsidRPr="009A4540">
        <w:rPr>
          <w:color w:val="FF0000"/>
        </w:rPr>
        <w:t> </w:t>
      </w:r>
      <w:r w:rsidRPr="00910F02">
        <w:t>Sự khác nhau về cách phân bố trong hai môi trường không hòa tan vào nhau.</w:t>
      </w:r>
    </w:p>
    <w:p w14:paraId="75BE2B53"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r>
      <w:r w:rsidRPr="00EC26F8">
        <w:rPr>
          <w:b/>
          <w:bCs/>
        </w:rPr>
        <w:t>D.</w:t>
      </w:r>
      <w:r w:rsidRPr="00910F02">
        <w:t> </w:t>
      </w:r>
      <w:bookmarkStart w:id="29" w:name="_Hlk127560608"/>
      <w:r w:rsidRPr="00910F02">
        <w:t>Sự khác nhau về khả năng được hấp phụ và hòa tan chất trong hỗn hợp</w:t>
      </w:r>
      <w:bookmarkEnd w:id="29"/>
      <w:r w:rsidRPr="00910F02">
        <w:t>.</w:t>
      </w:r>
    </w:p>
    <w:p w14:paraId="1B90F701" w14:textId="7B307C9B" w:rsidR="00C569B1" w:rsidRPr="00910F02" w:rsidRDefault="00C569B1" w:rsidP="00C569B1">
      <w:pPr>
        <w:tabs>
          <w:tab w:val="left" w:pos="360"/>
          <w:tab w:val="left" w:pos="2970"/>
          <w:tab w:val="left" w:pos="5580"/>
          <w:tab w:val="left" w:pos="8190"/>
        </w:tabs>
        <w:spacing w:line="312" w:lineRule="auto"/>
        <w:jc w:val="both"/>
      </w:pPr>
      <w:r w:rsidRPr="00910F02">
        <w:rPr>
          <w:b/>
          <w:bCs/>
        </w:rPr>
        <w:t>Câu 2</w:t>
      </w:r>
      <w:r w:rsidR="00C64817">
        <w:rPr>
          <w:b/>
          <w:bCs/>
        </w:rPr>
        <w:t>7</w:t>
      </w:r>
      <w:r w:rsidRPr="00910F02">
        <w:rPr>
          <w:b/>
          <w:bCs/>
        </w:rPr>
        <w:t>.</w:t>
      </w:r>
      <w:r w:rsidRPr="00910F02">
        <w:t> Trong phương pháp sắc kí</w:t>
      </w:r>
      <w:r w:rsidR="00F0780A" w:rsidRPr="00910F02">
        <w:t xml:space="preserve"> cột</w:t>
      </w:r>
      <w:r w:rsidRPr="00910F02">
        <w:t>, chất hấp phụ còn được gọi là:</w:t>
      </w:r>
    </w:p>
    <w:p w14:paraId="2360B1EA" w14:textId="67B94ACA"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rPr>
        <w:t xml:space="preserve">A. </w:t>
      </w:r>
      <w:r w:rsidRPr="00910F02">
        <w:t>Pha hấp phụ.</w:t>
      </w:r>
      <w:r w:rsidRPr="00910F02">
        <w:tab/>
      </w:r>
      <w:r w:rsidRPr="00910F02">
        <w:rPr>
          <w:b/>
        </w:rPr>
        <w:t xml:space="preserve">B. </w:t>
      </w:r>
      <w:r w:rsidRPr="00910F02">
        <w:t>Pha bị hấp phụ.</w:t>
      </w:r>
      <w:r w:rsidRPr="00910F02">
        <w:tab/>
      </w:r>
      <w:r w:rsidRPr="009D667A">
        <w:rPr>
          <w:b/>
          <w:color w:val="FF0000"/>
        </w:rPr>
        <w:t xml:space="preserve">C. </w:t>
      </w:r>
      <w:r w:rsidRPr="00910F02">
        <w:t>Pha tĩnh.</w:t>
      </w:r>
      <w:r w:rsidRPr="00910F02">
        <w:tab/>
      </w:r>
      <w:r w:rsidRPr="00910F02">
        <w:rPr>
          <w:b/>
        </w:rPr>
        <w:t xml:space="preserve">D. </w:t>
      </w:r>
      <w:r w:rsidRPr="00910F02">
        <w:t>Pha động.</w:t>
      </w:r>
    </w:p>
    <w:p w14:paraId="1B3F7258" w14:textId="5EC5554E" w:rsidR="00C569B1" w:rsidRPr="00910F02" w:rsidRDefault="00C569B1" w:rsidP="00C569B1">
      <w:pPr>
        <w:tabs>
          <w:tab w:val="left" w:pos="360"/>
          <w:tab w:val="left" w:pos="2970"/>
          <w:tab w:val="left" w:pos="5580"/>
          <w:tab w:val="left" w:pos="8190"/>
        </w:tabs>
        <w:spacing w:line="312" w:lineRule="auto"/>
        <w:jc w:val="both"/>
      </w:pPr>
      <w:r w:rsidRPr="00910F02">
        <w:rPr>
          <w:b/>
          <w:bCs/>
        </w:rPr>
        <w:t>Câu 2</w:t>
      </w:r>
      <w:r w:rsidR="00C64817">
        <w:rPr>
          <w:b/>
          <w:bCs/>
        </w:rPr>
        <w:t>8</w:t>
      </w:r>
      <w:r w:rsidRPr="00910F02">
        <w:rPr>
          <w:b/>
          <w:bCs/>
        </w:rPr>
        <w:t>.</w:t>
      </w:r>
      <w:r w:rsidRPr="00910F02">
        <w:t> Chất hấp phụ sử dụng trong phương pháp sắc kí</w:t>
      </w:r>
      <w:r w:rsidR="008C04F9" w:rsidRPr="00910F02">
        <w:t xml:space="preserve"> cột</w:t>
      </w:r>
      <w:r w:rsidRPr="00910F02">
        <w:t xml:space="preserve"> là:</w:t>
      </w:r>
    </w:p>
    <w:p w14:paraId="6C1254A3" w14:textId="56F0012B"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rPr>
        <w:t xml:space="preserve">A. </w:t>
      </w:r>
      <w:r w:rsidRPr="00910F02">
        <w:t>Ethanol.   </w:t>
      </w:r>
      <w:r w:rsidRPr="00910F02">
        <w:tab/>
      </w:r>
      <w:r w:rsidRPr="00910F02">
        <w:rPr>
          <w:b/>
        </w:rPr>
        <w:t xml:space="preserve">B. </w:t>
      </w:r>
      <w:r w:rsidRPr="00910F02">
        <w:t>Hexane.   </w:t>
      </w:r>
      <w:r w:rsidRPr="00910F02">
        <w:tab/>
      </w:r>
      <w:r w:rsidRPr="009D667A">
        <w:rPr>
          <w:b/>
          <w:color w:val="FF0000"/>
        </w:rPr>
        <w:t xml:space="preserve">C. </w:t>
      </w:r>
      <w:r w:rsidRPr="00910F02">
        <w:t>Silica</w:t>
      </w:r>
      <w:r w:rsidR="008C04F9" w:rsidRPr="00910F02">
        <w:t xml:space="preserve"> gen</w:t>
      </w:r>
      <w:r w:rsidRPr="00910F02">
        <w:t>.   </w:t>
      </w:r>
      <w:r w:rsidRPr="00910F02">
        <w:tab/>
      </w:r>
      <w:r w:rsidRPr="00910F02">
        <w:rPr>
          <w:b/>
        </w:rPr>
        <w:t xml:space="preserve">D. </w:t>
      </w:r>
      <w:r w:rsidRPr="00910F02">
        <w:t>Muối.</w:t>
      </w:r>
    </w:p>
    <w:p w14:paraId="61CCF5F1" w14:textId="1ED664BB" w:rsidR="00C569B1" w:rsidRPr="00910F02" w:rsidRDefault="00C569B1" w:rsidP="00C569B1">
      <w:pPr>
        <w:tabs>
          <w:tab w:val="left" w:pos="360"/>
          <w:tab w:val="left" w:pos="2970"/>
          <w:tab w:val="left" w:pos="5580"/>
          <w:tab w:val="left" w:pos="8190"/>
        </w:tabs>
        <w:spacing w:line="312" w:lineRule="auto"/>
        <w:jc w:val="both"/>
      </w:pPr>
      <w:r w:rsidRPr="00910F02">
        <w:rPr>
          <w:b/>
          <w:bCs/>
        </w:rPr>
        <w:t>Câu 2</w:t>
      </w:r>
      <w:r w:rsidR="00C64817">
        <w:rPr>
          <w:b/>
          <w:bCs/>
        </w:rPr>
        <w:t>9</w:t>
      </w:r>
      <w:r w:rsidRPr="00910F02">
        <w:rPr>
          <w:b/>
          <w:bCs/>
        </w:rPr>
        <w:t>.</w:t>
      </w:r>
      <w:r w:rsidRPr="00910F02">
        <w:t> Chiết chất từ môi trường lỏng còn gọi là:</w:t>
      </w:r>
    </w:p>
    <w:p w14:paraId="2A875606" w14:textId="1724540E"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Chiết lỏng - rắn.</w:t>
      </w:r>
      <w:r w:rsidRPr="00910F02">
        <w:tab/>
      </w:r>
      <w:r w:rsidRPr="00910F02">
        <w:rPr>
          <w:b/>
          <w:bCs/>
        </w:rPr>
        <w:t>B.</w:t>
      </w:r>
      <w:r w:rsidRPr="00910F02">
        <w:t> Chiết rắn – lỏng.</w:t>
      </w:r>
      <w:r w:rsidR="00382476" w:rsidRPr="00910F02">
        <w:tab/>
      </w:r>
      <w:r w:rsidRPr="009D667A">
        <w:rPr>
          <w:b/>
          <w:bCs/>
          <w:color w:val="FF0000"/>
        </w:rPr>
        <w:t>C.</w:t>
      </w:r>
      <w:r w:rsidRPr="009D667A">
        <w:rPr>
          <w:color w:val="FF0000"/>
        </w:rPr>
        <w:t> </w:t>
      </w:r>
      <w:r w:rsidRPr="00910F02">
        <w:t>Chiết lỏng – lỏng.</w:t>
      </w:r>
      <w:r w:rsidRPr="00910F02">
        <w:tab/>
      </w:r>
      <w:r w:rsidRPr="00910F02">
        <w:rPr>
          <w:b/>
          <w:bCs/>
        </w:rPr>
        <w:t>D.</w:t>
      </w:r>
      <w:r w:rsidRPr="00910F02">
        <w:t> Chiết khí – lỏng.</w:t>
      </w:r>
    </w:p>
    <w:p w14:paraId="24FBDCD4" w14:textId="17A4031A" w:rsidR="00C569B1" w:rsidRPr="00910F02" w:rsidRDefault="00C569B1" w:rsidP="00C569B1">
      <w:pPr>
        <w:tabs>
          <w:tab w:val="left" w:pos="360"/>
          <w:tab w:val="left" w:pos="2970"/>
          <w:tab w:val="left" w:pos="5580"/>
          <w:tab w:val="left" w:pos="8190"/>
        </w:tabs>
        <w:spacing w:line="312" w:lineRule="auto"/>
        <w:jc w:val="both"/>
      </w:pPr>
      <w:r w:rsidRPr="00910F02">
        <w:rPr>
          <w:b/>
          <w:bCs/>
        </w:rPr>
        <w:t xml:space="preserve">Câu </w:t>
      </w:r>
      <w:r w:rsidR="00C64817">
        <w:rPr>
          <w:b/>
          <w:bCs/>
        </w:rPr>
        <w:t>30</w:t>
      </w:r>
      <w:r w:rsidRPr="00910F02">
        <w:rPr>
          <w:b/>
          <w:bCs/>
        </w:rPr>
        <w:t>.</w:t>
      </w:r>
      <w:r w:rsidRPr="00910F02">
        <w:t> Có bao nhiêu cách chiết?</w:t>
      </w:r>
    </w:p>
    <w:p w14:paraId="6D5370C7" w14:textId="77777777"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rPr>
        <w:t xml:space="preserve">A. </w:t>
      </w:r>
      <w:r w:rsidRPr="00910F02">
        <w:t>1   </w:t>
      </w:r>
      <w:r w:rsidRPr="00910F02">
        <w:tab/>
      </w:r>
      <w:r w:rsidRPr="009D667A">
        <w:rPr>
          <w:b/>
          <w:color w:val="FF0000"/>
        </w:rPr>
        <w:t>B.</w:t>
      </w:r>
      <w:r w:rsidRPr="00910F02">
        <w:rPr>
          <w:b/>
        </w:rPr>
        <w:t xml:space="preserve"> </w:t>
      </w:r>
      <w:r w:rsidRPr="00910F02">
        <w:t>2   </w:t>
      </w:r>
      <w:r w:rsidRPr="00910F02">
        <w:tab/>
      </w:r>
      <w:r w:rsidRPr="00910F02">
        <w:rPr>
          <w:b/>
        </w:rPr>
        <w:t xml:space="preserve">C. </w:t>
      </w:r>
      <w:r w:rsidRPr="00910F02">
        <w:t>3   </w:t>
      </w:r>
      <w:r w:rsidRPr="00910F02">
        <w:tab/>
      </w:r>
      <w:r w:rsidRPr="00910F02">
        <w:rPr>
          <w:b/>
        </w:rPr>
        <w:t xml:space="preserve">D. </w:t>
      </w:r>
      <w:r w:rsidRPr="00910F02">
        <w:t>4</w:t>
      </w:r>
    </w:p>
    <w:p w14:paraId="7FDD1CDA" w14:textId="49CA8226" w:rsidR="004823AE" w:rsidRPr="00910F02" w:rsidRDefault="004823AE" w:rsidP="004823AE">
      <w:pPr>
        <w:tabs>
          <w:tab w:val="left" w:pos="360"/>
          <w:tab w:val="left" w:pos="2970"/>
          <w:tab w:val="left" w:pos="5580"/>
          <w:tab w:val="left" w:pos="8190"/>
        </w:tabs>
        <w:spacing w:line="312" w:lineRule="auto"/>
        <w:jc w:val="both"/>
      </w:pPr>
      <w:r w:rsidRPr="00910F02">
        <w:rPr>
          <w:b/>
          <w:bCs/>
        </w:rPr>
        <w:t>Câu 3</w:t>
      </w:r>
      <w:r w:rsidR="00C64817">
        <w:rPr>
          <w:b/>
          <w:bCs/>
        </w:rPr>
        <w:t>1</w:t>
      </w:r>
      <w:r w:rsidRPr="00910F02">
        <w:rPr>
          <w:b/>
          <w:bCs/>
        </w:rPr>
        <w:t>.</w:t>
      </w:r>
      <w:r w:rsidRPr="00910F02">
        <w:t> Tách chất màu thực phẩm thành những chất màu riêng thì dùng:</w:t>
      </w:r>
    </w:p>
    <w:p w14:paraId="60A8C976" w14:textId="77777777" w:rsidR="004823AE" w:rsidRPr="00910F02" w:rsidRDefault="004823AE" w:rsidP="004823AE">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Phương pháp chưng cất.</w:t>
      </w:r>
      <w:r w:rsidRPr="00910F02">
        <w:tab/>
      </w:r>
      <w:r w:rsidRPr="00910F02">
        <w:rPr>
          <w:b/>
          <w:bCs/>
        </w:rPr>
        <w:t>B.</w:t>
      </w:r>
      <w:r w:rsidRPr="00910F02">
        <w:t> Phương pháp chiết.</w:t>
      </w:r>
    </w:p>
    <w:p w14:paraId="46458DDB" w14:textId="77777777" w:rsidR="004823AE" w:rsidRPr="00910F02" w:rsidRDefault="004823AE" w:rsidP="004823AE">
      <w:pPr>
        <w:shd w:val="clear" w:color="auto" w:fill="FFFFFF"/>
        <w:tabs>
          <w:tab w:val="left" w:pos="360"/>
          <w:tab w:val="left" w:pos="2970"/>
          <w:tab w:val="left" w:pos="5580"/>
          <w:tab w:val="left" w:pos="8190"/>
        </w:tabs>
        <w:spacing w:line="312" w:lineRule="auto"/>
        <w:jc w:val="both"/>
      </w:pPr>
      <w:r w:rsidRPr="00910F02">
        <w:rPr>
          <w:b/>
          <w:bCs/>
        </w:rPr>
        <w:tab/>
      </w:r>
      <w:r w:rsidRPr="00DF5E93">
        <w:rPr>
          <w:b/>
          <w:bCs/>
          <w:color w:val="FF0000"/>
        </w:rPr>
        <w:t>C.</w:t>
      </w:r>
      <w:r w:rsidRPr="00910F02">
        <w:t> Phương pháp sắc kí cột.</w:t>
      </w:r>
      <w:r w:rsidRPr="00910F02">
        <w:tab/>
      </w:r>
      <w:r w:rsidRPr="00910F02">
        <w:rPr>
          <w:b/>
          <w:bCs/>
        </w:rPr>
        <w:tab/>
        <w:t>D.</w:t>
      </w:r>
      <w:r w:rsidRPr="00910F02">
        <w:t> </w:t>
      </w:r>
      <w:r w:rsidRPr="00910F02">
        <w:rPr>
          <w:shd w:val="clear" w:color="auto" w:fill="FFFFFF"/>
        </w:rPr>
        <w:t>Phương pháp kết tinh.</w:t>
      </w:r>
    </w:p>
    <w:p w14:paraId="755FEA2A" w14:textId="10CB79AD" w:rsidR="004823AE" w:rsidRPr="00910F02" w:rsidRDefault="004823AE" w:rsidP="004823AE">
      <w:pPr>
        <w:tabs>
          <w:tab w:val="left" w:pos="360"/>
          <w:tab w:val="left" w:pos="2970"/>
          <w:tab w:val="left" w:pos="5580"/>
          <w:tab w:val="left" w:pos="8190"/>
        </w:tabs>
        <w:spacing w:line="312" w:lineRule="auto"/>
        <w:jc w:val="both"/>
      </w:pPr>
      <w:r w:rsidRPr="00910F02">
        <w:rPr>
          <w:b/>
          <w:bCs/>
        </w:rPr>
        <w:t>Câu 3</w:t>
      </w:r>
      <w:r w:rsidR="00645BE2">
        <w:rPr>
          <w:b/>
          <w:bCs/>
        </w:rPr>
        <w:t>2</w:t>
      </w:r>
      <w:r w:rsidRPr="00910F02">
        <w:rPr>
          <w:b/>
          <w:bCs/>
        </w:rPr>
        <w:t xml:space="preserve">. </w:t>
      </w:r>
      <w:r w:rsidRPr="00910F02">
        <w:t>Phương pháp chưng cất dùng để tách biệt các chất:</w:t>
      </w:r>
    </w:p>
    <w:p w14:paraId="7BA744C4" w14:textId="77777777" w:rsidR="004823AE" w:rsidRPr="00910F02" w:rsidRDefault="004823AE" w:rsidP="004823AE">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Có nhiệt độ nóng chảy khác nhau.</w:t>
      </w:r>
      <w:r w:rsidRPr="00910F02">
        <w:tab/>
      </w:r>
      <w:r w:rsidRPr="00DF5E93">
        <w:rPr>
          <w:b/>
          <w:bCs/>
          <w:color w:val="FF0000"/>
        </w:rPr>
        <w:t>B.</w:t>
      </w:r>
      <w:r w:rsidRPr="00910F02">
        <w:t> Có nhiệt độ sôi khác nhau.</w:t>
      </w:r>
    </w:p>
    <w:p w14:paraId="5B06089D" w14:textId="77777777" w:rsidR="004823AE" w:rsidRPr="00910F02" w:rsidRDefault="004823AE" w:rsidP="004823AE">
      <w:pPr>
        <w:shd w:val="clear" w:color="auto" w:fill="FFFFFF"/>
        <w:tabs>
          <w:tab w:val="left" w:pos="360"/>
          <w:tab w:val="left" w:pos="2970"/>
          <w:tab w:val="left" w:pos="5580"/>
          <w:tab w:val="left" w:pos="8190"/>
        </w:tabs>
        <w:spacing w:line="312" w:lineRule="auto"/>
        <w:jc w:val="both"/>
      </w:pPr>
      <w:r w:rsidRPr="00910F02">
        <w:rPr>
          <w:b/>
          <w:bCs/>
        </w:rPr>
        <w:tab/>
        <w:t>C.</w:t>
      </w:r>
      <w:r w:rsidRPr="00910F02">
        <w:t> Có độ tan khác nhau.</w:t>
      </w:r>
      <w:r w:rsidRPr="00910F02">
        <w:tab/>
      </w:r>
      <w:r w:rsidRPr="00910F02">
        <w:tab/>
      </w:r>
      <w:r w:rsidRPr="00910F02">
        <w:rPr>
          <w:b/>
          <w:bCs/>
        </w:rPr>
        <w:t>D.</w:t>
      </w:r>
      <w:r w:rsidRPr="00910F02">
        <w:t> </w:t>
      </w:r>
      <w:r w:rsidRPr="00910F02">
        <w:rPr>
          <w:shd w:val="clear" w:color="auto" w:fill="FFFFFF"/>
        </w:rPr>
        <w:t>Có khối lượng riêng khác nhau.</w:t>
      </w:r>
    </w:p>
    <w:p w14:paraId="351A723D" w14:textId="4A047165"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 xml:space="preserve">Câu </w:t>
      </w:r>
      <w:r w:rsidR="00645BE2">
        <w:rPr>
          <w:b/>
          <w:bCs/>
        </w:rPr>
        <w:t>33</w:t>
      </w:r>
      <w:r w:rsidRPr="00910F02">
        <w:rPr>
          <w:b/>
          <w:bCs/>
        </w:rPr>
        <w:t>.</w:t>
      </w:r>
      <w:r w:rsidRPr="00910F02">
        <w:t> Tách tinh dầu từ hỗn hợp tinh dầu và nước bằng dung môi hexane tức là đang dùng phương pháp:</w:t>
      </w:r>
    </w:p>
    <w:p w14:paraId="7813C30E" w14:textId="75811828"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r>
      <w:r w:rsidRPr="00DF5E93">
        <w:rPr>
          <w:b/>
          <w:bCs/>
          <w:color w:val="FF0000"/>
        </w:rPr>
        <w:t>A.</w:t>
      </w:r>
      <w:r w:rsidRPr="00910F02">
        <w:t> Phương pháp chiết lỏng - lỏng.</w:t>
      </w:r>
      <w:r w:rsidR="00770D8D">
        <w:tab/>
      </w:r>
      <w:r w:rsidRPr="00910F02">
        <w:rPr>
          <w:b/>
          <w:bCs/>
        </w:rPr>
        <w:t>B.</w:t>
      </w:r>
      <w:r w:rsidRPr="00910F02">
        <w:t> Phương pháp chiết lỏng - rắn.</w:t>
      </w:r>
    </w:p>
    <w:p w14:paraId="051C02CB" w14:textId="2889ED4D"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t>C.</w:t>
      </w:r>
      <w:r w:rsidRPr="00910F02">
        <w:t> Phương pháp kết tinh.</w:t>
      </w:r>
      <w:r w:rsidR="00770D8D">
        <w:tab/>
      </w:r>
      <w:r w:rsidR="00770D8D">
        <w:tab/>
      </w:r>
      <w:r w:rsidRPr="00910F02">
        <w:rPr>
          <w:b/>
          <w:bCs/>
        </w:rPr>
        <w:t>D.</w:t>
      </w:r>
      <w:r w:rsidRPr="00910F02">
        <w:t> Phương pháp chưng cất.</w:t>
      </w:r>
    </w:p>
    <w:p w14:paraId="1B0F44B4" w14:textId="51160723" w:rsidR="00C569B1" w:rsidRPr="00910F02" w:rsidRDefault="00C569B1" w:rsidP="00C569B1">
      <w:pPr>
        <w:tabs>
          <w:tab w:val="left" w:pos="360"/>
          <w:tab w:val="left" w:pos="2970"/>
          <w:tab w:val="left" w:pos="5580"/>
          <w:tab w:val="left" w:pos="8190"/>
        </w:tabs>
        <w:spacing w:line="312" w:lineRule="auto"/>
        <w:jc w:val="both"/>
      </w:pPr>
      <w:r w:rsidRPr="00910F02">
        <w:rPr>
          <w:b/>
          <w:bCs/>
        </w:rPr>
        <w:t>Câu 3</w:t>
      </w:r>
      <w:r w:rsidR="00645BE2">
        <w:rPr>
          <w:b/>
          <w:bCs/>
        </w:rPr>
        <w:t>4</w:t>
      </w:r>
      <w:r w:rsidRPr="00910F02">
        <w:rPr>
          <w:b/>
          <w:bCs/>
        </w:rPr>
        <w:t xml:space="preserve">. </w:t>
      </w:r>
      <w:r w:rsidRPr="00910F02">
        <w:t>Phương pháp tách và tinh chế nào sau đây không đúng với cách làm:</w:t>
      </w:r>
    </w:p>
    <w:p w14:paraId="33CB5DCC" w14:textId="77777777" w:rsidR="00C569B1" w:rsidRPr="00910F02" w:rsidRDefault="00C569B1" w:rsidP="00C569B1">
      <w:pPr>
        <w:tabs>
          <w:tab w:val="left" w:pos="360"/>
          <w:tab w:val="left" w:pos="2970"/>
          <w:tab w:val="left" w:pos="5580"/>
          <w:tab w:val="left" w:pos="8190"/>
        </w:tabs>
        <w:spacing w:line="312" w:lineRule="auto"/>
        <w:jc w:val="both"/>
      </w:pPr>
      <w:r w:rsidRPr="00910F02">
        <w:tab/>
      </w:r>
      <w:r w:rsidRPr="00910F02">
        <w:rPr>
          <w:b/>
          <w:bCs/>
        </w:rPr>
        <w:t>A.</w:t>
      </w:r>
      <w:r w:rsidRPr="00910F02">
        <w:t> Quá trình làm muối ăn từ nước biển là phương pháp kết tinh.</w:t>
      </w:r>
    </w:p>
    <w:p w14:paraId="1BDA1BA0"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r>
      <w:r w:rsidRPr="00DF5E93">
        <w:rPr>
          <w:b/>
          <w:bCs/>
          <w:color w:val="FF0000"/>
        </w:rPr>
        <w:t>B.</w:t>
      </w:r>
      <w:r w:rsidRPr="00910F02">
        <w:t> Thu tinh dầu cam từ vỏ cam là phương pháp kết tinh.</w:t>
      </w:r>
    </w:p>
    <w:p w14:paraId="19628BAA"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t>C.</w:t>
      </w:r>
      <w:r w:rsidRPr="00910F02">
        <w:t> Thu lấy rượu có lẫn trong cơm rượu sau khi lên men là phương pháp chưng cất.</w:t>
      </w:r>
    </w:p>
    <w:p w14:paraId="7494B79F" w14:textId="77777777"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t>D.</w:t>
      </w:r>
      <w:r w:rsidRPr="00910F02">
        <w:t> Thu được tinh dầu xả do tinh dầu nổi lên trên lớp nước là phương pháp chiết.</w:t>
      </w:r>
    </w:p>
    <w:p w14:paraId="5A52AAC0" w14:textId="463FB5D2" w:rsidR="00C569B1" w:rsidRPr="00910F02" w:rsidRDefault="00C569B1" w:rsidP="00C569B1">
      <w:pPr>
        <w:tabs>
          <w:tab w:val="left" w:pos="360"/>
          <w:tab w:val="left" w:pos="2970"/>
          <w:tab w:val="left" w:pos="5580"/>
          <w:tab w:val="left" w:pos="8190"/>
        </w:tabs>
        <w:spacing w:line="312" w:lineRule="auto"/>
        <w:jc w:val="both"/>
      </w:pPr>
      <w:r w:rsidRPr="00910F02">
        <w:rPr>
          <w:b/>
          <w:bCs/>
        </w:rPr>
        <w:t>Câu 3</w:t>
      </w:r>
      <w:r w:rsidR="00645BE2">
        <w:rPr>
          <w:b/>
          <w:bCs/>
        </w:rPr>
        <w:t>5</w:t>
      </w:r>
      <w:r w:rsidRPr="00910F02">
        <w:rPr>
          <w:b/>
          <w:bCs/>
        </w:rPr>
        <w:t>.</w:t>
      </w:r>
      <w:r w:rsidRPr="00910F02">
        <w:t> Cách làm nào sau đây là phương pháp kết tinh</w:t>
      </w:r>
      <w:r w:rsidR="006D6E6D" w:rsidRPr="00910F02">
        <w:t>?</w:t>
      </w:r>
    </w:p>
    <w:p w14:paraId="714DF81E" w14:textId="3E39D0A8"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tab/>
      </w:r>
      <w:r w:rsidRPr="00910F02">
        <w:rPr>
          <w:b/>
          <w:bCs/>
        </w:rPr>
        <w:t>A.</w:t>
      </w:r>
      <w:r w:rsidRPr="00910F02">
        <w:t xml:space="preserve"> Thu tinh dầu cam từ vỏ cam. </w:t>
      </w:r>
      <w:r w:rsidR="006D6E6D" w:rsidRPr="00910F02">
        <w:tab/>
      </w:r>
      <w:r w:rsidRPr="00910F02">
        <w:rPr>
          <w:b/>
          <w:bCs/>
        </w:rPr>
        <w:t>B.</w:t>
      </w:r>
      <w:r w:rsidRPr="00910F02">
        <w:t> Thu curcumin từ củ nghệ.</w:t>
      </w:r>
    </w:p>
    <w:p w14:paraId="14F7D067" w14:textId="6AFCB455" w:rsidR="00C569B1" w:rsidRPr="00910F02" w:rsidRDefault="00C569B1" w:rsidP="00C569B1">
      <w:pPr>
        <w:shd w:val="clear" w:color="auto" w:fill="FFFFFF"/>
        <w:tabs>
          <w:tab w:val="left" w:pos="360"/>
          <w:tab w:val="left" w:pos="2970"/>
          <w:tab w:val="left" w:pos="5580"/>
          <w:tab w:val="left" w:pos="8190"/>
        </w:tabs>
        <w:spacing w:line="312" w:lineRule="auto"/>
        <w:jc w:val="both"/>
      </w:pPr>
      <w:r w:rsidRPr="00910F02">
        <w:rPr>
          <w:b/>
          <w:bCs/>
        </w:rPr>
        <w:tab/>
      </w:r>
      <w:r w:rsidRPr="00DF5E93">
        <w:rPr>
          <w:b/>
          <w:bCs/>
          <w:color w:val="FF0000"/>
        </w:rPr>
        <w:t>C.</w:t>
      </w:r>
      <w:r w:rsidRPr="00910F02">
        <w:rPr>
          <w:b/>
          <w:bCs/>
        </w:rPr>
        <w:t xml:space="preserve"> </w:t>
      </w:r>
      <w:r w:rsidRPr="00910F02">
        <w:t>Thu đường kính từ nước mía.</w:t>
      </w:r>
      <w:r w:rsidR="00635906" w:rsidRPr="00910F02">
        <w:tab/>
      </w:r>
      <w:r w:rsidRPr="00910F02">
        <w:rPr>
          <w:b/>
          <w:bCs/>
        </w:rPr>
        <w:t>D.</w:t>
      </w:r>
      <w:r w:rsidRPr="00910F02">
        <w:t> </w:t>
      </w:r>
      <w:r w:rsidRPr="00910F02">
        <w:rPr>
          <w:shd w:val="clear" w:color="auto" w:fill="FFFFFF"/>
        </w:rPr>
        <w:t>Tách tinh dầu ra khỏi hỗn hợp tinh dầu và nước.</w:t>
      </w:r>
    </w:p>
    <w:p w14:paraId="7B053658" w14:textId="0E3FCAC4" w:rsidR="00CF6C5F" w:rsidRPr="00910F02" w:rsidRDefault="00CF6C5F" w:rsidP="00CF6C5F">
      <w:pPr>
        <w:tabs>
          <w:tab w:val="left" w:pos="360"/>
          <w:tab w:val="left" w:pos="2970"/>
          <w:tab w:val="left" w:pos="5580"/>
          <w:tab w:val="left" w:pos="8190"/>
        </w:tabs>
        <w:spacing w:line="312" w:lineRule="auto"/>
        <w:jc w:val="both"/>
      </w:pPr>
      <w:r w:rsidRPr="00910F02">
        <w:rPr>
          <w:b/>
          <w:bCs/>
        </w:rPr>
        <w:t xml:space="preserve">Câu </w:t>
      </w:r>
      <w:r w:rsidR="00645BE2">
        <w:rPr>
          <w:b/>
          <w:bCs/>
        </w:rPr>
        <w:t>36</w:t>
      </w:r>
      <w:r w:rsidRPr="00910F02">
        <w:rPr>
          <w:b/>
          <w:bCs/>
        </w:rPr>
        <w:t>.</w:t>
      </w:r>
      <w:r w:rsidRPr="00910F02">
        <w:t> Trong phương pháp chưng cất, dụng cụ nào được dùng để ngưng tụ hơi thành chất lỏng?</w:t>
      </w:r>
    </w:p>
    <w:p w14:paraId="1202DAFD" w14:textId="77777777" w:rsidR="00CF6C5F" w:rsidRPr="00910F02" w:rsidRDefault="00CF6C5F" w:rsidP="00CF6C5F">
      <w:pPr>
        <w:tabs>
          <w:tab w:val="left" w:pos="360"/>
          <w:tab w:val="left" w:pos="2970"/>
          <w:tab w:val="left" w:pos="5580"/>
          <w:tab w:val="left" w:pos="8190"/>
        </w:tabs>
        <w:spacing w:line="312" w:lineRule="auto"/>
        <w:jc w:val="both"/>
      </w:pPr>
      <w:r w:rsidRPr="00910F02">
        <w:tab/>
      </w:r>
      <w:r w:rsidRPr="00910F02">
        <w:rPr>
          <w:b/>
        </w:rPr>
        <w:t xml:space="preserve">A. </w:t>
      </w:r>
      <w:r w:rsidRPr="00910F02">
        <w:t>Bình chưng cất.   </w:t>
      </w:r>
      <w:r w:rsidRPr="00910F02">
        <w:tab/>
      </w:r>
      <w:r w:rsidRPr="00910F02">
        <w:rPr>
          <w:b/>
        </w:rPr>
        <w:t xml:space="preserve">B. </w:t>
      </w:r>
      <w:r w:rsidRPr="00910F02">
        <w:t xml:space="preserve">Bình cầu.       </w:t>
      </w:r>
      <w:r w:rsidRPr="00910F02">
        <w:tab/>
      </w:r>
      <w:r w:rsidRPr="00910F02">
        <w:rPr>
          <w:b/>
        </w:rPr>
        <w:t xml:space="preserve">C. </w:t>
      </w:r>
      <w:r w:rsidRPr="00910F02">
        <w:t xml:space="preserve">Nhiệt kế.       </w:t>
      </w:r>
      <w:r w:rsidRPr="00910F02">
        <w:tab/>
      </w:r>
      <w:r w:rsidRPr="00DF5E93">
        <w:rPr>
          <w:b/>
          <w:color w:val="FF0000"/>
        </w:rPr>
        <w:t xml:space="preserve">D. </w:t>
      </w:r>
      <w:r w:rsidRPr="00910F02">
        <w:t>Ống sinh hàn   </w:t>
      </w:r>
    </w:p>
    <w:p w14:paraId="1297C9B2" w14:textId="15205E5D"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 xml:space="preserve">Câu </w:t>
      </w:r>
      <w:r w:rsidR="00645BE2">
        <w:rPr>
          <w:b/>
          <w:bCs/>
        </w:rPr>
        <w:t>37</w:t>
      </w:r>
      <w:r w:rsidRPr="00910F02">
        <w:rPr>
          <w:b/>
          <w:bCs/>
        </w:rPr>
        <w:t>.</w:t>
      </w:r>
      <w:r w:rsidRPr="00910F02">
        <w:t> Phương pháp chiết được thực hiện trên nguyên tắc:</w:t>
      </w:r>
    </w:p>
    <w:p w14:paraId="64216477" w14:textId="77777777"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ab/>
        <w:t>A.</w:t>
      </w:r>
      <w:r w:rsidRPr="00910F02">
        <w:t> Chất rắn tách ra từ dung dịch bão hòa của chất đó khi thay đổi điều kiện hòa tan.</w:t>
      </w:r>
    </w:p>
    <w:p w14:paraId="701808E9" w14:textId="7CE45CB2" w:rsidR="00CF6C5F" w:rsidRPr="00DF5E93" w:rsidRDefault="00DF5E93" w:rsidP="00DF5E93">
      <w:r w:rsidRPr="00DF5E93">
        <w:rPr>
          <w:b/>
          <w:color w:val="FF0000"/>
        </w:rPr>
        <w:t xml:space="preserve">      </w:t>
      </w:r>
      <w:r w:rsidR="00CF6C5F" w:rsidRPr="00DF5E93">
        <w:rPr>
          <w:b/>
          <w:color w:val="FF0000"/>
        </w:rPr>
        <w:t>B.</w:t>
      </w:r>
      <w:r w:rsidR="00CF6C5F" w:rsidRPr="00DF5E93">
        <w:rPr>
          <w:color w:val="FF0000"/>
        </w:rPr>
        <w:t> </w:t>
      </w:r>
      <w:r w:rsidR="00CF6C5F" w:rsidRPr="00DF5E93">
        <w:t>Mỗi chất có sự phân bố khác nhau trong hai môi trường không hòa tan vào nhau.</w:t>
      </w:r>
    </w:p>
    <w:p w14:paraId="651AD11F" w14:textId="77777777"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ab/>
        <w:t>C.</w:t>
      </w:r>
      <w:r w:rsidRPr="00910F02">
        <w:t> Thành phần các chất khi bay hơi khác với thành phần của chúng có trong dung dịch lỏng.</w:t>
      </w:r>
    </w:p>
    <w:p w14:paraId="50D5837A" w14:textId="77777777"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ab/>
        <w:t>D.</w:t>
      </w:r>
      <w:r w:rsidRPr="00910F02">
        <w:t> Sự khác nhau về khả năng được hấp phụ và hòa tan chất trong hỗn hợp cần tách.</w:t>
      </w:r>
    </w:p>
    <w:p w14:paraId="2A21CAC5" w14:textId="7D5236D0" w:rsidR="00CF6C5F" w:rsidRPr="00910F02" w:rsidRDefault="00CF6C5F" w:rsidP="00CF6C5F">
      <w:pPr>
        <w:tabs>
          <w:tab w:val="left" w:pos="360"/>
          <w:tab w:val="left" w:pos="2970"/>
          <w:tab w:val="left" w:pos="5580"/>
          <w:tab w:val="left" w:pos="8190"/>
        </w:tabs>
        <w:spacing w:line="312" w:lineRule="auto"/>
        <w:ind w:right="-540"/>
        <w:jc w:val="both"/>
      </w:pPr>
      <w:r w:rsidRPr="00910F02">
        <w:rPr>
          <w:b/>
          <w:bCs/>
        </w:rPr>
        <w:t xml:space="preserve">Câu </w:t>
      </w:r>
      <w:r w:rsidR="00645BE2">
        <w:rPr>
          <w:b/>
          <w:bCs/>
        </w:rPr>
        <w:t>38</w:t>
      </w:r>
      <w:r w:rsidRPr="00910F02">
        <w:rPr>
          <w:b/>
          <w:bCs/>
        </w:rPr>
        <w:t>.</w:t>
      </w:r>
      <w:r w:rsidRPr="00910F02">
        <w:t> Trong phương pháp chưng cất, chất hữu cơ thay đổi trạng thái như thế nào?</w:t>
      </w:r>
    </w:p>
    <w:p w14:paraId="6D6CAD2C" w14:textId="77777777" w:rsidR="00CF6C5F" w:rsidRPr="00910F02" w:rsidRDefault="00CF6C5F" w:rsidP="00CF6C5F">
      <w:pPr>
        <w:tabs>
          <w:tab w:val="left" w:pos="360"/>
          <w:tab w:val="left" w:pos="2970"/>
          <w:tab w:val="left" w:pos="5580"/>
          <w:tab w:val="left" w:pos="8190"/>
        </w:tabs>
        <w:spacing w:line="312" w:lineRule="auto"/>
        <w:jc w:val="both"/>
      </w:pPr>
      <w:r w:rsidRPr="00910F02">
        <w:tab/>
      </w:r>
      <w:r w:rsidRPr="00DF5E93">
        <w:rPr>
          <w:b/>
          <w:color w:val="FF0000"/>
        </w:rPr>
        <w:t xml:space="preserve">A. </w:t>
      </w:r>
      <w:r w:rsidRPr="00910F02">
        <w:t>Lỏng – Khí – Lỏng.</w:t>
      </w:r>
      <w:r w:rsidRPr="00910F02">
        <w:tab/>
        <w:t xml:space="preserve">    </w:t>
      </w:r>
      <w:r w:rsidRPr="00910F02">
        <w:tab/>
      </w:r>
      <w:r w:rsidRPr="00910F02">
        <w:rPr>
          <w:b/>
        </w:rPr>
        <w:t xml:space="preserve">B. </w:t>
      </w:r>
      <w:r w:rsidRPr="00910F02">
        <w:t xml:space="preserve">Rắn – Khí – Lỏng.    </w:t>
      </w:r>
      <w:r w:rsidRPr="00910F02">
        <w:tab/>
      </w:r>
    </w:p>
    <w:p w14:paraId="7D3C675E" w14:textId="77777777" w:rsidR="00CF6C5F" w:rsidRPr="00910F02" w:rsidRDefault="00CF6C5F" w:rsidP="00CF6C5F">
      <w:pPr>
        <w:tabs>
          <w:tab w:val="left" w:pos="360"/>
          <w:tab w:val="left" w:pos="2970"/>
          <w:tab w:val="left" w:pos="5580"/>
          <w:tab w:val="left" w:pos="8190"/>
        </w:tabs>
        <w:spacing w:line="312" w:lineRule="auto"/>
        <w:jc w:val="both"/>
      </w:pPr>
      <w:r w:rsidRPr="00910F02">
        <w:tab/>
      </w:r>
      <w:r w:rsidRPr="00910F02">
        <w:rPr>
          <w:b/>
        </w:rPr>
        <w:t xml:space="preserve">C. </w:t>
      </w:r>
      <w:r w:rsidRPr="00910F02">
        <w:t>Rắn – Lỏng – Rắn.</w:t>
      </w:r>
      <w:r w:rsidRPr="00910F02">
        <w:tab/>
      </w:r>
      <w:r w:rsidRPr="00910F02">
        <w:tab/>
      </w:r>
      <w:r w:rsidRPr="00910F02">
        <w:rPr>
          <w:b/>
        </w:rPr>
        <w:t xml:space="preserve">D. </w:t>
      </w:r>
      <w:r w:rsidRPr="00910F02">
        <w:t>Lỏng – Khí – Rắn.</w:t>
      </w:r>
    </w:p>
    <w:p w14:paraId="1156810E" w14:textId="257FC139"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 xml:space="preserve">Câu </w:t>
      </w:r>
      <w:r w:rsidR="00645BE2">
        <w:rPr>
          <w:b/>
          <w:bCs/>
        </w:rPr>
        <w:t>39</w:t>
      </w:r>
      <w:r w:rsidRPr="00910F02">
        <w:rPr>
          <w:b/>
          <w:bCs/>
        </w:rPr>
        <w:t>.</w:t>
      </w:r>
      <w:r w:rsidRPr="00910F02">
        <w:t> </w:t>
      </w:r>
      <w:bookmarkStart w:id="30" w:name="_Hlk127700433"/>
      <w:r w:rsidRPr="00910F02">
        <w:t>Trình tự các bước tiến hành kết tinh đúng là:</w:t>
      </w:r>
    </w:p>
    <w:p w14:paraId="3EA1ABF6" w14:textId="77777777" w:rsidR="00CF6C5F" w:rsidRPr="00910F02" w:rsidRDefault="00CF6C5F" w:rsidP="00CF6C5F">
      <w:pPr>
        <w:pStyle w:val="ListParagraph"/>
        <w:numPr>
          <w:ilvl w:val="0"/>
          <w:numId w:val="16"/>
        </w:numPr>
        <w:shd w:val="clear" w:color="auto" w:fill="FFFFFF"/>
        <w:tabs>
          <w:tab w:val="left" w:pos="360"/>
          <w:tab w:val="left" w:pos="2970"/>
          <w:tab w:val="left" w:pos="5580"/>
          <w:tab w:val="left" w:pos="8190"/>
        </w:tabs>
        <w:spacing w:line="312" w:lineRule="auto"/>
        <w:jc w:val="both"/>
        <w:rPr>
          <w:rFonts w:ascii="Times New Roman" w:hAnsi="Times New Roman"/>
          <w:sz w:val="24"/>
          <w:szCs w:val="24"/>
        </w:rPr>
      </w:pPr>
      <w:r w:rsidRPr="00910F02">
        <w:rPr>
          <w:rFonts w:ascii="Times New Roman" w:hAnsi="Times New Roman"/>
          <w:sz w:val="24"/>
          <w:szCs w:val="24"/>
        </w:rPr>
        <w:t>Hòa tan hỗn hợp chất rắn ở nhiệt độ sôi của dung môi để tạo dung dịch bão hòa.</w:t>
      </w:r>
    </w:p>
    <w:p w14:paraId="5B4EC6D8" w14:textId="77777777" w:rsidR="00CF6C5F" w:rsidRPr="00910F02" w:rsidRDefault="00CF6C5F" w:rsidP="00CF6C5F">
      <w:pPr>
        <w:pStyle w:val="ListParagraph"/>
        <w:numPr>
          <w:ilvl w:val="0"/>
          <w:numId w:val="16"/>
        </w:numPr>
        <w:shd w:val="clear" w:color="auto" w:fill="FFFFFF"/>
        <w:tabs>
          <w:tab w:val="left" w:pos="360"/>
          <w:tab w:val="left" w:pos="2970"/>
          <w:tab w:val="left" w:pos="5580"/>
          <w:tab w:val="left" w:pos="8190"/>
        </w:tabs>
        <w:spacing w:line="312" w:lineRule="auto"/>
        <w:jc w:val="both"/>
        <w:rPr>
          <w:rFonts w:ascii="Times New Roman" w:hAnsi="Times New Roman"/>
          <w:sz w:val="24"/>
          <w:szCs w:val="24"/>
        </w:rPr>
      </w:pPr>
      <w:r w:rsidRPr="00910F02">
        <w:rPr>
          <w:rFonts w:ascii="Times New Roman" w:hAnsi="Times New Roman"/>
          <w:sz w:val="24"/>
          <w:szCs w:val="24"/>
        </w:rPr>
        <w:t>Để nguội phần dung dịch lọc.</w:t>
      </w:r>
    </w:p>
    <w:p w14:paraId="782F3B6F" w14:textId="77777777" w:rsidR="00CF6C5F" w:rsidRPr="00910F02" w:rsidRDefault="00CF6C5F" w:rsidP="00CF6C5F">
      <w:pPr>
        <w:pStyle w:val="ListParagraph"/>
        <w:numPr>
          <w:ilvl w:val="0"/>
          <w:numId w:val="16"/>
        </w:numPr>
        <w:shd w:val="clear" w:color="auto" w:fill="FFFFFF"/>
        <w:tabs>
          <w:tab w:val="left" w:pos="360"/>
          <w:tab w:val="left" w:pos="2970"/>
          <w:tab w:val="left" w:pos="5580"/>
          <w:tab w:val="left" w:pos="8190"/>
        </w:tabs>
        <w:spacing w:line="312" w:lineRule="auto"/>
        <w:jc w:val="both"/>
        <w:rPr>
          <w:rFonts w:ascii="Times New Roman" w:hAnsi="Times New Roman"/>
          <w:sz w:val="24"/>
          <w:szCs w:val="24"/>
        </w:rPr>
      </w:pPr>
      <w:r w:rsidRPr="00910F02">
        <w:rPr>
          <w:rFonts w:ascii="Times New Roman" w:hAnsi="Times New Roman"/>
          <w:sz w:val="24"/>
          <w:szCs w:val="24"/>
        </w:rPr>
        <w:t xml:space="preserve">Lọc nóng để loại bỏ phần chất rắn không tan. </w:t>
      </w:r>
    </w:p>
    <w:p w14:paraId="470811E7" w14:textId="77777777" w:rsidR="00CF6C5F" w:rsidRPr="00910F02" w:rsidRDefault="00CF6C5F" w:rsidP="00CF6C5F">
      <w:pPr>
        <w:pStyle w:val="ListParagraph"/>
        <w:numPr>
          <w:ilvl w:val="0"/>
          <w:numId w:val="16"/>
        </w:numPr>
        <w:shd w:val="clear" w:color="auto" w:fill="FFFFFF"/>
        <w:tabs>
          <w:tab w:val="left" w:pos="360"/>
          <w:tab w:val="left" w:pos="2970"/>
          <w:tab w:val="left" w:pos="5580"/>
          <w:tab w:val="left" w:pos="8190"/>
        </w:tabs>
        <w:spacing w:line="312" w:lineRule="auto"/>
        <w:jc w:val="both"/>
        <w:rPr>
          <w:rFonts w:ascii="Times New Roman" w:hAnsi="Times New Roman"/>
          <w:sz w:val="24"/>
          <w:szCs w:val="24"/>
        </w:rPr>
      </w:pPr>
      <w:r w:rsidRPr="00910F02">
        <w:rPr>
          <w:rFonts w:ascii="Times New Roman" w:hAnsi="Times New Roman"/>
          <w:sz w:val="24"/>
          <w:szCs w:val="24"/>
        </w:rPr>
        <w:t>Lọc lấy chất rắn kết tinh.</w:t>
      </w:r>
    </w:p>
    <w:bookmarkEnd w:id="30"/>
    <w:p w14:paraId="1BA39912" w14:textId="77777777" w:rsidR="00CF6C5F" w:rsidRPr="00910F02" w:rsidRDefault="00CF6C5F" w:rsidP="00CF6C5F">
      <w:pPr>
        <w:shd w:val="clear" w:color="auto" w:fill="FFFFFF"/>
        <w:tabs>
          <w:tab w:val="left" w:pos="360"/>
          <w:tab w:val="left" w:pos="2970"/>
          <w:tab w:val="left" w:pos="5580"/>
          <w:tab w:val="left" w:pos="8190"/>
        </w:tabs>
        <w:spacing w:line="312" w:lineRule="auto"/>
        <w:jc w:val="both"/>
      </w:pPr>
      <w:r w:rsidRPr="00910F02">
        <w:rPr>
          <w:b/>
          <w:bCs/>
        </w:rPr>
        <w:tab/>
        <w:t>A.</w:t>
      </w:r>
      <w:r w:rsidRPr="00910F02">
        <w:t> a, b, c, d</w:t>
      </w:r>
      <w:r w:rsidRPr="00910F02">
        <w:rPr>
          <w:b/>
          <w:bCs/>
        </w:rPr>
        <w:tab/>
      </w:r>
      <w:r w:rsidRPr="00DF5E93">
        <w:rPr>
          <w:b/>
          <w:bCs/>
          <w:color w:val="FF0000"/>
        </w:rPr>
        <w:t>B.</w:t>
      </w:r>
      <w:r w:rsidRPr="00DF5E93">
        <w:rPr>
          <w:color w:val="FF0000"/>
        </w:rPr>
        <w:t> </w:t>
      </w:r>
      <w:r w:rsidRPr="00910F02">
        <w:t>a, c, b, d</w:t>
      </w:r>
      <w:r w:rsidRPr="00910F02">
        <w:rPr>
          <w:b/>
          <w:bCs/>
        </w:rPr>
        <w:tab/>
        <w:t>C.</w:t>
      </w:r>
      <w:r w:rsidRPr="00910F02">
        <w:t> b, a, c, d</w:t>
      </w:r>
      <w:r w:rsidRPr="00910F02">
        <w:rPr>
          <w:b/>
          <w:bCs/>
        </w:rPr>
        <w:tab/>
        <w:t>D.</w:t>
      </w:r>
      <w:r w:rsidRPr="00910F02">
        <w:t> b, c, a, d</w:t>
      </w:r>
    </w:p>
    <w:p w14:paraId="6E340C52" w14:textId="5C8B5792" w:rsidR="00CF6C5F" w:rsidRPr="00910F02" w:rsidRDefault="00CF6C5F" w:rsidP="00CF6C5F">
      <w:pPr>
        <w:tabs>
          <w:tab w:val="left" w:pos="360"/>
          <w:tab w:val="left" w:pos="2970"/>
          <w:tab w:val="left" w:pos="5580"/>
          <w:tab w:val="left" w:pos="8190"/>
        </w:tabs>
        <w:spacing w:line="312" w:lineRule="auto"/>
        <w:jc w:val="both"/>
      </w:pPr>
      <w:r w:rsidRPr="00910F02">
        <w:rPr>
          <w:b/>
          <w:bCs/>
        </w:rPr>
        <w:t>Câu 4</w:t>
      </w:r>
      <w:r w:rsidR="00645BE2">
        <w:rPr>
          <w:b/>
          <w:bCs/>
        </w:rPr>
        <w:t>0</w:t>
      </w:r>
      <w:r w:rsidRPr="00910F02">
        <w:rPr>
          <w:b/>
          <w:bCs/>
        </w:rPr>
        <w:t>.</w:t>
      </w:r>
      <w:r w:rsidRPr="00910F02">
        <w:t> </w:t>
      </w:r>
      <w:bookmarkStart w:id="31" w:name="_Hlk127700501"/>
      <w:r w:rsidRPr="00910F02">
        <w:t>Trong phương pháp chiết, dung môi dùng để chiết phải đáp ứng yêu cầu:</w:t>
      </w:r>
    </w:p>
    <w:p w14:paraId="5DC99C40" w14:textId="77777777" w:rsidR="00CF6C5F" w:rsidRPr="00910F02" w:rsidRDefault="00CF6C5F" w:rsidP="00CF6C5F">
      <w:pPr>
        <w:tabs>
          <w:tab w:val="left" w:pos="360"/>
          <w:tab w:val="left" w:pos="2970"/>
          <w:tab w:val="left" w:pos="5580"/>
          <w:tab w:val="left" w:pos="8190"/>
        </w:tabs>
        <w:spacing w:line="312" w:lineRule="auto"/>
        <w:jc w:val="both"/>
      </w:pPr>
      <w:r w:rsidRPr="00910F02">
        <w:tab/>
      </w:r>
      <w:r w:rsidRPr="00DF5E93">
        <w:rPr>
          <w:b/>
          <w:color w:val="FF0000"/>
        </w:rPr>
        <w:t xml:space="preserve">A. </w:t>
      </w:r>
      <w:r w:rsidRPr="00910F02">
        <w:t xml:space="preserve">Hòa tan tốt chất cần chiết, </w:t>
      </w:r>
      <w:r w:rsidRPr="00910F02">
        <w:rPr>
          <w:bCs/>
        </w:rPr>
        <w:t>không tan trong dung dịch ban đầu</w:t>
      </w:r>
      <w:bookmarkEnd w:id="31"/>
      <w:r w:rsidRPr="00910F02">
        <w:rPr>
          <w:bCs/>
        </w:rPr>
        <w:t>.</w:t>
      </w:r>
      <w:r w:rsidRPr="00910F02">
        <w:t>  </w:t>
      </w:r>
      <w:r w:rsidRPr="00910F02">
        <w:tab/>
      </w:r>
    </w:p>
    <w:p w14:paraId="1A7C23D6" w14:textId="77777777" w:rsidR="00CF6C5F" w:rsidRPr="00910F02" w:rsidRDefault="00CF6C5F" w:rsidP="00CF6C5F">
      <w:pPr>
        <w:tabs>
          <w:tab w:val="left" w:pos="360"/>
          <w:tab w:val="left" w:pos="2970"/>
          <w:tab w:val="left" w:pos="5580"/>
          <w:tab w:val="left" w:pos="8190"/>
        </w:tabs>
        <w:spacing w:line="312" w:lineRule="auto"/>
        <w:jc w:val="both"/>
      </w:pPr>
      <w:r w:rsidRPr="00910F02">
        <w:tab/>
      </w:r>
      <w:r w:rsidRPr="00910F02">
        <w:rPr>
          <w:b/>
        </w:rPr>
        <w:t xml:space="preserve">B. </w:t>
      </w:r>
      <w:r w:rsidRPr="00910F02">
        <w:t>Hấp phụ chất cần chiết, t</w:t>
      </w:r>
      <w:r w:rsidRPr="00910F02">
        <w:rPr>
          <w:bCs/>
        </w:rPr>
        <w:t>an trong dung dịch ban đầu.</w:t>
      </w:r>
      <w:r w:rsidRPr="00910F02">
        <w:tab/>
      </w:r>
    </w:p>
    <w:p w14:paraId="27778164" w14:textId="6B43D3CE" w:rsidR="00CF6C5F" w:rsidRPr="00910F02" w:rsidRDefault="00CF6C5F" w:rsidP="00CF6C5F">
      <w:pPr>
        <w:tabs>
          <w:tab w:val="left" w:pos="360"/>
          <w:tab w:val="left" w:pos="2970"/>
          <w:tab w:val="left" w:pos="5580"/>
          <w:tab w:val="left" w:pos="8190"/>
        </w:tabs>
        <w:spacing w:line="312" w:lineRule="auto"/>
        <w:jc w:val="both"/>
        <w:rPr>
          <w:bCs/>
        </w:rPr>
      </w:pPr>
      <w:r w:rsidRPr="00910F02">
        <w:tab/>
      </w:r>
      <w:r w:rsidRPr="00910F02">
        <w:rPr>
          <w:b/>
        </w:rPr>
        <w:t xml:space="preserve">C. </w:t>
      </w:r>
      <w:r w:rsidRPr="00910F02">
        <w:t xml:space="preserve">Khối lượng riêng nhỏ hơn 1, hòa tan tốt chất cần </w:t>
      </w:r>
      <w:r w:rsidR="00EC7889" w:rsidRPr="00910F02">
        <w:t>c</w:t>
      </w:r>
      <w:r w:rsidRPr="00910F02">
        <w:t>hiết.</w:t>
      </w:r>
    </w:p>
    <w:p w14:paraId="2EAB9918" w14:textId="33261624" w:rsidR="00CF6C5F" w:rsidRPr="00910F02" w:rsidRDefault="00CF6C5F" w:rsidP="00CF6C5F">
      <w:pPr>
        <w:tabs>
          <w:tab w:val="left" w:pos="360"/>
          <w:tab w:val="left" w:pos="2970"/>
          <w:tab w:val="left" w:pos="5580"/>
          <w:tab w:val="left" w:pos="8190"/>
        </w:tabs>
        <w:spacing w:line="312" w:lineRule="auto"/>
        <w:jc w:val="both"/>
      </w:pPr>
      <w:r w:rsidRPr="00910F02">
        <w:rPr>
          <w:b/>
        </w:rPr>
        <w:tab/>
        <w:t xml:space="preserve">D. </w:t>
      </w:r>
      <w:r w:rsidRPr="00910F02">
        <w:t xml:space="preserve">Khối lượng riêng lớn hơn 1, hấp phụ chất cần </w:t>
      </w:r>
      <w:r w:rsidR="00EC7889" w:rsidRPr="00910F02">
        <w:t>c</w:t>
      </w:r>
      <w:r w:rsidRPr="00910F02">
        <w:t>hiết.</w:t>
      </w:r>
    </w:p>
    <w:p w14:paraId="74246DFD" w14:textId="4F15E6A2"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 xml:space="preserve">Câu </w:t>
      </w:r>
      <w:r w:rsidR="00645BE2">
        <w:rPr>
          <w:b/>
          <w:bCs/>
        </w:rPr>
        <w:t>41</w:t>
      </w:r>
      <w:r w:rsidRPr="00910F02">
        <w:rPr>
          <w:b/>
          <w:bCs/>
        </w:rPr>
        <w:t>.</w:t>
      </w:r>
      <w:r w:rsidRPr="00910F02">
        <w:t> Dựa vào đâu để biết thành phần nguyên tố và số lượng nguyên tử mỗi nguyên tố có trong phân tử hợp chất hữu cơ?</w:t>
      </w:r>
    </w:p>
    <w:p w14:paraId="349C7075" w14:textId="77777777"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A.</w:t>
      </w:r>
      <w:r w:rsidRPr="00910F02">
        <w:t> Công thức đơn giản nhất.</w:t>
      </w:r>
      <w:r w:rsidRPr="00910F02">
        <w:tab/>
      </w:r>
      <w:r w:rsidRPr="00E01836">
        <w:rPr>
          <w:b/>
          <w:bCs/>
          <w:color w:val="FF0000"/>
        </w:rPr>
        <w:t>B.</w:t>
      </w:r>
      <w:r w:rsidRPr="00E01836">
        <w:rPr>
          <w:color w:val="FF0000"/>
        </w:rPr>
        <w:t> </w:t>
      </w:r>
      <w:r w:rsidRPr="00910F02">
        <w:t>Công thức phân tử.</w:t>
      </w:r>
    </w:p>
    <w:p w14:paraId="7093018E" w14:textId="77777777"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C.</w:t>
      </w:r>
      <w:r w:rsidRPr="00910F02">
        <w:t> Công thức thực nghiệm.</w:t>
      </w:r>
      <w:r w:rsidRPr="00910F02">
        <w:tab/>
      </w:r>
      <w:r w:rsidRPr="00910F02">
        <w:rPr>
          <w:b/>
          <w:bCs/>
        </w:rPr>
        <w:t>D.</w:t>
      </w:r>
      <w:r w:rsidRPr="00910F02">
        <w:t> Phân tử khối.</w:t>
      </w:r>
    </w:p>
    <w:p w14:paraId="52AFA89C" w14:textId="2CC68588"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Câu 4</w:t>
      </w:r>
      <w:r w:rsidR="0037274F">
        <w:rPr>
          <w:b/>
          <w:bCs/>
        </w:rPr>
        <w:t>2</w:t>
      </w:r>
      <w:r w:rsidRPr="00910F02">
        <w:rPr>
          <w:b/>
          <w:bCs/>
        </w:rPr>
        <w:t>.</w:t>
      </w:r>
      <w:r w:rsidRPr="00910F02">
        <w:t> Số lượng các nguyên tử trong công thức phân tử của hợp chất cho biết:</w:t>
      </w:r>
    </w:p>
    <w:p w14:paraId="4B28E9A4" w14:textId="0EB4A54E"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A.</w:t>
      </w:r>
      <w:r w:rsidRPr="00910F02">
        <w:t> Những nguyên tố hóa học tạo nên hợp chất.</w:t>
      </w:r>
      <w:r w:rsidRPr="00910F02">
        <w:tab/>
      </w:r>
      <w:r w:rsidRPr="00910F02">
        <w:rPr>
          <w:b/>
          <w:bCs/>
        </w:rPr>
        <w:t>B.</w:t>
      </w:r>
      <w:r w:rsidRPr="00910F02">
        <w:t> Cấu trúc phân tử hợp chất.</w:t>
      </w:r>
    </w:p>
    <w:p w14:paraId="13EAA5D7" w14:textId="1546CDE9"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C.</w:t>
      </w:r>
      <w:r w:rsidRPr="00910F02">
        <w:t> Các giá trị m/z của phổ MS.</w:t>
      </w:r>
      <w:r w:rsidRPr="00910F02">
        <w:tab/>
      </w:r>
      <w:r w:rsidRPr="00E837BF">
        <w:rPr>
          <w:b/>
          <w:bCs/>
          <w:color w:val="FF0000"/>
        </w:rPr>
        <w:t>D.</w:t>
      </w:r>
      <w:r w:rsidRPr="00910F02">
        <w:t> Các nguyên tố kết hợp với nhau theo tỉ lệ nào.</w:t>
      </w:r>
    </w:p>
    <w:p w14:paraId="6C049E1C" w14:textId="189A7B67"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 xml:space="preserve">Câu </w:t>
      </w:r>
      <w:r w:rsidR="0037274F">
        <w:rPr>
          <w:b/>
          <w:bCs/>
        </w:rPr>
        <w:t>43</w:t>
      </w:r>
      <w:r w:rsidRPr="00910F02">
        <w:rPr>
          <w:b/>
          <w:bCs/>
        </w:rPr>
        <w:t>.</w:t>
      </w:r>
      <w:r w:rsidRPr="00910F02">
        <w:t> Chất X có công thức đơn giản nhất là CH</w:t>
      </w:r>
      <w:r w:rsidRPr="00910F02">
        <w:rPr>
          <w:vertAlign w:val="subscript"/>
        </w:rPr>
        <w:t>2</w:t>
      </w:r>
      <w:r w:rsidRPr="00910F02">
        <w:t>O. Công thức phân tử là:</w:t>
      </w:r>
    </w:p>
    <w:p w14:paraId="0832990D" w14:textId="77777777"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A.</w:t>
      </w:r>
      <w:r w:rsidRPr="00910F02">
        <w:t> C</w:t>
      </w:r>
      <w:r w:rsidRPr="00910F02">
        <w:rPr>
          <w:vertAlign w:val="subscript"/>
        </w:rPr>
        <w:t>2</w:t>
      </w:r>
      <w:r w:rsidRPr="00910F02">
        <w:t>H</w:t>
      </w:r>
      <w:r w:rsidRPr="00910F02">
        <w:rPr>
          <w:vertAlign w:val="subscript"/>
        </w:rPr>
        <w:t>4</w:t>
      </w:r>
      <w:r w:rsidRPr="00910F02">
        <w:t>O                      </w:t>
      </w:r>
      <w:r w:rsidRPr="00910F02">
        <w:tab/>
      </w:r>
      <w:r w:rsidRPr="00E837BF">
        <w:rPr>
          <w:b/>
          <w:bCs/>
          <w:color w:val="FF0000"/>
        </w:rPr>
        <w:t>B.</w:t>
      </w:r>
      <w:r w:rsidRPr="00E837BF">
        <w:rPr>
          <w:color w:val="FF0000"/>
        </w:rPr>
        <w:t> </w:t>
      </w:r>
      <w:r w:rsidRPr="00910F02">
        <w:t>C</w:t>
      </w:r>
      <w:r w:rsidRPr="00910F02">
        <w:rPr>
          <w:vertAlign w:val="subscript"/>
        </w:rPr>
        <w:t>2</w:t>
      </w:r>
      <w:r w:rsidRPr="00910F02">
        <w:t>H</w:t>
      </w:r>
      <w:r w:rsidRPr="00910F02">
        <w:rPr>
          <w:vertAlign w:val="subscript"/>
        </w:rPr>
        <w:t>4</w:t>
      </w:r>
      <w:r w:rsidRPr="00910F02">
        <w:t>O</w:t>
      </w:r>
      <w:r w:rsidRPr="00910F02">
        <w:rPr>
          <w:vertAlign w:val="subscript"/>
        </w:rPr>
        <w:t>2</w:t>
      </w:r>
      <w:r w:rsidRPr="00910F02">
        <w:tab/>
      </w:r>
      <w:r w:rsidRPr="00910F02">
        <w:rPr>
          <w:b/>
          <w:bCs/>
        </w:rPr>
        <w:t>C.</w:t>
      </w:r>
      <w:r w:rsidRPr="00910F02">
        <w:t> C</w:t>
      </w:r>
      <w:r w:rsidRPr="00910F02">
        <w:rPr>
          <w:vertAlign w:val="subscript"/>
        </w:rPr>
        <w:t>3</w:t>
      </w:r>
      <w:r w:rsidRPr="00910F02">
        <w:t>H</w:t>
      </w:r>
      <w:r w:rsidRPr="00910F02">
        <w:rPr>
          <w:vertAlign w:val="subscript"/>
        </w:rPr>
        <w:t>6</w:t>
      </w:r>
      <w:r w:rsidRPr="00910F02">
        <w:t>O</w:t>
      </w:r>
      <w:r w:rsidRPr="00910F02">
        <w:rPr>
          <w:vertAlign w:val="subscript"/>
        </w:rPr>
        <w:t>2</w:t>
      </w:r>
      <w:r w:rsidRPr="00910F02">
        <w:tab/>
      </w:r>
      <w:r w:rsidRPr="00910F02">
        <w:rPr>
          <w:b/>
          <w:bCs/>
        </w:rPr>
        <w:t>D.</w:t>
      </w:r>
      <w:r w:rsidRPr="00910F02">
        <w:t> C</w:t>
      </w:r>
      <w:r w:rsidRPr="00910F02">
        <w:rPr>
          <w:vertAlign w:val="subscript"/>
        </w:rPr>
        <w:t>2</w:t>
      </w:r>
      <w:r w:rsidRPr="00910F02">
        <w:t>H</w:t>
      </w:r>
      <w:r w:rsidRPr="00910F02">
        <w:rPr>
          <w:vertAlign w:val="subscript"/>
        </w:rPr>
        <w:t>6</w:t>
      </w:r>
      <w:r w:rsidRPr="00910F02">
        <w:t>O</w:t>
      </w:r>
      <w:r w:rsidRPr="00910F02">
        <w:rPr>
          <w:vertAlign w:val="subscript"/>
        </w:rPr>
        <w:t>2</w:t>
      </w:r>
    </w:p>
    <w:p w14:paraId="46FEE853" w14:textId="71EBBC08"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 xml:space="preserve">Câu </w:t>
      </w:r>
      <w:r w:rsidR="0037274F">
        <w:rPr>
          <w:b/>
          <w:bCs/>
        </w:rPr>
        <w:t>44</w:t>
      </w:r>
      <w:r w:rsidRPr="00910F02">
        <w:rPr>
          <w:b/>
          <w:bCs/>
        </w:rPr>
        <w:t>. </w:t>
      </w:r>
      <w:r w:rsidRPr="00910F02">
        <w:t>Kết quả phân tích nguyên tố cho biết thành phần khối lượng các nguyên tố có trong hợp chất X như sau: 24,24% C, 4,04% H, 71,72% Cl. Xác định công thức đơn giản nhất của X.</w:t>
      </w:r>
    </w:p>
    <w:p w14:paraId="3C239763" w14:textId="77777777" w:rsidR="0054285A" w:rsidRPr="00910F02" w:rsidRDefault="0054285A" w:rsidP="0054285A">
      <w:pPr>
        <w:shd w:val="clear" w:color="auto" w:fill="FFFFFF"/>
        <w:tabs>
          <w:tab w:val="left" w:pos="360"/>
          <w:tab w:val="left" w:pos="2970"/>
          <w:tab w:val="left" w:pos="5580"/>
          <w:tab w:val="left" w:pos="8190"/>
        </w:tabs>
        <w:spacing w:line="312" w:lineRule="auto"/>
        <w:jc w:val="both"/>
      </w:pPr>
      <w:r w:rsidRPr="00910F02">
        <w:rPr>
          <w:b/>
          <w:bCs/>
        </w:rPr>
        <w:tab/>
        <w:t>A. </w:t>
      </w:r>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4</w:t>
      </w:r>
      <w:r w:rsidRPr="00910F02">
        <w:rPr>
          <w:shd w:val="clear" w:color="auto" w:fill="FFFFFF"/>
        </w:rPr>
        <w:t>Cl</w:t>
      </w:r>
      <w:r w:rsidRPr="00910F02">
        <w:rPr>
          <w:shd w:val="clear" w:color="auto" w:fill="FFFFFF"/>
          <w:vertAlign w:val="subscript"/>
        </w:rPr>
        <w:t>2</w:t>
      </w:r>
      <w:r w:rsidRPr="00910F02">
        <w:rPr>
          <w:shd w:val="clear" w:color="auto" w:fill="FFFFFF"/>
          <w:vertAlign w:val="subscript"/>
        </w:rPr>
        <w:tab/>
      </w:r>
      <w:r w:rsidRPr="00910F02">
        <w:rPr>
          <w:b/>
          <w:bCs/>
        </w:rPr>
        <w:t>B. </w:t>
      </w:r>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6</w:t>
      </w:r>
      <w:r w:rsidRPr="00910F02">
        <w:rPr>
          <w:shd w:val="clear" w:color="auto" w:fill="FFFFFF"/>
        </w:rPr>
        <w:t>Cl</w:t>
      </w:r>
      <w:r w:rsidRPr="00910F02">
        <w:t>.</w:t>
      </w:r>
      <w:r w:rsidRPr="00910F02">
        <w:tab/>
      </w:r>
      <w:r w:rsidRPr="00E837BF">
        <w:rPr>
          <w:b/>
          <w:bCs/>
          <w:color w:val="FF0000"/>
        </w:rPr>
        <w:t>C. </w:t>
      </w:r>
      <w:r w:rsidRPr="00910F02">
        <w:t>CH</w:t>
      </w:r>
      <w:r w:rsidRPr="00910F02">
        <w:rPr>
          <w:vertAlign w:val="subscript"/>
        </w:rPr>
        <w:t>2</w:t>
      </w:r>
      <w:r w:rsidRPr="00910F02">
        <w:t>Cl</w:t>
      </w:r>
      <w:r w:rsidRPr="00910F02">
        <w:tab/>
      </w:r>
      <w:r w:rsidRPr="00910F02">
        <w:rPr>
          <w:b/>
          <w:bCs/>
        </w:rPr>
        <w:t>D. </w:t>
      </w:r>
      <w:r w:rsidRPr="00910F02">
        <w:rPr>
          <w:shd w:val="clear" w:color="auto" w:fill="FFFFFF"/>
        </w:rPr>
        <w:t>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9</w:t>
      </w:r>
      <w:r w:rsidRPr="00910F02">
        <w:rPr>
          <w:shd w:val="clear" w:color="auto" w:fill="FFFFFF"/>
        </w:rPr>
        <w:t>Cl</w:t>
      </w:r>
      <w:r w:rsidRPr="00910F02">
        <w:rPr>
          <w:shd w:val="clear" w:color="auto" w:fill="FFFFFF"/>
          <w:vertAlign w:val="subscript"/>
        </w:rPr>
        <w:t>3</w:t>
      </w:r>
      <w:r w:rsidRPr="00910F02">
        <w:t>.</w:t>
      </w:r>
    </w:p>
    <w:p w14:paraId="6FC2DF83" w14:textId="47D6E7B6" w:rsidR="0054285A" w:rsidRPr="00910F02" w:rsidRDefault="0054285A" w:rsidP="0054285A">
      <w:pPr>
        <w:tabs>
          <w:tab w:val="left" w:pos="360"/>
          <w:tab w:val="left" w:pos="2970"/>
          <w:tab w:val="left" w:pos="5580"/>
          <w:tab w:val="left" w:pos="8190"/>
        </w:tabs>
        <w:spacing w:line="312" w:lineRule="auto"/>
        <w:jc w:val="both"/>
      </w:pPr>
      <w:r w:rsidRPr="00910F02">
        <w:rPr>
          <w:b/>
          <w:bCs/>
        </w:rPr>
        <w:t xml:space="preserve">Câu </w:t>
      </w:r>
      <w:r w:rsidR="0037274F">
        <w:rPr>
          <w:b/>
          <w:bCs/>
        </w:rPr>
        <w:t>4</w:t>
      </w:r>
      <w:r w:rsidRPr="00910F02">
        <w:rPr>
          <w:b/>
          <w:bCs/>
        </w:rPr>
        <w:t>5.</w:t>
      </w:r>
      <w:r w:rsidRPr="00910F02">
        <w:t> </w:t>
      </w:r>
      <w:bookmarkStart w:id="32" w:name="_Hlk128428810"/>
      <w:r w:rsidRPr="00910F02">
        <w:t>Công thức đơn giản nhất của hợp chất C</w:t>
      </w:r>
      <w:r w:rsidRPr="00910F02">
        <w:rPr>
          <w:vertAlign w:val="subscript"/>
        </w:rPr>
        <w:t>10</w:t>
      </w:r>
      <w:r w:rsidRPr="00910F02">
        <w:t>H</w:t>
      </w:r>
      <w:r w:rsidRPr="00910F02">
        <w:rPr>
          <w:vertAlign w:val="subscript"/>
        </w:rPr>
        <w:t>14</w:t>
      </w:r>
      <w:r w:rsidRPr="00910F02">
        <w:t>N</w:t>
      </w:r>
      <w:r w:rsidRPr="00910F02">
        <w:rPr>
          <w:vertAlign w:val="subscript"/>
        </w:rPr>
        <w:t>2</w:t>
      </w:r>
      <w:r w:rsidRPr="00910F02">
        <w:t xml:space="preserve"> là:</w:t>
      </w:r>
    </w:p>
    <w:bookmarkEnd w:id="32"/>
    <w:p w14:paraId="22058A45" w14:textId="77777777" w:rsidR="0054285A" w:rsidRPr="00910F02" w:rsidRDefault="0054285A" w:rsidP="0054285A">
      <w:pPr>
        <w:tabs>
          <w:tab w:val="left" w:pos="360"/>
          <w:tab w:val="left" w:pos="2970"/>
          <w:tab w:val="left" w:pos="5580"/>
          <w:tab w:val="left" w:pos="8190"/>
        </w:tabs>
        <w:spacing w:line="312" w:lineRule="auto"/>
        <w:ind w:right="-227"/>
        <w:jc w:val="both"/>
      </w:pPr>
      <w:r w:rsidRPr="00910F02">
        <w:tab/>
      </w:r>
      <w:r w:rsidRPr="00910F02">
        <w:rPr>
          <w:b/>
        </w:rPr>
        <w:t>A.</w:t>
      </w:r>
      <w:r w:rsidRPr="00910F02">
        <w:t xml:space="preserve"> C</w:t>
      </w:r>
      <w:r w:rsidRPr="00910F02">
        <w:rPr>
          <w:vertAlign w:val="subscript"/>
        </w:rPr>
        <w:t>5</w:t>
      </w:r>
      <w:r w:rsidRPr="00910F02">
        <w:t>H</w:t>
      </w:r>
      <w:r w:rsidRPr="00910F02">
        <w:rPr>
          <w:vertAlign w:val="subscript"/>
        </w:rPr>
        <w:t>7</w:t>
      </w:r>
      <w:r w:rsidRPr="00910F02">
        <w:t>N</w:t>
      </w:r>
      <w:r w:rsidRPr="00910F02">
        <w:rPr>
          <w:vertAlign w:val="subscript"/>
        </w:rPr>
        <w:t>2</w:t>
      </w:r>
      <w:r w:rsidRPr="00910F02">
        <w:t xml:space="preserve">.    </w:t>
      </w:r>
      <w:r w:rsidRPr="00910F02">
        <w:tab/>
      </w:r>
      <w:r w:rsidRPr="00910F02">
        <w:rPr>
          <w:b/>
        </w:rPr>
        <w:t xml:space="preserve">B. </w:t>
      </w:r>
      <w:r w:rsidRPr="00910F02">
        <w:t>CH</w:t>
      </w:r>
      <w:r w:rsidRPr="00910F02">
        <w:rPr>
          <w:vertAlign w:val="subscript"/>
        </w:rPr>
        <w:t>7</w:t>
      </w:r>
      <w:r w:rsidRPr="00910F02">
        <w:t xml:space="preserve">N.           </w:t>
      </w:r>
      <w:r w:rsidRPr="00910F02">
        <w:tab/>
      </w:r>
      <w:r w:rsidRPr="00910F02">
        <w:rPr>
          <w:b/>
        </w:rPr>
        <w:t xml:space="preserve">C. </w:t>
      </w:r>
      <w:r w:rsidRPr="00910F02">
        <w:t>C</w:t>
      </w:r>
      <w:r w:rsidRPr="00910F02">
        <w:rPr>
          <w:vertAlign w:val="subscript"/>
        </w:rPr>
        <w:t>3</w:t>
      </w:r>
      <w:r w:rsidRPr="00910F02">
        <w:t>H</w:t>
      </w:r>
      <w:r w:rsidRPr="00910F02">
        <w:rPr>
          <w:vertAlign w:val="subscript"/>
        </w:rPr>
        <w:t>7</w:t>
      </w:r>
      <w:r w:rsidRPr="00910F02">
        <w:t>N</w:t>
      </w:r>
      <w:r w:rsidRPr="00910F02">
        <w:rPr>
          <w:vertAlign w:val="subscript"/>
        </w:rPr>
        <w:t>2</w:t>
      </w:r>
      <w:r w:rsidRPr="00910F02">
        <w:t xml:space="preserve">.            </w:t>
      </w:r>
      <w:r w:rsidRPr="00910F02">
        <w:tab/>
      </w:r>
      <w:r w:rsidRPr="00E837BF">
        <w:rPr>
          <w:b/>
          <w:color w:val="FF0000"/>
        </w:rPr>
        <w:t xml:space="preserve">D. </w:t>
      </w:r>
      <w:bookmarkStart w:id="33" w:name="_Hlk128428819"/>
      <w:r w:rsidRPr="00910F02">
        <w:t>C</w:t>
      </w:r>
      <w:r w:rsidRPr="00910F02">
        <w:rPr>
          <w:vertAlign w:val="subscript"/>
        </w:rPr>
        <w:t>5</w:t>
      </w:r>
      <w:r w:rsidRPr="00910F02">
        <w:t>H</w:t>
      </w:r>
      <w:r w:rsidRPr="00910F02">
        <w:rPr>
          <w:vertAlign w:val="subscript"/>
        </w:rPr>
        <w:t>7</w:t>
      </w:r>
      <w:r w:rsidRPr="00910F02">
        <w:t>N</w:t>
      </w:r>
      <w:bookmarkEnd w:id="33"/>
      <w:r w:rsidRPr="00910F02">
        <w:rPr>
          <w:bCs/>
        </w:rPr>
        <w:t>.</w:t>
      </w:r>
    </w:p>
    <w:p w14:paraId="1F188DAE" w14:textId="44338A7F" w:rsidR="0054285A" w:rsidRPr="00910F02" w:rsidRDefault="0054285A" w:rsidP="0054285A">
      <w:pPr>
        <w:tabs>
          <w:tab w:val="left" w:pos="360"/>
          <w:tab w:val="left" w:pos="2970"/>
          <w:tab w:val="left" w:pos="5580"/>
          <w:tab w:val="left" w:pos="8190"/>
        </w:tabs>
        <w:spacing w:line="312" w:lineRule="auto"/>
        <w:jc w:val="both"/>
      </w:pPr>
      <w:r w:rsidRPr="00910F02">
        <w:rPr>
          <w:b/>
          <w:bCs/>
        </w:rPr>
        <w:t xml:space="preserve">Câu </w:t>
      </w:r>
      <w:r w:rsidR="0037274F">
        <w:rPr>
          <w:b/>
          <w:bCs/>
        </w:rPr>
        <w:t>46</w:t>
      </w:r>
      <w:r w:rsidRPr="00910F02">
        <w:rPr>
          <w:b/>
          <w:bCs/>
        </w:rPr>
        <w:t>.</w:t>
      </w:r>
      <w:r w:rsidRPr="00910F02">
        <w:t> Phân tích chất hữu cơ X chứa C, H, O, ta có m</w:t>
      </w:r>
      <w:r w:rsidRPr="00910F02">
        <w:rPr>
          <w:vertAlign w:val="subscript"/>
        </w:rPr>
        <w:t>C</w:t>
      </w:r>
      <w:r w:rsidRPr="00910F02">
        <w:t xml:space="preserve"> : m</w:t>
      </w:r>
      <w:r w:rsidRPr="00910F02">
        <w:rPr>
          <w:vertAlign w:val="subscript"/>
        </w:rPr>
        <w:t>H</w:t>
      </w:r>
      <w:r w:rsidRPr="00910F02">
        <w:t xml:space="preserve"> : m</w:t>
      </w:r>
      <w:r w:rsidRPr="00910F02">
        <w:rPr>
          <w:vertAlign w:val="subscript"/>
        </w:rPr>
        <w:t>O</w:t>
      </w:r>
      <w:r w:rsidRPr="00910F02">
        <w:t xml:space="preserve"> = 4,2 : 0,7 : 2,8. </w:t>
      </w:r>
      <w:bookmarkStart w:id="34" w:name="_Hlk128431734"/>
      <w:r w:rsidRPr="00910F02">
        <w:t xml:space="preserve">Công thức đơn giản nhất của X là: </w:t>
      </w:r>
    </w:p>
    <w:bookmarkEnd w:id="34"/>
    <w:p w14:paraId="0C000503" w14:textId="77777777" w:rsidR="0054285A" w:rsidRPr="00910F02" w:rsidRDefault="0054285A" w:rsidP="0054285A">
      <w:pPr>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8</w:t>
      </w:r>
      <w:r w:rsidRPr="00910F02">
        <w:rPr>
          <w:shd w:val="clear" w:color="auto" w:fill="FFFFFF"/>
        </w:rPr>
        <w:t>O</w:t>
      </w:r>
      <w:r w:rsidRPr="00910F02">
        <w:rPr>
          <w:shd w:val="clear" w:color="auto" w:fill="FFFFFF"/>
          <w:vertAlign w:val="subscript"/>
        </w:rPr>
        <w:t>2</w:t>
      </w:r>
      <w:r w:rsidRPr="00910F02">
        <w:t>.   </w:t>
      </w:r>
      <w:r w:rsidRPr="00910F02">
        <w:tab/>
      </w:r>
      <w:r w:rsidRPr="00910F02">
        <w:rPr>
          <w:b/>
        </w:rPr>
        <w:t xml:space="preserve">B. </w:t>
      </w:r>
      <w:r w:rsidRPr="00910F02">
        <w:rPr>
          <w:shd w:val="clear" w:color="auto" w:fill="FFFFFF"/>
        </w:rPr>
        <w:t>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8</w:t>
      </w:r>
      <w:r w:rsidRPr="00910F02">
        <w:rPr>
          <w:shd w:val="clear" w:color="auto" w:fill="FFFFFF"/>
        </w:rPr>
        <w:t>O</w:t>
      </w:r>
      <w:r w:rsidRPr="00910F02">
        <w:t>.   </w:t>
      </w:r>
      <w:r w:rsidRPr="00910F02">
        <w:tab/>
      </w:r>
      <w:r w:rsidRPr="00E837BF">
        <w:rPr>
          <w:b/>
          <w:color w:val="FF0000"/>
        </w:rPr>
        <w:t>C.</w:t>
      </w:r>
      <w:r w:rsidRPr="00910F02">
        <w:rPr>
          <w:b/>
        </w:rPr>
        <w:t xml:space="preserve"> </w:t>
      </w:r>
      <w:bookmarkStart w:id="35" w:name="_Hlk128431746"/>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4</w:t>
      </w:r>
      <w:r w:rsidRPr="00910F02">
        <w:rPr>
          <w:shd w:val="clear" w:color="auto" w:fill="FFFFFF"/>
        </w:rPr>
        <w:t>O</w:t>
      </w:r>
      <w:bookmarkEnd w:id="35"/>
      <w:r w:rsidRPr="00910F02">
        <w:tab/>
      </w:r>
      <w:r w:rsidRPr="00910F02">
        <w:rPr>
          <w:b/>
        </w:rPr>
        <w:t xml:space="preserve">D. </w:t>
      </w:r>
      <w:r w:rsidRPr="00910F02">
        <w:rPr>
          <w:shd w:val="clear" w:color="auto" w:fill="FFFFFF"/>
        </w:rPr>
        <w:t>CH</w:t>
      </w:r>
      <w:r w:rsidRPr="00910F02">
        <w:rPr>
          <w:shd w:val="clear" w:color="auto" w:fill="FFFFFF"/>
          <w:vertAlign w:val="subscript"/>
        </w:rPr>
        <w:t>4</w:t>
      </w:r>
      <w:r w:rsidRPr="00910F02">
        <w:rPr>
          <w:shd w:val="clear" w:color="auto" w:fill="FFFFFF"/>
        </w:rPr>
        <w:t>O</w:t>
      </w:r>
    </w:p>
    <w:p w14:paraId="7CC27654" w14:textId="75D31C5F" w:rsidR="00E11DAA" w:rsidRPr="00910F02" w:rsidRDefault="00E11DAA" w:rsidP="00E11DAA">
      <w:pPr>
        <w:tabs>
          <w:tab w:val="left" w:pos="360"/>
          <w:tab w:val="left" w:pos="2970"/>
          <w:tab w:val="left" w:pos="5580"/>
          <w:tab w:val="left" w:pos="8190"/>
        </w:tabs>
        <w:spacing w:line="312" w:lineRule="auto"/>
        <w:jc w:val="both"/>
      </w:pPr>
      <w:r w:rsidRPr="00910F02">
        <w:rPr>
          <w:b/>
          <w:bCs/>
        </w:rPr>
        <w:t xml:space="preserve">Câu </w:t>
      </w:r>
      <w:r w:rsidR="0037274F">
        <w:rPr>
          <w:b/>
          <w:bCs/>
        </w:rPr>
        <w:t>47</w:t>
      </w:r>
      <w:r w:rsidRPr="00910F02">
        <w:rPr>
          <w:b/>
          <w:bCs/>
        </w:rPr>
        <w:t>.</w:t>
      </w:r>
      <w:r w:rsidRPr="00910F02">
        <w:t xml:space="preserve"> Kết quả phân tích nguyên tố hợp chất X như sau: </w:t>
      </w:r>
      <w:r w:rsidRPr="00910F02">
        <w:rPr>
          <w:shd w:val="clear" w:color="auto" w:fill="FFFFFF"/>
        </w:rPr>
        <w:t>%m</w:t>
      </w:r>
      <w:r w:rsidRPr="00910F02">
        <w:rPr>
          <w:shd w:val="clear" w:color="auto" w:fill="FFFFFF"/>
          <w:vertAlign w:val="subscript"/>
        </w:rPr>
        <w:t>C</w:t>
      </w:r>
      <w:r w:rsidRPr="00910F02">
        <w:rPr>
          <w:shd w:val="clear" w:color="auto" w:fill="FFFFFF"/>
        </w:rPr>
        <w:t> = 54,54%; %m</w:t>
      </w:r>
      <w:r w:rsidRPr="00910F02">
        <w:rPr>
          <w:shd w:val="clear" w:color="auto" w:fill="FFFFFF"/>
          <w:vertAlign w:val="subscript"/>
        </w:rPr>
        <w:t>H </w:t>
      </w:r>
      <w:r w:rsidRPr="00910F02">
        <w:rPr>
          <w:shd w:val="clear" w:color="auto" w:fill="FFFFFF"/>
        </w:rPr>
        <w:t xml:space="preserve">= 9,09%; còn lại là oxygen. </w:t>
      </w:r>
      <w:r w:rsidR="00A41804" w:rsidRPr="00910F02">
        <w:rPr>
          <w:shd w:val="clear" w:color="auto" w:fill="FFFFFF"/>
        </w:rPr>
        <w:t xml:space="preserve">Kết quả </w:t>
      </w:r>
      <w:r w:rsidR="00CF052F" w:rsidRPr="00910F02">
        <w:rPr>
          <w:shd w:val="clear" w:color="auto" w:fill="FFFFFF"/>
        </w:rPr>
        <w:t>phân tích phổ khối lượng cho thấy phân tử khối của X là</w:t>
      </w:r>
      <w:r w:rsidRPr="00910F02">
        <w:rPr>
          <w:shd w:val="clear" w:color="auto" w:fill="FFFFFF"/>
        </w:rPr>
        <w:t xml:space="preserve"> </w:t>
      </w:r>
      <w:r w:rsidR="00A41804" w:rsidRPr="00910F02">
        <w:rPr>
          <w:shd w:val="clear" w:color="auto" w:fill="FFFFFF"/>
        </w:rPr>
        <w:t>88</w:t>
      </w:r>
      <w:r w:rsidRPr="00910F02">
        <w:rPr>
          <w:shd w:val="clear" w:color="auto" w:fill="FFFFFF"/>
        </w:rPr>
        <w:t>. Công thức phân tử của X là:</w:t>
      </w:r>
    </w:p>
    <w:p w14:paraId="4B4275EB" w14:textId="77777777" w:rsidR="00E11DAA" w:rsidRPr="00910F02" w:rsidRDefault="00E11DAA" w:rsidP="00E11DAA">
      <w:pPr>
        <w:tabs>
          <w:tab w:val="left" w:pos="360"/>
          <w:tab w:val="left" w:pos="2970"/>
          <w:tab w:val="left" w:pos="5580"/>
          <w:tab w:val="left" w:pos="8190"/>
        </w:tabs>
        <w:spacing w:line="312" w:lineRule="auto"/>
        <w:jc w:val="both"/>
      </w:pPr>
      <w:r w:rsidRPr="00910F02">
        <w:tab/>
      </w:r>
      <w:r w:rsidRPr="00E837BF">
        <w:rPr>
          <w:b/>
          <w:color w:val="FF0000"/>
        </w:rPr>
        <w:t xml:space="preserve">A. </w:t>
      </w:r>
      <w:bookmarkStart w:id="36" w:name="_Hlk128434024"/>
      <w:r w:rsidRPr="00910F02">
        <w:rPr>
          <w:shd w:val="clear" w:color="auto" w:fill="FFFFFF"/>
        </w:rPr>
        <w:t>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8</w:t>
      </w:r>
      <w:r w:rsidRPr="00910F02">
        <w:rPr>
          <w:shd w:val="clear" w:color="auto" w:fill="FFFFFF"/>
        </w:rPr>
        <w:t>O</w:t>
      </w:r>
      <w:r w:rsidRPr="00910F02">
        <w:rPr>
          <w:shd w:val="clear" w:color="auto" w:fill="FFFFFF"/>
          <w:vertAlign w:val="subscript"/>
        </w:rPr>
        <w:t>2</w:t>
      </w:r>
      <w:bookmarkEnd w:id="36"/>
      <w:r w:rsidRPr="00910F02">
        <w:t>.   </w:t>
      </w:r>
      <w:r w:rsidRPr="00910F02">
        <w:tab/>
      </w:r>
      <w:r w:rsidRPr="00910F02">
        <w:rPr>
          <w:b/>
        </w:rPr>
        <w:t xml:space="preserve">B. </w:t>
      </w:r>
      <w:r w:rsidRPr="00910F02">
        <w:rPr>
          <w:shd w:val="clear" w:color="auto" w:fill="FFFFFF"/>
        </w:rPr>
        <w:t>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4</w:t>
      </w:r>
      <w:r w:rsidRPr="00910F02">
        <w:rPr>
          <w:shd w:val="clear" w:color="auto" w:fill="FFFFFF"/>
        </w:rPr>
        <w:t>O</w:t>
      </w:r>
      <w:r w:rsidRPr="00910F02">
        <w:rPr>
          <w:shd w:val="clear" w:color="auto" w:fill="FFFFFF"/>
          <w:vertAlign w:val="subscript"/>
        </w:rPr>
        <w:t>3</w:t>
      </w:r>
      <w:r w:rsidRPr="00910F02">
        <w:t>.   </w:t>
      </w:r>
      <w:r w:rsidRPr="00910F02">
        <w:tab/>
      </w:r>
      <w:r w:rsidRPr="00910F02">
        <w:rPr>
          <w:b/>
        </w:rPr>
        <w:t xml:space="preserve">C. </w:t>
      </w:r>
      <w:r w:rsidRPr="00910F02">
        <w:rPr>
          <w:shd w:val="clear" w:color="auto" w:fill="FFFFFF"/>
        </w:rPr>
        <w:t>C</w:t>
      </w:r>
      <w:r w:rsidRPr="00910F02">
        <w:rPr>
          <w:shd w:val="clear" w:color="auto" w:fill="FFFFFF"/>
          <w:vertAlign w:val="subscript"/>
        </w:rPr>
        <w:t>5</w:t>
      </w:r>
      <w:r w:rsidRPr="00910F02">
        <w:rPr>
          <w:shd w:val="clear" w:color="auto" w:fill="FFFFFF"/>
        </w:rPr>
        <w:t>H</w:t>
      </w:r>
      <w:r w:rsidRPr="00910F02">
        <w:rPr>
          <w:shd w:val="clear" w:color="auto" w:fill="FFFFFF"/>
          <w:vertAlign w:val="subscript"/>
        </w:rPr>
        <w:t>12</w:t>
      </w:r>
      <w:r w:rsidRPr="00910F02">
        <w:rPr>
          <w:shd w:val="clear" w:color="auto" w:fill="FFFFFF"/>
        </w:rPr>
        <w:t>O</w:t>
      </w:r>
      <w:r w:rsidRPr="00910F02">
        <w:t>.   </w:t>
      </w:r>
      <w:r w:rsidRPr="00910F02">
        <w:tab/>
      </w:r>
      <w:r w:rsidRPr="00910F02">
        <w:rPr>
          <w:b/>
        </w:rPr>
        <w:t xml:space="preserve">D. </w:t>
      </w:r>
      <w:bookmarkStart w:id="37" w:name="_Hlk128433950"/>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4</w:t>
      </w:r>
      <w:r w:rsidRPr="00910F02">
        <w:rPr>
          <w:shd w:val="clear" w:color="auto" w:fill="FFFFFF"/>
        </w:rPr>
        <w:t>O</w:t>
      </w:r>
      <w:bookmarkEnd w:id="37"/>
      <w:r w:rsidRPr="00910F02">
        <w:t>.</w:t>
      </w:r>
    </w:p>
    <w:p w14:paraId="305CB055" w14:textId="065BBFD6" w:rsidR="00E11DAA" w:rsidRPr="00910F02" w:rsidRDefault="00E11DAA" w:rsidP="00E11DAA">
      <w:pPr>
        <w:tabs>
          <w:tab w:val="left" w:pos="360"/>
          <w:tab w:val="left" w:pos="2970"/>
          <w:tab w:val="left" w:pos="5580"/>
          <w:tab w:val="left" w:pos="8190"/>
        </w:tabs>
        <w:spacing w:line="312" w:lineRule="auto"/>
        <w:jc w:val="both"/>
      </w:pPr>
      <w:r w:rsidRPr="00910F02">
        <w:rPr>
          <w:b/>
          <w:bCs/>
        </w:rPr>
        <w:t xml:space="preserve">Câu </w:t>
      </w:r>
      <w:r w:rsidR="00844F15">
        <w:rPr>
          <w:b/>
          <w:bCs/>
        </w:rPr>
        <w:t>48</w:t>
      </w:r>
      <w:r w:rsidRPr="00910F02">
        <w:rPr>
          <w:b/>
          <w:bCs/>
        </w:rPr>
        <w:t>.</w:t>
      </w:r>
      <w:r w:rsidRPr="00910F02">
        <w:t> </w:t>
      </w:r>
      <w:bookmarkStart w:id="38" w:name="_Hlk128434356"/>
      <w:r w:rsidRPr="00910F02">
        <w:t>Trên phổ khối lượng, dữ liệu nào cho biết phân tử khối một chất</w:t>
      </w:r>
      <w:r w:rsidR="00D75735" w:rsidRPr="00910F02">
        <w:t>?</w:t>
      </w:r>
    </w:p>
    <w:p w14:paraId="6EE56705" w14:textId="77777777" w:rsidR="00E11DAA" w:rsidRPr="00910F02" w:rsidRDefault="00E11DAA" w:rsidP="00E11DAA">
      <w:pPr>
        <w:tabs>
          <w:tab w:val="left" w:pos="360"/>
          <w:tab w:val="left" w:pos="2970"/>
          <w:tab w:val="left" w:pos="5580"/>
          <w:tab w:val="left" w:pos="8190"/>
        </w:tabs>
        <w:spacing w:line="312" w:lineRule="auto"/>
        <w:jc w:val="both"/>
      </w:pPr>
      <w:r w:rsidRPr="00910F02">
        <w:tab/>
      </w:r>
      <w:r w:rsidRPr="00910F02">
        <w:rPr>
          <w:b/>
        </w:rPr>
        <w:t xml:space="preserve">A. </w:t>
      </w:r>
      <w:r w:rsidRPr="00910F02">
        <w:t>Giá trị m/z nhỏ nhất.</w:t>
      </w:r>
      <w:r w:rsidRPr="00910F02">
        <w:tab/>
      </w:r>
      <w:r w:rsidRPr="00910F02">
        <w:tab/>
      </w:r>
      <w:r w:rsidRPr="00E837BF">
        <w:rPr>
          <w:b/>
          <w:color w:val="FF0000"/>
        </w:rPr>
        <w:t>B.</w:t>
      </w:r>
      <w:r w:rsidRPr="00910F02">
        <w:rPr>
          <w:b/>
        </w:rPr>
        <w:t xml:space="preserve"> </w:t>
      </w:r>
      <w:r w:rsidRPr="00910F02">
        <w:t>Giá trị m/z lớn nhất</w:t>
      </w:r>
      <w:bookmarkEnd w:id="38"/>
      <w:r w:rsidRPr="00910F02">
        <w:t>.</w:t>
      </w:r>
    </w:p>
    <w:p w14:paraId="71AE2938" w14:textId="77777777" w:rsidR="00E11DAA" w:rsidRPr="00910F02" w:rsidRDefault="00E11DAA" w:rsidP="00E11DAA">
      <w:pPr>
        <w:tabs>
          <w:tab w:val="left" w:pos="360"/>
          <w:tab w:val="left" w:pos="2970"/>
          <w:tab w:val="left" w:pos="5580"/>
          <w:tab w:val="left" w:pos="8190"/>
        </w:tabs>
        <w:spacing w:line="312" w:lineRule="auto"/>
        <w:jc w:val="both"/>
      </w:pPr>
      <w:r w:rsidRPr="00910F02">
        <w:tab/>
      </w:r>
      <w:r w:rsidRPr="00910F02">
        <w:rPr>
          <w:b/>
        </w:rPr>
        <w:t xml:space="preserve">C. </w:t>
      </w:r>
      <w:r w:rsidRPr="00910F02">
        <w:t>Giá trị trung bình của các m/z.</w:t>
      </w:r>
      <w:r w:rsidRPr="00910F02">
        <w:tab/>
      </w:r>
      <w:r w:rsidRPr="00910F02">
        <w:rPr>
          <w:b/>
        </w:rPr>
        <w:t xml:space="preserve">D. </w:t>
      </w:r>
      <w:r w:rsidRPr="00910F02">
        <w:t>Tổng các giá trị m/z.</w:t>
      </w:r>
    </w:p>
    <w:p w14:paraId="3EEA5B72" w14:textId="7153EADF" w:rsidR="000D3CEC" w:rsidRPr="00910F02" w:rsidRDefault="000D3CEC" w:rsidP="000D3CEC">
      <w:pPr>
        <w:shd w:val="clear" w:color="auto" w:fill="FFFFFF"/>
        <w:tabs>
          <w:tab w:val="left" w:pos="360"/>
          <w:tab w:val="left" w:pos="2970"/>
          <w:tab w:val="left" w:pos="5580"/>
          <w:tab w:val="left" w:pos="8190"/>
        </w:tabs>
        <w:spacing w:line="312" w:lineRule="auto"/>
        <w:jc w:val="both"/>
      </w:pPr>
      <w:r w:rsidRPr="00910F02">
        <w:rPr>
          <w:b/>
          <w:bCs/>
        </w:rPr>
        <w:t xml:space="preserve">Câu </w:t>
      </w:r>
      <w:r w:rsidR="00844F15">
        <w:rPr>
          <w:b/>
          <w:bCs/>
        </w:rPr>
        <w:t>49</w:t>
      </w:r>
      <w:r w:rsidRPr="00910F02">
        <w:rPr>
          <w:b/>
          <w:bCs/>
        </w:rPr>
        <w:t>.</w:t>
      </w:r>
      <w:r w:rsidRPr="00910F02">
        <w:t> </w:t>
      </w:r>
      <w:r w:rsidRPr="00910F02">
        <w:rPr>
          <w:shd w:val="clear" w:color="auto" w:fill="FFFFFF"/>
        </w:rPr>
        <w:t>Chất hữu cơ X có phần trăm khối lượng C, H, O lần lượt bằng 40%; 6,67%; 53,33%. Biết trong X có 2 nguyên tử oxygen. Công thức phân tử của X là:</w:t>
      </w:r>
    </w:p>
    <w:p w14:paraId="3FC2F736" w14:textId="77777777" w:rsidR="000D3CEC" w:rsidRPr="00910F02" w:rsidRDefault="000D3CEC" w:rsidP="000D3CEC">
      <w:pPr>
        <w:tabs>
          <w:tab w:val="left" w:pos="360"/>
          <w:tab w:val="left" w:pos="2970"/>
          <w:tab w:val="left" w:pos="5580"/>
          <w:tab w:val="left" w:pos="8190"/>
        </w:tabs>
        <w:spacing w:line="312" w:lineRule="auto"/>
        <w:jc w:val="both"/>
      </w:pPr>
      <w:r w:rsidRPr="00910F02">
        <w:rPr>
          <w:b/>
          <w:bCs/>
        </w:rPr>
        <w:tab/>
      </w:r>
      <w:r w:rsidRPr="00910F02">
        <w:rPr>
          <w:b/>
        </w:rPr>
        <w:t xml:space="preserve">A. </w:t>
      </w:r>
      <w:r w:rsidRPr="00910F02">
        <w:rPr>
          <w:shd w:val="clear" w:color="auto" w:fill="FFFFFF"/>
        </w:rPr>
        <w:t>CH</w:t>
      </w:r>
      <w:r w:rsidRPr="00910F02">
        <w:rPr>
          <w:shd w:val="clear" w:color="auto" w:fill="FFFFFF"/>
          <w:vertAlign w:val="subscript"/>
        </w:rPr>
        <w:t>2</w:t>
      </w:r>
      <w:r w:rsidRPr="00910F02">
        <w:rPr>
          <w:shd w:val="clear" w:color="auto" w:fill="FFFFFF"/>
        </w:rPr>
        <w:t>O</w:t>
      </w:r>
      <w:r w:rsidRPr="00910F02">
        <w:t>   </w:t>
      </w:r>
      <w:r w:rsidRPr="00910F02">
        <w:tab/>
      </w:r>
      <w:r w:rsidRPr="00910F02">
        <w:rPr>
          <w:b/>
        </w:rPr>
        <w:t xml:space="preserve">B. </w:t>
      </w:r>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3</w:t>
      </w:r>
      <w:r w:rsidRPr="00910F02">
        <w:rPr>
          <w:shd w:val="clear" w:color="auto" w:fill="FFFFFF"/>
        </w:rPr>
        <w:t>O</w:t>
      </w:r>
      <w:r w:rsidRPr="00910F02">
        <w:rPr>
          <w:shd w:val="clear" w:color="auto" w:fill="FFFFFF"/>
          <w:vertAlign w:val="subscript"/>
        </w:rPr>
        <w:t>2</w:t>
      </w:r>
      <w:r w:rsidRPr="00910F02">
        <w:t>   </w:t>
      </w:r>
      <w:r w:rsidRPr="00910F02">
        <w:tab/>
      </w:r>
      <w:r w:rsidRPr="00C346BE">
        <w:rPr>
          <w:b/>
          <w:color w:val="FF0000"/>
        </w:rPr>
        <w:t>C.</w:t>
      </w:r>
      <w:r w:rsidRPr="00910F02">
        <w:rPr>
          <w:b/>
        </w:rPr>
        <w:t xml:space="preserve"> </w:t>
      </w:r>
      <w:bookmarkStart w:id="39" w:name="_Hlk128436858"/>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4</w:t>
      </w:r>
      <w:r w:rsidRPr="00910F02">
        <w:rPr>
          <w:shd w:val="clear" w:color="auto" w:fill="FFFFFF"/>
        </w:rPr>
        <w:t>O</w:t>
      </w:r>
      <w:r w:rsidRPr="00910F02">
        <w:rPr>
          <w:shd w:val="clear" w:color="auto" w:fill="FFFFFF"/>
          <w:vertAlign w:val="subscript"/>
        </w:rPr>
        <w:t>2</w:t>
      </w:r>
      <w:r w:rsidRPr="00910F02">
        <w:t> </w:t>
      </w:r>
      <w:bookmarkEnd w:id="39"/>
      <w:r w:rsidRPr="00910F02">
        <w:t>  </w:t>
      </w:r>
      <w:r w:rsidRPr="00910F02">
        <w:tab/>
      </w:r>
      <w:r w:rsidRPr="00910F02">
        <w:rPr>
          <w:b/>
        </w:rPr>
        <w:t xml:space="preserve">D. </w:t>
      </w:r>
      <w:r w:rsidRPr="00910F02">
        <w:rPr>
          <w:shd w:val="clear" w:color="auto" w:fill="FFFFFF"/>
        </w:rPr>
        <w:t>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6</w:t>
      </w:r>
      <w:r w:rsidRPr="00910F02">
        <w:rPr>
          <w:shd w:val="clear" w:color="auto" w:fill="FFFFFF"/>
        </w:rPr>
        <w:t>O</w:t>
      </w:r>
      <w:r w:rsidRPr="00910F02">
        <w:rPr>
          <w:shd w:val="clear" w:color="auto" w:fill="FFFFFF"/>
          <w:vertAlign w:val="subscript"/>
        </w:rPr>
        <w:t>2</w:t>
      </w:r>
      <w:r w:rsidRPr="00910F02">
        <w:t> </w:t>
      </w:r>
    </w:p>
    <w:p w14:paraId="142D766A" w14:textId="270FC4E8" w:rsidR="000D3CEC" w:rsidRPr="00910F02" w:rsidRDefault="000D3CEC" w:rsidP="000D3CEC">
      <w:pPr>
        <w:shd w:val="clear" w:color="auto" w:fill="FFFFFF"/>
        <w:tabs>
          <w:tab w:val="left" w:pos="360"/>
          <w:tab w:val="left" w:pos="2970"/>
          <w:tab w:val="left" w:pos="5580"/>
          <w:tab w:val="left" w:pos="8190"/>
        </w:tabs>
        <w:spacing w:line="312" w:lineRule="auto"/>
        <w:jc w:val="both"/>
        <w:rPr>
          <w:shd w:val="clear" w:color="auto" w:fill="FFFFFF"/>
        </w:rPr>
      </w:pPr>
      <w:r w:rsidRPr="00910F02">
        <w:rPr>
          <w:b/>
          <w:bCs/>
        </w:rPr>
        <w:t xml:space="preserve">Câu </w:t>
      </w:r>
      <w:r w:rsidR="00844F15">
        <w:rPr>
          <w:b/>
          <w:bCs/>
        </w:rPr>
        <w:t>50</w:t>
      </w:r>
      <w:r w:rsidRPr="00910F02">
        <w:rPr>
          <w:b/>
          <w:bCs/>
        </w:rPr>
        <w:t>.</w:t>
      </w:r>
      <w:r w:rsidRPr="00910F02">
        <w:t> </w:t>
      </w:r>
      <w:r w:rsidRPr="00910F02">
        <w:rPr>
          <w:shd w:val="clear" w:color="auto" w:fill="FFFFFF"/>
        </w:rPr>
        <w:t xml:space="preserve">Kết quả phổ MS của một hợp chất hữu cơ được biểu diễn dưới dạng bảng như sau: </w:t>
      </w:r>
    </w:p>
    <w:tbl>
      <w:tblPr>
        <w:tblStyle w:val="TableGrid"/>
        <w:tblW w:w="0" w:type="auto"/>
        <w:tblInd w:w="1413" w:type="dxa"/>
        <w:tblLook w:val="04A0" w:firstRow="1" w:lastRow="0" w:firstColumn="1" w:lastColumn="0" w:noHBand="0" w:noVBand="1"/>
      </w:tblPr>
      <w:tblGrid>
        <w:gridCol w:w="2693"/>
        <w:gridCol w:w="3544"/>
      </w:tblGrid>
      <w:tr w:rsidR="00910F02" w:rsidRPr="00910F02" w14:paraId="579EF0B7" w14:textId="77777777" w:rsidTr="0066193E">
        <w:tc>
          <w:tcPr>
            <w:tcW w:w="2693" w:type="dxa"/>
            <w:shd w:val="clear" w:color="auto" w:fill="C9C9C9" w:themeFill="accent3" w:themeFillTint="99"/>
          </w:tcPr>
          <w:p w14:paraId="2F247350" w14:textId="77777777" w:rsidR="000D3CEC" w:rsidRPr="00910F02" w:rsidRDefault="000D3CEC" w:rsidP="0066193E">
            <w:pPr>
              <w:tabs>
                <w:tab w:val="left" w:pos="360"/>
                <w:tab w:val="left" w:pos="2970"/>
                <w:tab w:val="left" w:pos="5580"/>
                <w:tab w:val="left" w:pos="8190"/>
              </w:tabs>
              <w:spacing w:line="312" w:lineRule="auto"/>
              <w:jc w:val="center"/>
              <w:rPr>
                <w:b/>
              </w:rPr>
            </w:pPr>
            <w:r w:rsidRPr="00910F02">
              <w:rPr>
                <w:b/>
              </w:rPr>
              <w:t>m/z</w:t>
            </w:r>
          </w:p>
        </w:tc>
        <w:tc>
          <w:tcPr>
            <w:tcW w:w="3544" w:type="dxa"/>
            <w:shd w:val="clear" w:color="auto" w:fill="C9C9C9" w:themeFill="accent3" w:themeFillTint="99"/>
          </w:tcPr>
          <w:p w14:paraId="24687D62" w14:textId="77777777" w:rsidR="000D3CEC" w:rsidRPr="00910F02" w:rsidRDefault="000D3CEC" w:rsidP="0066193E">
            <w:pPr>
              <w:tabs>
                <w:tab w:val="left" w:pos="360"/>
                <w:tab w:val="left" w:pos="2970"/>
                <w:tab w:val="left" w:pos="5580"/>
                <w:tab w:val="left" w:pos="8190"/>
              </w:tabs>
              <w:spacing w:line="312" w:lineRule="auto"/>
              <w:jc w:val="center"/>
              <w:rPr>
                <w:b/>
              </w:rPr>
            </w:pPr>
            <w:r w:rsidRPr="00910F02">
              <w:rPr>
                <w:b/>
              </w:rPr>
              <w:t>Cường độ tương đối</w:t>
            </w:r>
          </w:p>
        </w:tc>
      </w:tr>
      <w:tr w:rsidR="00910F02" w:rsidRPr="00910F02" w14:paraId="0CF80B26" w14:textId="77777777" w:rsidTr="0066193E">
        <w:tc>
          <w:tcPr>
            <w:tcW w:w="2693" w:type="dxa"/>
          </w:tcPr>
          <w:p w14:paraId="07858DB3" w14:textId="77777777" w:rsidR="000D3CEC" w:rsidRPr="00910F02" w:rsidRDefault="000D3CEC" w:rsidP="0066193E">
            <w:pPr>
              <w:tabs>
                <w:tab w:val="left" w:pos="360"/>
                <w:tab w:val="left" w:pos="2970"/>
                <w:tab w:val="left" w:pos="5580"/>
                <w:tab w:val="left" w:pos="8190"/>
              </w:tabs>
              <w:spacing w:line="312" w:lineRule="auto"/>
              <w:jc w:val="center"/>
            </w:pPr>
            <w:r w:rsidRPr="00910F02">
              <w:t>58</w:t>
            </w:r>
          </w:p>
        </w:tc>
        <w:tc>
          <w:tcPr>
            <w:tcW w:w="3544" w:type="dxa"/>
          </w:tcPr>
          <w:p w14:paraId="2999D11D" w14:textId="77777777" w:rsidR="000D3CEC" w:rsidRPr="00910F02" w:rsidRDefault="000D3CEC" w:rsidP="0066193E">
            <w:pPr>
              <w:tabs>
                <w:tab w:val="left" w:pos="360"/>
                <w:tab w:val="left" w:pos="2970"/>
                <w:tab w:val="left" w:pos="5580"/>
                <w:tab w:val="left" w:pos="8190"/>
              </w:tabs>
              <w:spacing w:line="312" w:lineRule="auto"/>
              <w:jc w:val="center"/>
            </w:pPr>
            <w:r w:rsidRPr="00910F02">
              <w:t>62</w:t>
            </w:r>
          </w:p>
        </w:tc>
      </w:tr>
      <w:tr w:rsidR="00910F02" w:rsidRPr="00910F02" w14:paraId="512C41BA" w14:textId="77777777" w:rsidTr="0066193E">
        <w:tc>
          <w:tcPr>
            <w:tcW w:w="2693" w:type="dxa"/>
          </w:tcPr>
          <w:p w14:paraId="22D05A78" w14:textId="77777777" w:rsidR="000D3CEC" w:rsidRPr="00910F02" w:rsidRDefault="000D3CEC" w:rsidP="0066193E">
            <w:pPr>
              <w:tabs>
                <w:tab w:val="left" w:pos="360"/>
                <w:tab w:val="left" w:pos="2970"/>
                <w:tab w:val="left" w:pos="5580"/>
                <w:tab w:val="left" w:pos="8190"/>
              </w:tabs>
              <w:spacing w:line="312" w:lineRule="auto"/>
              <w:jc w:val="center"/>
            </w:pPr>
            <w:r w:rsidRPr="00910F02">
              <w:t>43</w:t>
            </w:r>
          </w:p>
        </w:tc>
        <w:tc>
          <w:tcPr>
            <w:tcW w:w="3544" w:type="dxa"/>
          </w:tcPr>
          <w:p w14:paraId="2E2B60C5" w14:textId="77777777" w:rsidR="000D3CEC" w:rsidRPr="00910F02" w:rsidRDefault="000D3CEC" w:rsidP="0066193E">
            <w:pPr>
              <w:tabs>
                <w:tab w:val="left" w:pos="360"/>
                <w:tab w:val="left" w:pos="2970"/>
                <w:tab w:val="left" w:pos="5580"/>
                <w:tab w:val="left" w:pos="8190"/>
              </w:tabs>
              <w:spacing w:line="312" w:lineRule="auto"/>
              <w:jc w:val="center"/>
            </w:pPr>
            <w:r w:rsidRPr="00910F02">
              <w:t>100</w:t>
            </w:r>
          </w:p>
        </w:tc>
      </w:tr>
      <w:tr w:rsidR="00910F02" w:rsidRPr="00910F02" w14:paraId="06896EEC" w14:textId="77777777" w:rsidTr="0066193E">
        <w:tc>
          <w:tcPr>
            <w:tcW w:w="2693" w:type="dxa"/>
          </w:tcPr>
          <w:p w14:paraId="29E26672" w14:textId="77777777" w:rsidR="000D3CEC" w:rsidRPr="00910F02" w:rsidRDefault="000D3CEC" w:rsidP="0066193E">
            <w:pPr>
              <w:tabs>
                <w:tab w:val="left" w:pos="360"/>
                <w:tab w:val="left" w:pos="2970"/>
                <w:tab w:val="left" w:pos="5580"/>
                <w:tab w:val="left" w:pos="8190"/>
              </w:tabs>
              <w:spacing w:line="312" w:lineRule="auto"/>
              <w:jc w:val="center"/>
            </w:pPr>
            <w:r w:rsidRPr="00910F02">
              <w:t>15</w:t>
            </w:r>
          </w:p>
        </w:tc>
        <w:tc>
          <w:tcPr>
            <w:tcW w:w="3544" w:type="dxa"/>
          </w:tcPr>
          <w:p w14:paraId="6D80F023" w14:textId="77777777" w:rsidR="000D3CEC" w:rsidRPr="00910F02" w:rsidRDefault="000D3CEC" w:rsidP="0066193E">
            <w:pPr>
              <w:tabs>
                <w:tab w:val="left" w:pos="360"/>
                <w:tab w:val="left" w:pos="2970"/>
                <w:tab w:val="left" w:pos="5580"/>
                <w:tab w:val="left" w:pos="8190"/>
              </w:tabs>
              <w:spacing w:line="312" w:lineRule="auto"/>
              <w:jc w:val="center"/>
            </w:pPr>
            <w:r w:rsidRPr="00910F02">
              <w:t>22</w:t>
            </w:r>
          </w:p>
        </w:tc>
      </w:tr>
    </w:tbl>
    <w:p w14:paraId="46F80242" w14:textId="77777777" w:rsidR="000D3CEC" w:rsidRPr="00910F02" w:rsidRDefault="000D3CEC" w:rsidP="000D3CEC">
      <w:pPr>
        <w:shd w:val="clear" w:color="auto" w:fill="FFFFFF"/>
        <w:tabs>
          <w:tab w:val="left" w:pos="360"/>
          <w:tab w:val="left" w:pos="2970"/>
          <w:tab w:val="left" w:pos="5580"/>
          <w:tab w:val="left" w:pos="8190"/>
        </w:tabs>
        <w:spacing w:line="312" w:lineRule="auto"/>
        <w:jc w:val="both"/>
      </w:pPr>
      <w:r w:rsidRPr="00910F02">
        <w:t>Phân tử khối của hợp chất hữu cơ đó bằng bao nhiêu?</w:t>
      </w:r>
    </w:p>
    <w:p w14:paraId="1E5E49EC" w14:textId="1285A1C8" w:rsidR="00597F7D" w:rsidRPr="00910F02" w:rsidRDefault="00C346BE" w:rsidP="00597F7D">
      <w:pPr>
        <w:tabs>
          <w:tab w:val="left" w:pos="360"/>
          <w:tab w:val="left" w:pos="2970"/>
          <w:tab w:val="left" w:pos="5580"/>
          <w:tab w:val="left" w:pos="8190"/>
        </w:tabs>
        <w:spacing w:line="312" w:lineRule="auto"/>
        <w:jc w:val="both"/>
      </w:pPr>
      <w:r>
        <w:rPr>
          <w:b/>
        </w:rPr>
        <w:t xml:space="preserve">       </w:t>
      </w:r>
      <w:r w:rsidR="00597F7D" w:rsidRPr="00910F02">
        <w:rPr>
          <w:b/>
        </w:rPr>
        <w:t xml:space="preserve">A. </w:t>
      </w:r>
      <w:r w:rsidR="00597F7D" w:rsidRPr="00910F02">
        <w:rPr>
          <w:shd w:val="clear" w:color="auto" w:fill="FFFFFF"/>
        </w:rPr>
        <w:t>100</w:t>
      </w:r>
      <w:r w:rsidR="00597F7D" w:rsidRPr="00910F02">
        <w:t xml:space="preserve">    </w:t>
      </w:r>
      <w:r w:rsidR="00597F7D" w:rsidRPr="00910F02">
        <w:tab/>
      </w:r>
      <w:r w:rsidR="00597F7D" w:rsidRPr="00910F02">
        <w:rPr>
          <w:b/>
        </w:rPr>
        <w:t xml:space="preserve">B. </w:t>
      </w:r>
      <w:r w:rsidR="00597F7D" w:rsidRPr="00910F02">
        <w:rPr>
          <w:shd w:val="clear" w:color="auto" w:fill="FFFFFF"/>
        </w:rPr>
        <w:t>15</w:t>
      </w:r>
      <w:r w:rsidR="00597F7D" w:rsidRPr="00910F02">
        <w:t xml:space="preserve">    </w:t>
      </w:r>
      <w:r w:rsidR="00597F7D" w:rsidRPr="00910F02">
        <w:tab/>
      </w:r>
      <w:r w:rsidR="00597F7D" w:rsidRPr="00910F02">
        <w:rPr>
          <w:b/>
        </w:rPr>
        <w:t xml:space="preserve">C. </w:t>
      </w:r>
      <w:r w:rsidR="00597F7D" w:rsidRPr="00910F02">
        <w:rPr>
          <w:shd w:val="clear" w:color="auto" w:fill="FFFFFF"/>
        </w:rPr>
        <w:t>22</w:t>
      </w:r>
      <w:r w:rsidR="00597F7D" w:rsidRPr="00910F02">
        <w:tab/>
      </w:r>
      <w:r w:rsidR="00597F7D" w:rsidRPr="00C346BE">
        <w:rPr>
          <w:b/>
          <w:color w:val="FF0000"/>
        </w:rPr>
        <w:t xml:space="preserve">D. </w:t>
      </w:r>
      <w:r w:rsidR="00597F7D" w:rsidRPr="00910F02">
        <w:rPr>
          <w:shd w:val="clear" w:color="auto" w:fill="FFFFFF"/>
        </w:rPr>
        <w:t>58.</w:t>
      </w:r>
    </w:p>
    <w:p w14:paraId="6CAE7FFD" w14:textId="711026BD" w:rsidR="00597F7D" w:rsidRPr="00910F02" w:rsidRDefault="00597F7D" w:rsidP="00597F7D">
      <w:pPr>
        <w:shd w:val="clear" w:color="auto" w:fill="FFFFFF"/>
        <w:tabs>
          <w:tab w:val="left" w:pos="360"/>
          <w:tab w:val="left" w:pos="2970"/>
          <w:tab w:val="left" w:pos="5580"/>
          <w:tab w:val="left" w:pos="8190"/>
        </w:tabs>
        <w:spacing w:line="312" w:lineRule="auto"/>
        <w:jc w:val="both"/>
      </w:pPr>
      <w:r w:rsidRPr="00910F02">
        <w:rPr>
          <w:b/>
          <w:bCs/>
        </w:rPr>
        <w:t xml:space="preserve">Câu </w:t>
      </w:r>
      <w:r w:rsidR="00844F15">
        <w:rPr>
          <w:b/>
          <w:bCs/>
        </w:rPr>
        <w:t>51</w:t>
      </w:r>
      <w:r w:rsidRPr="00910F02">
        <w:rPr>
          <w:b/>
          <w:bCs/>
        </w:rPr>
        <w:t>.</w:t>
      </w:r>
      <w:r w:rsidRPr="00910F02">
        <w:t> </w:t>
      </w:r>
      <w:r w:rsidRPr="00910F02">
        <w:rPr>
          <w:spacing w:val="-5"/>
          <w:shd w:val="clear" w:color="auto" w:fill="FFFFFF"/>
        </w:rPr>
        <w:t>Cho chất methyl formate (HCOOCH</w:t>
      </w:r>
      <w:r w:rsidRPr="00910F02">
        <w:rPr>
          <w:spacing w:val="-5"/>
          <w:shd w:val="clear" w:color="auto" w:fill="FFFFFF"/>
          <w:vertAlign w:val="subscript"/>
        </w:rPr>
        <w:t>3</w:t>
      </w:r>
      <w:r w:rsidRPr="00910F02">
        <w:rPr>
          <w:spacing w:val="-5"/>
          <w:shd w:val="clear" w:color="auto" w:fill="FFFFFF"/>
        </w:rPr>
        <w:t>) và acetic acid (CH</w:t>
      </w:r>
      <w:r w:rsidRPr="00910F02">
        <w:rPr>
          <w:spacing w:val="-5"/>
          <w:shd w:val="clear" w:color="auto" w:fill="FFFFFF"/>
          <w:vertAlign w:val="subscript"/>
        </w:rPr>
        <w:t>3</w:t>
      </w:r>
      <w:r w:rsidRPr="00910F02">
        <w:rPr>
          <w:spacing w:val="-5"/>
          <w:shd w:val="clear" w:color="auto" w:fill="FFFFFF"/>
        </w:rPr>
        <w:t>COOH), hãy chọn nhận xét đúng trong các nhận xét sau:</w:t>
      </w:r>
      <w:r w:rsidRPr="00910F02">
        <w:tab/>
      </w:r>
    </w:p>
    <w:p w14:paraId="7D710B29" w14:textId="77777777" w:rsidR="00597F7D" w:rsidRPr="00910F02" w:rsidRDefault="00597F7D" w:rsidP="00597F7D">
      <w:pPr>
        <w:shd w:val="clear" w:color="auto" w:fill="FFFFFF"/>
        <w:tabs>
          <w:tab w:val="left" w:pos="360"/>
          <w:tab w:val="left" w:pos="2970"/>
          <w:tab w:val="left" w:pos="5580"/>
          <w:tab w:val="left" w:pos="8190"/>
        </w:tabs>
        <w:spacing w:line="312" w:lineRule="auto"/>
        <w:jc w:val="both"/>
        <w:rPr>
          <w:b/>
        </w:rPr>
      </w:pPr>
      <w:r w:rsidRPr="00910F02">
        <w:tab/>
      </w:r>
      <w:r w:rsidRPr="00910F02">
        <w:rPr>
          <w:b/>
        </w:rPr>
        <w:t xml:space="preserve">A. </w:t>
      </w:r>
      <w:r w:rsidRPr="00910F02">
        <w:t>Hai chất khác nhau về công thức phân tử và giống nhau về công thức đơn giản nhất.</w:t>
      </w:r>
      <w:r w:rsidRPr="00910F02">
        <w:rPr>
          <w:b/>
        </w:rPr>
        <w:tab/>
      </w:r>
    </w:p>
    <w:p w14:paraId="74C626A4" w14:textId="77777777" w:rsidR="00597F7D" w:rsidRPr="00910F02" w:rsidRDefault="00597F7D" w:rsidP="00597F7D">
      <w:pPr>
        <w:tabs>
          <w:tab w:val="left" w:pos="360"/>
          <w:tab w:val="left" w:pos="2970"/>
          <w:tab w:val="left" w:pos="5580"/>
          <w:tab w:val="left" w:pos="8190"/>
        </w:tabs>
        <w:spacing w:line="312" w:lineRule="auto"/>
        <w:jc w:val="both"/>
      </w:pPr>
      <w:r w:rsidRPr="00910F02">
        <w:rPr>
          <w:b/>
        </w:rPr>
        <w:tab/>
        <w:t xml:space="preserve">B. </w:t>
      </w:r>
      <w:r w:rsidRPr="00910F02">
        <w:t>Hai chất giống nhau về công thức phân tử và khác nhau về công thức đơn giản nhất.</w:t>
      </w:r>
    </w:p>
    <w:p w14:paraId="70C5606E" w14:textId="77777777" w:rsidR="00597F7D" w:rsidRPr="00910F02" w:rsidRDefault="00597F7D" w:rsidP="00597F7D">
      <w:pPr>
        <w:tabs>
          <w:tab w:val="left" w:pos="360"/>
          <w:tab w:val="left" w:pos="2970"/>
          <w:tab w:val="left" w:pos="5580"/>
          <w:tab w:val="left" w:pos="8190"/>
        </w:tabs>
        <w:spacing w:line="312" w:lineRule="auto"/>
        <w:jc w:val="both"/>
      </w:pPr>
      <w:r w:rsidRPr="00910F02">
        <w:t>  </w:t>
      </w:r>
      <w:r w:rsidRPr="00910F02">
        <w:tab/>
      </w:r>
      <w:r w:rsidRPr="00910F02">
        <w:rPr>
          <w:b/>
        </w:rPr>
        <w:t xml:space="preserve">C. </w:t>
      </w:r>
      <w:r w:rsidRPr="00910F02">
        <w:t>Hai chất khác nhau về công thức phân tử và khác nhau về công thức đơn giản nhất.</w:t>
      </w:r>
    </w:p>
    <w:p w14:paraId="5F1149BB" w14:textId="77777777" w:rsidR="00597F7D" w:rsidRPr="00910F02" w:rsidRDefault="00597F7D" w:rsidP="00597F7D">
      <w:pPr>
        <w:tabs>
          <w:tab w:val="left" w:pos="360"/>
          <w:tab w:val="left" w:pos="2970"/>
          <w:tab w:val="left" w:pos="5580"/>
          <w:tab w:val="left" w:pos="8190"/>
        </w:tabs>
        <w:spacing w:line="312" w:lineRule="auto"/>
        <w:jc w:val="both"/>
      </w:pPr>
      <w:r w:rsidRPr="00910F02">
        <w:rPr>
          <w:b/>
        </w:rPr>
        <w:tab/>
      </w:r>
      <w:r w:rsidRPr="00C346BE">
        <w:rPr>
          <w:b/>
          <w:color w:val="FF0000"/>
        </w:rPr>
        <w:t xml:space="preserve">D. </w:t>
      </w:r>
      <w:r w:rsidRPr="00910F02">
        <w:t>Hai chất giống nhau về công thức phân tử và giống nhau về công thức đơn giản nhất.</w:t>
      </w:r>
    </w:p>
    <w:p w14:paraId="59D0D023" w14:textId="13AB1E65" w:rsidR="00946E32" w:rsidRPr="00910F02" w:rsidRDefault="00946E32" w:rsidP="00946E32">
      <w:pPr>
        <w:shd w:val="clear" w:color="auto" w:fill="FFFFFF"/>
        <w:tabs>
          <w:tab w:val="left" w:pos="360"/>
          <w:tab w:val="left" w:pos="2970"/>
          <w:tab w:val="left" w:pos="5580"/>
          <w:tab w:val="left" w:pos="8190"/>
        </w:tabs>
        <w:spacing w:line="312" w:lineRule="auto"/>
        <w:jc w:val="both"/>
        <w:rPr>
          <w:b/>
          <w:bCs/>
        </w:rPr>
      </w:pPr>
      <w:r w:rsidRPr="00910F02">
        <w:rPr>
          <w:b/>
          <w:bCs/>
        </w:rPr>
        <w:t>Câu 5</w:t>
      </w:r>
      <w:r w:rsidR="00844F15">
        <w:rPr>
          <w:b/>
          <w:bCs/>
        </w:rPr>
        <w:t>2</w:t>
      </w:r>
      <w:r w:rsidRPr="00910F02">
        <w:rPr>
          <w:b/>
          <w:bCs/>
        </w:rPr>
        <w:t>.</w:t>
      </w:r>
      <w:r w:rsidRPr="00910F02">
        <w:t> </w:t>
      </w:r>
      <w:bookmarkStart w:id="40" w:name="_Hlk128832361"/>
      <w:r w:rsidRPr="00910F02">
        <w:t>Theo thuyết cấu tạo hóa học, trong phân tử hợp chất hữu cơ, các nguyên tử liên kết với nhau như thế nào?</w:t>
      </w:r>
    </w:p>
    <w:p w14:paraId="00E1C015" w14:textId="2E24777C"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A.</w:t>
      </w:r>
      <w:r w:rsidRPr="00910F02">
        <w:t> Không đúng hóa trị và theo một trật tự nhất định.</w:t>
      </w:r>
      <w:r w:rsidR="00B856D0" w:rsidRPr="00910F02">
        <w:tab/>
      </w:r>
      <w:r w:rsidRPr="00910F02">
        <w:rPr>
          <w:b/>
          <w:bCs/>
        </w:rPr>
        <w:t>B.</w:t>
      </w:r>
      <w:r w:rsidRPr="00910F02">
        <w:t> Sắp xếp không theo quy luật.</w:t>
      </w:r>
    </w:p>
    <w:p w14:paraId="641A08B9" w14:textId="1562402D"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r>
      <w:r w:rsidRPr="00C346BE">
        <w:rPr>
          <w:b/>
          <w:bCs/>
          <w:color w:val="FF0000"/>
        </w:rPr>
        <w:t>C.</w:t>
      </w:r>
      <w:r w:rsidRPr="00910F02">
        <w:t> Đúng hóa trị và theo một trật tự nhất định.</w:t>
      </w:r>
      <w:r w:rsidR="00B856D0" w:rsidRPr="00910F02">
        <w:tab/>
      </w:r>
      <w:r w:rsidRPr="00910F02">
        <w:rPr>
          <w:b/>
          <w:bCs/>
        </w:rPr>
        <w:t>D.</w:t>
      </w:r>
      <w:r w:rsidRPr="00910F02">
        <w:t> Đúng hóa trị, không theo trật tự nhất định.</w:t>
      </w:r>
    </w:p>
    <w:bookmarkEnd w:id="40"/>
    <w:p w14:paraId="1310D252" w14:textId="4C0F0502"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844F15">
        <w:rPr>
          <w:b/>
          <w:bCs/>
        </w:rPr>
        <w:t>53</w:t>
      </w:r>
      <w:r w:rsidRPr="00910F02">
        <w:rPr>
          <w:b/>
          <w:bCs/>
        </w:rPr>
        <w:t>.</w:t>
      </w:r>
      <w:r w:rsidRPr="00910F02">
        <w:t> </w:t>
      </w:r>
      <w:bookmarkStart w:id="41" w:name="_Hlk128832508"/>
      <w:r w:rsidRPr="00910F02">
        <w:t>Sự thay đổi trật tự liên kết dẫn đến kết quả gì?</w:t>
      </w:r>
    </w:p>
    <w:p w14:paraId="07616025" w14:textId="77777777"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r>
      <w:r w:rsidRPr="00C346BE">
        <w:rPr>
          <w:b/>
          <w:bCs/>
          <w:color w:val="FF0000"/>
        </w:rPr>
        <w:t>A.</w:t>
      </w:r>
      <w:r w:rsidRPr="00C346BE">
        <w:rPr>
          <w:color w:val="FF0000"/>
        </w:rPr>
        <w:t> </w:t>
      </w:r>
      <w:r w:rsidRPr="00910F02">
        <w:t>Tạo ra hợp chất khác.</w:t>
      </w:r>
      <w:r w:rsidRPr="00910F02">
        <w:tab/>
      </w:r>
      <w:r w:rsidRPr="00910F02">
        <w:tab/>
      </w:r>
      <w:r w:rsidRPr="00910F02">
        <w:rPr>
          <w:b/>
          <w:bCs/>
        </w:rPr>
        <w:t>B.</w:t>
      </w:r>
      <w:r w:rsidRPr="00910F02">
        <w:t> Không có sự thay đổi.</w:t>
      </w:r>
    </w:p>
    <w:p w14:paraId="3DB22270" w14:textId="58F4E745"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C.</w:t>
      </w:r>
      <w:r w:rsidRPr="00910F02">
        <w:t> Thay đổi hóa trị carbon.</w:t>
      </w:r>
      <w:bookmarkEnd w:id="41"/>
      <w:r w:rsidRPr="00910F02">
        <w:tab/>
      </w:r>
      <w:r w:rsidR="00615916" w:rsidRPr="00910F02">
        <w:tab/>
      </w:r>
      <w:r w:rsidRPr="00910F02">
        <w:rPr>
          <w:b/>
          <w:bCs/>
        </w:rPr>
        <w:t>D.</w:t>
      </w:r>
      <w:r w:rsidRPr="00910F02">
        <w:t> Tạo thêm tính chất hóa học mới.</w:t>
      </w:r>
    </w:p>
    <w:p w14:paraId="75E008F6" w14:textId="45A1B21B"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844F15">
        <w:rPr>
          <w:b/>
          <w:bCs/>
        </w:rPr>
        <w:t>5</w:t>
      </w:r>
      <w:r w:rsidR="007F7E7E">
        <w:rPr>
          <w:b/>
          <w:bCs/>
        </w:rPr>
        <w:t>4</w:t>
      </w:r>
      <w:r w:rsidRPr="00910F02">
        <w:rPr>
          <w:b/>
          <w:bCs/>
        </w:rPr>
        <w:t>.</w:t>
      </w:r>
      <w:r w:rsidRPr="00910F02">
        <w:t> </w:t>
      </w:r>
      <w:bookmarkStart w:id="42" w:name="_Hlk128832561"/>
      <w:r w:rsidRPr="00910F02">
        <w:t>Tính chất của các chất phụ thuộc vào:</w:t>
      </w:r>
    </w:p>
    <w:p w14:paraId="4D8327B8" w14:textId="5523221F"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A.</w:t>
      </w:r>
      <w:r w:rsidRPr="00910F02">
        <w:t> Thành phần phân tử, hóa trị các nguyên tử.</w:t>
      </w:r>
      <w:r w:rsidR="00615916" w:rsidRPr="00910F02">
        <w:tab/>
      </w:r>
      <w:r w:rsidRPr="00C346BE">
        <w:rPr>
          <w:b/>
          <w:bCs/>
          <w:color w:val="FF0000"/>
        </w:rPr>
        <w:t>B.</w:t>
      </w:r>
      <w:r w:rsidRPr="00C346BE">
        <w:rPr>
          <w:color w:val="FF0000"/>
        </w:rPr>
        <w:t> </w:t>
      </w:r>
      <w:r w:rsidRPr="00910F02">
        <w:t>Thành phần phân tử, cấu tạo hóa học.</w:t>
      </w:r>
    </w:p>
    <w:p w14:paraId="4377712B" w14:textId="6079D3B5"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C.</w:t>
      </w:r>
      <w:r w:rsidRPr="00910F02">
        <w:t> Loại nguyên tố, số lượng nguyên tử.</w:t>
      </w:r>
      <w:r w:rsidR="00615916" w:rsidRPr="00910F02">
        <w:tab/>
      </w:r>
      <w:r w:rsidRPr="00910F02">
        <w:rPr>
          <w:b/>
          <w:bCs/>
        </w:rPr>
        <w:t>D.</w:t>
      </w:r>
      <w:r w:rsidRPr="00910F02">
        <w:t> Số lượng nguyên tử, trật tự liên kết các nguyên tử.</w:t>
      </w:r>
    </w:p>
    <w:bookmarkEnd w:id="42"/>
    <w:p w14:paraId="70FE91AF" w14:textId="6237B5A6"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55</w:t>
      </w:r>
      <w:r w:rsidRPr="00910F02">
        <w:rPr>
          <w:b/>
          <w:bCs/>
        </w:rPr>
        <w:t>. </w:t>
      </w:r>
      <w:bookmarkStart w:id="43" w:name="_Hlk128832671"/>
      <w:r w:rsidRPr="00910F02">
        <w:t xml:space="preserve">Tính chất các chất phụ thuộc vào thành phần phân tử và cấu tạo hóa học. Trong đó, thành phần phân tử bao gồm: </w:t>
      </w:r>
    </w:p>
    <w:p w14:paraId="1F4C5A64" w14:textId="1C6EA44B"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A.</w:t>
      </w:r>
      <w:r w:rsidRPr="00910F02">
        <w:t> Hóa trị nguyên tử, loại nguyên tố.</w:t>
      </w:r>
      <w:r w:rsidR="00615916" w:rsidRPr="00910F02">
        <w:tab/>
      </w:r>
      <w:r w:rsidRPr="00910F02">
        <w:rPr>
          <w:b/>
          <w:bCs/>
        </w:rPr>
        <w:t>B.</w:t>
      </w:r>
      <w:r w:rsidRPr="00910F02">
        <w:t> Số lượng nguyên tử, trật tự liên kết các nguyên tử.</w:t>
      </w:r>
    </w:p>
    <w:p w14:paraId="2B8CBFFD" w14:textId="34F39268"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C.</w:t>
      </w:r>
      <w:r w:rsidRPr="00910F02">
        <w:t> Trật tự liên kết các nguyên tử, loại nguyên tố.</w:t>
      </w:r>
      <w:r w:rsidR="00615916" w:rsidRPr="00910F02">
        <w:tab/>
      </w:r>
      <w:r w:rsidRPr="00C346BE">
        <w:rPr>
          <w:b/>
          <w:bCs/>
          <w:color w:val="FF0000"/>
        </w:rPr>
        <w:t>D.</w:t>
      </w:r>
      <w:r w:rsidRPr="00C346BE">
        <w:rPr>
          <w:color w:val="FF0000"/>
        </w:rPr>
        <w:t> </w:t>
      </w:r>
      <w:r w:rsidRPr="00910F02">
        <w:t>Loại nguyên tố, số lượng nguyên tử.</w:t>
      </w:r>
    </w:p>
    <w:bookmarkEnd w:id="43"/>
    <w:p w14:paraId="51AE0721" w14:textId="30DC8812"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56</w:t>
      </w:r>
      <w:r w:rsidRPr="00910F02">
        <w:rPr>
          <w:b/>
          <w:bCs/>
        </w:rPr>
        <w:t>. </w:t>
      </w:r>
      <w:bookmarkStart w:id="44" w:name="_Hlk128832749"/>
      <w:r w:rsidRPr="00910F02">
        <w:t>Chất khí C</w:t>
      </w:r>
      <w:r w:rsidRPr="00910F02">
        <w:rPr>
          <w:vertAlign w:val="subscript"/>
        </w:rPr>
        <w:t>3</w:t>
      </w:r>
      <w:r w:rsidRPr="00910F02">
        <w:t>H</w:t>
      </w:r>
      <w:r w:rsidRPr="00910F02">
        <w:rPr>
          <w:vertAlign w:val="subscript"/>
        </w:rPr>
        <w:t>8</w:t>
      </w:r>
      <w:r w:rsidRPr="00910F02">
        <w:t xml:space="preserve"> không làm mất màu nước bromine, trong khi chất khí C</w:t>
      </w:r>
      <w:r w:rsidRPr="00910F02">
        <w:rPr>
          <w:vertAlign w:val="subscript"/>
        </w:rPr>
        <w:t>3</w:t>
      </w:r>
      <w:r w:rsidRPr="00910F02">
        <w:t>H</w:t>
      </w:r>
      <w:r w:rsidRPr="00910F02">
        <w:rPr>
          <w:vertAlign w:val="subscript"/>
        </w:rPr>
        <w:t>6</w:t>
      </w:r>
      <w:r w:rsidRPr="00910F02">
        <w:t xml:space="preserve"> làm mất màu nước bromine. Sự khác nhau này là do:</w:t>
      </w:r>
    </w:p>
    <w:p w14:paraId="1C545C00" w14:textId="77777777"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r>
      <w:r w:rsidRPr="00C346BE">
        <w:rPr>
          <w:b/>
          <w:bCs/>
          <w:color w:val="FF0000"/>
        </w:rPr>
        <w:t>A.</w:t>
      </w:r>
      <w:r w:rsidRPr="00910F02">
        <w:t> Thành phần phân tử thay đổi.</w:t>
      </w:r>
      <w:r w:rsidRPr="00910F02">
        <w:tab/>
      </w:r>
      <w:r w:rsidRPr="00910F02">
        <w:rPr>
          <w:b/>
          <w:bCs/>
        </w:rPr>
        <w:t>B.</w:t>
      </w:r>
      <w:r w:rsidRPr="00910F02">
        <w:t> Trật tự liên kết thay đổi.</w:t>
      </w:r>
    </w:p>
    <w:p w14:paraId="6B5A2BC3" w14:textId="7F446430"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C.</w:t>
      </w:r>
      <w:r w:rsidRPr="00910F02">
        <w:t> Hóa trị carbon thay đổi.</w:t>
      </w:r>
      <w:r w:rsidRPr="00910F02">
        <w:tab/>
      </w:r>
      <w:r w:rsidR="00615916" w:rsidRPr="00910F02">
        <w:tab/>
      </w:r>
      <w:r w:rsidRPr="00910F02">
        <w:rPr>
          <w:b/>
          <w:bCs/>
        </w:rPr>
        <w:t>D.</w:t>
      </w:r>
      <w:r w:rsidRPr="00910F02">
        <w:t xml:space="preserve"> Không cùng điều kiện phản ứng. </w:t>
      </w:r>
    </w:p>
    <w:bookmarkEnd w:id="44"/>
    <w:p w14:paraId="7D4DC7C8" w14:textId="038F07B2"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57</w:t>
      </w:r>
      <w:r w:rsidRPr="00910F02">
        <w:rPr>
          <w:b/>
          <w:bCs/>
        </w:rPr>
        <w:t>. </w:t>
      </w:r>
      <w:bookmarkStart w:id="45" w:name="_Hlk128834818"/>
      <w:r w:rsidRPr="00910F02">
        <w:t>Công thức cấu tạo biểu diễn:</w:t>
      </w:r>
    </w:p>
    <w:p w14:paraId="1DFE4A0E" w14:textId="403F7E50"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r>
      <w:r w:rsidRPr="00C346BE">
        <w:rPr>
          <w:b/>
          <w:bCs/>
          <w:color w:val="FF0000"/>
        </w:rPr>
        <w:t>A.</w:t>
      </w:r>
      <w:r w:rsidRPr="00C346BE">
        <w:rPr>
          <w:color w:val="FF0000"/>
        </w:rPr>
        <w:t> </w:t>
      </w:r>
      <w:r w:rsidRPr="00910F02">
        <w:t>Thứ tự và cách thức liên kết giữa các nguyên tử.</w:t>
      </w:r>
      <w:bookmarkEnd w:id="45"/>
      <w:r w:rsidR="00FF5F3E" w:rsidRPr="00910F02">
        <w:tab/>
      </w:r>
      <w:r w:rsidRPr="00910F02">
        <w:rPr>
          <w:b/>
          <w:bCs/>
        </w:rPr>
        <w:t>B.</w:t>
      </w:r>
      <w:r w:rsidRPr="00910F02">
        <w:t> Tính chất hóa học của phân tử.</w:t>
      </w:r>
    </w:p>
    <w:p w14:paraId="243697E8" w14:textId="07B8F571"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C.</w:t>
      </w:r>
      <w:r w:rsidRPr="00910F02">
        <w:t> Tính chất vật lí của phân tử.</w:t>
      </w:r>
      <w:r w:rsidR="00FF5F3E" w:rsidRPr="00910F02">
        <w:tab/>
      </w:r>
      <w:r w:rsidRPr="00910F02">
        <w:rPr>
          <w:b/>
          <w:bCs/>
        </w:rPr>
        <w:t>D.</w:t>
      </w:r>
      <w:r w:rsidRPr="00910F02">
        <w:t xml:space="preserve"> Công thức phân tử. </w:t>
      </w:r>
    </w:p>
    <w:p w14:paraId="5D6E536E" w14:textId="63FA9761"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58</w:t>
      </w:r>
      <w:r w:rsidRPr="00910F02">
        <w:rPr>
          <w:b/>
          <w:bCs/>
        </w:rPr>
        <w:t>. </w:t>
      </w:r>
      <w:bookmarkStart w:id="46" w:name="_Hlk128834865"/>
      <w:r w:rsidRPr="00910F02">
        <w:t>Công thức cấu tạo biểu diễn tất cả các nguyên tử và liên kết trong phân tử được gọi là:</w:t>
      </w:r>
    </w:p>
    <w:p w14:paraId="6C838CFB" w14:textId="77777777"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t>A.</w:t>
      </w:r>
      <w:r w:rsidRPr="00910F02">
        <w:t> Công thức cấu tạo thu gọn</w:t>
      </w:r>
      <w:r w:rsidRPr="00910F02">
        <w:tab/>
      </w:r>
      <w:r w:rsidRPr="00910F02">
        <w:rPr>
          <w:b/>
          <w:bCs/>
        </w:rPr>
        <w:t>B.</w:t>
      </w:r>
      <w:r w:rsidRPr="00910F02">
        <w:t> Công thức cấu tạo hóa học.</w:t>
      </w:r>
    </w:p>
    <w:p w14:paraId="0DC47A37" w14:textId="77777777"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ab/>
      </w:r>
      <w:r w:rsidRPr="00C346BE">
        <w:rPr>
          <w:b/>
          <w:bCs/>
          <w:color w:val="FF0000"/>
        </w:rPr>
        <w:t>C.</w:t>
      </w:r>
      <w:r w:rsidRPr="00C346BE">
        <w:rPr>
          <w:color w:val="FF0000"/>
        </w:rPr>
        <w:t> </w:t>
      </w:r>
      <w:r w:rsidRPr="00910F02">
        <w:t>Công thức cấu tạo đầy đủ.</w:t>
      </w:r>
      <w:bookmarkEnd w:id="46"/>
      <w:r w:rsidRPr="00910F02">
        <w:tab/>
      </w:r>
      <w:r w:rsidRPr="00910F02">
        <w:rPr>
          <w:b/>
          <w:bCs/>
        </w:rPr>
        <w:t>D.</w:t>
      </w:r>
      <w:r w:rsidRPr="00910F02">
        <w:t xml:space="preserve"> Công thức khung phân tử. </w:t>
      </w:r>
    </w:p>
    <w:p w14:paraId="3A1E2516" w14:textId="47775DB4"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59</w:t>
      </w:r>
      <w:r w:rsidRPr="00910F02">
        <w:rPr>
          <w:b/>
          <w:bCs/>
        </w:rPr>
        <w:t>.</w:t>
      </w:r>
      <w:r w:rsidRPr="00910F02">
        <w:t> </w:t>
      </w:r>
      <w:bookmarkStart w:id="47" w:name="_Hlk128836438"/>
      <w:r w:rsidRPr="00910F02">
        <w:rPr>
          <w:shd w:val="clear" w:color="auto" w:fill="FFFFFF"/>
        </w:rPr>
        <w:t>Acetic acid và methyl formate có cùng công thức phân tử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4</w:t>
      </w:r>
      <w:r w:rsidRPr="00910F02">
        <w:rPr>
          <w:shd w:val="clear" w:color="auto" w:fill="FFFFFF"/>
        </w:rPr>
        <w:t>O</w:t>
      </w:r>
      <w:r w:rsidRPr="00910F02">
        <w:rPr>
          <w:shd w:val="clear" w:color="auto" w:fill="FFFFFF"/>
          <w:vertAlign w:val="subscript"/>
        </w:rPr>
        <w:t xml:space="preserve">2 </w:t>
      </w:r>
      <w:r w:rsidRPr="00910F02">
        <w:rPr>
          <w:shd w:val="clear" w:color="auto" w:fill="FFFFFF"/>
        </w:rPr>
        <w:t>nhưng có tính chất khác nhau là do:</w:t>
      </w:r>
    </w:p>
    <w:p w14:paraId="318189CB" w14:textId="77777777" w:rsidR="00946E32" w:rsidRPr="00910F02" w:rsidRDefault="00946E32" w:rsidP="00946E32">
      <w:pPr>
        <w:tabs>
          <w:tab w:val="left" w:pos="360"/>
          <w:tab w:val="left" w:pos="2970"/>
          <w:tab w:val="left" w:pos="5580"/>
          <w:tab w:val="left" w:pos="8190"/>
        </w:tabs>
        <w:spacing w:line="312" w:lineRule="auto"/>
        <w:jc w:val="both"/>
      </w:pPr>
      <w:r w:rsidRPr="00910F02">
        <w:tab/>
      </w:r>
      <w:r w:rsidRPr="00910F02">
        <w:rPr>
          <w:b/>
        </w:rPr>
        <w:t xml:space="preserve">A. </w:t>
      </w:r>
      <w:r w:rsidRPr="00910F02">
        <w:t>Số lượng nguyên tử thay đổi.</w:t>
      </w:r>
      <w:r w:rsidRPr="00910F02">
        <w:tab/>
      </w:r>
      <w:r w:rsidRPr="00C346BE">
        <w:rPr>
          <w:b/>
          <w:color w:val="FF0000"/>
        </w:rPr>
        <w:t xml:space="preserve">B. </w:t>
      </w:r>
      <w:r w:rsidRPr="00910F02">
        <w:t>Trật tự liên kết thay đổi.</w:t>
      </w:r>
    </w:p>
    <w:bookmarkEnd w:id="47"/>
    <w:p w14:paraId="5190118D" w14:textId="77777777" w:rsidR="00946E32" w:rsidRPr="00910F02" w:rsidRDefault="00946E32" w:rsidP="00946E32">
      <w:pPr>
        <w:tabs>
          <w:tab w:val="left" w:pos="360"/>
          <w:tab w:val="left" w:pos="2970"/>
          <w:tab w:val="left" w:pos="5580"/>
          <w:tab w:val="left" w:pos="8190"/>
        </w:tabs>
        <w:spacing w:line="312" w:lineRule="auto"/>
        <w:jc w:val="both"/>
      </w:pPr>
      <w:r w:rsidRPr="00910F02">
        <w:tab/>
      </w:r>
      <w:r w:rsidRPr="00910F02">
        <w:rPr>
          <w:b/>
        </w:rPr>
        <w:t xml:space="preserve">C. </w:t>
      </w:r>
      <w:r w:rsidRPr="00910F02">
        <w:t>Loại nguyên tố thay đổi.   </w:t>
      </w:r>
      <w:r w:rsidRPr="00910F02">
        <w:tab/>
      </w:r>
      <w:r w:rsidRPr="00910F02">
        <w:rPr>
          <w:b/>
        </w:rPr>
        <w:t xml:space="preserve">D. </w:t>
      </w:r>
      <w:r w:rsidRPr="00910F02">
        <w:t>Hóa trị các nguyên tử thay đổi.</w:t>
      </w:r>
    </w:p>
    <w:p w14:paraId="1EFE4224" w14:textId="126C34C6" w:rsidR="00946E32" w:rsidRPr="00910F02" w:rsidRDefault="00946E32" w:rsidP="00946E32">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60</w:t>
      </w:r>
      <w:r w:rsidRPr="00910F02">
        <w:rPr>
          <w:b/>
          <w:bCs/>
        </w:rPr>
        <w:t>.</w:t>
      </w:r>
      <w:r w:rsidRPr="00910F02">
        <w:t> Các chất đồng phân với nhau là:</w:t>
      </w:r>
    </w:p>
    <w:p w14:paraId="28C138D4" w14:textId="36CD69CD" w:rsidR="001C02D4" w:rsidRPr="00910F02" w:rsidRDefault="00794058" w:rsidP="001C02D4">
      <w:pPr>
        <w:tabs>
          <w:tab w:val="left" w:pos="360"/>
          <w:tab w:val="left" w:pos="2970"/>
          <w:tab w:val="left" w:pos="5580"/>
          <w:tab w:val="left" w:pos="8190"/>
        </w:tabs>
        <w:spacing w:line="312" w:lineRule="auto"/>
        <w:ind w:right="-227"/>
        <w:jc w:val="both"/>
      </w:pPr>
      <w:r w:rsidRPr="00910F02">
        <w:rPr>
          <w:b/>
        </w:rPr>
        <w:tab/>
      </w:r>
      <w:r w:rsidR="001C02D4" w:rsidRPr="00910F02">
        <w:rPr>
          <w:b/>
        </w:rPr>
        <w:t xml:space="preserve">A. </w:t>
      </w:r>
      <w:r w:rsidR="001C02D4" w:rsidRPr="00910F02">
        <w:t>Những đơn chất khác nhau nhưng có cùng công thức phân tử</w:t>
      </w:r>
      <w:r w:rsidR="001C02D4" w:rsidRPr="00910F02">
        <w:tab/>
      </w:r>
    </w:p>
    <w:p w14:paraId="17ADDCC9"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B. </w:t>
      </w:r>
      <w:r w:rsidRPr="00910F02">
        <w:t xml:space="preserve">Những hợp chất giống nhau và có cùng công thức phân tử. </w:t>
      </w:r>
      <w:r w:rsidRPr="00910F02">
        <w:tab/>
      </w:r>
    </w:p>
    <w:p w14:paraId="03FBC53E"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C346BE">
        <w:rPr>
          <w:b/>
          <w:color w:val="FF0000"/>
        </w:rPr>
        <w:t>C.</w:t>
      </w:r>
      <w:r w:rsidRPr="00910F02">
        <w:rPr>
          <w:b/>
        </w:rPr>
        <w:t xml:space="preserve"> </w:t>
      </w:r>
      <w:r w:rsidRPr="00910F02">
        <w:t>Những hợp chất khác nhau nhưng có cùng công thức phân tử.</w:t>
      </w:r>
    </w:p>
    <w:p w14:paraId="6CCA942B"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D. </w:t>
      </w:r>
      <w:r w:rsidRPr="00910F02">
        <w:rPr>
          <w:bCs/>
        </w:rPr>
        <w:t>Những hợp chất khác nhau và khác công thức phân tử.</w:t>
      </w:r>
    </w:p>
    <w:p w14:paraId="32A31BC0" w14:textId="6B48B12A"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 xml:space="preserve">Câu </w:t>
      </w:r>
      <w:r w:rsidR="007F7E7E">
        <w:rPr>
          <w:b/>
          <w:bCs/>
        </w:rPr>
        <w:t>61</w:t>
      </w:r>
      <w:r w:rsidRPr="00910F02">
        <w:rPr>
          <w:b/>
          <w:bCs/>
        </w:rPr>
        <w:t>.</w:t>
      </w:r>
      <w:r w:rsidRPr="00910F02">
        <w:t> Cặp chất nào sau đây là đồng phân của nhau?</w:t>
      </w:r>
      <w:r w:rsidRPr="00910F02">
        <w:tab/>
      </w:r>
    </w:p>
    <w:p w14:paraId="366C5E68" w14:textId="7777777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3</w:t>
      </w:r>
      <w:r w:rsidRPr="00910F02">
        <w:rPr>
          <w:shd w:val="clear" w:color="auto" w:fill="FFFFFF"/>
        </w:rPr>
        <w:t>, CH</w:t>
      </w:r>
      <w:r w:rsidRPr="00910F02">
        <w:rPr>
          <w:shd w:val="clear" w:color="auto" w:fill="FFFFFF"/>
          <w:vertAlign w:val="subscript"/>
        </w:rPr>
        <w:t>3</w:t>
      </w:r>
      <w:r w:rsidRPr="00910F02">
        <w:rPr>
          <w:shd w:val="clear" w:color="auto" w:fill="FFFFFF"/>
        </w:rPr>
        <w:t>CHO</w:t>
      </w:r>
      <w:r w:rsidRPr="00910F02">
        <w:tab/>
      </w:r>
      <w:r w:rsidRPr="00910F02">
        <w:tab/>
      </w:r>
      <w:r w:rsidRPr="00C346BE">
        <w:rPr>
          <w:b/>
          <w:color w:val="FF0000"/>
        </w:rPr>
        <w:t>B.</w:t>
      </w:r>
      <w:r w:rsidRPr="00910F02">
        <w:rPr>
          <w:b/>
        </w:rPr>
        <w:t xml:space="preserve"> </w:t>
      </w:r>
      <w:r w:rsidRPr="00910F02">
        <w:rPr>
          <w:shd w:val="clear" w:color="auto" w:fill="FFFFFF"/>
        </w:rPr>
        <w:t>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5</w:t>
      </w:r>
      <w:r w:rsidRPr="00910F02">
        <w:rPr>
          <w:shd w:val="clear" w:color="auto" w:fill="FFFFFF"/>
        </w:rPr>
        <w:t>OH, 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3</w:t>
      </w:r>
      <w:r w:rsidRPr="00910F02">
        <w:tab/>
      </w:r>
    </w:p>
    <w:p w14:paraId="766E8475"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C. </w:t>
      </w:r>
      <w:r w:rsidRPr="00910F02">
        <w:rPr>
          <w:shd w:val="clear" w:color="auto" w:fill="FFFFFF"/>
        </w:rPr>
        <w:t>CH</w:t>
      </w:r>
      <w:r w:rsidRPr="00910F02">
        <w:rPr>
          <w:shd w:val="clear" w:color="auto" w:fill="FFFFFF"/>
          <w:vertAlign w:val="subscript"/>
        </w:rPr>
        <w:t>3</w:t>
      </w:r>
      <w:r w:rsidRPr="00910F02">
        <w:rPr>
          <w:shd w:val="clear" w:color="auto" w:fill="FFFFFF"/>
        </w:rPr>
        <w:t>OH,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5</w:t>
      </w:r>
      <w:r w:rsidRPr="00910F02">
        <w:rPr>
          <w:shd w:val="clear" w:color="auto" w:fill="FFFFFF"/>
        </w:rPr>
        <w:t>OH </w:t>
      </w:r>
      <w:r w:rsidRPr="00910F02">
        <w:tab/>
      </w:r>
      <w:r w:rsidRPr="00910F02">
        <w:tab/>
      </w:r>
      <w:r w:rsidRPr="00910F02">
        <w:rPr>
          <w:b/>
        </w:rPr>
        <w:t xml:space="preserve">D. </w:t>
      </w:r>
      <w:r w:rsidRPr="00910F02">
        <w:rPr>
          <w:shd w:val="clear" w:color="auto" w:fill="FFFFFF"/>
        </w:rPr>
        <w:t>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Cl, 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OH</w:t>
      </w:r>
    </w:p>
    <w:p w14:paraId="4F8FE309" w14:textId="41AE625B" w:rsidR="001C02D4" w:rsidRPr="00910F02" w:rsidRDefault="001C02D4" w:rsidP="001C02D4">
      <w:pPr>
        <w:tabs>
          <w:tab w:val="left" w:pos="360"/>
          <w:tab w:val="left" w:pos="2970"/>
          <w:tab w:val="left" w:pos="5580"/>
          <w:tab w:val="left" w:pos="8190"/>
        </w:tabs>
        <w:spacing w:line="312" w:lineRule="auto"/>
        <w:jc w:val="both"/>
      </w:pPr>
      <w:r w:rsidRPr="00910F02">
        <w:rPr>
          <w:b/>
          <w:bCs/>
        </w:rPr>
        <w:t xml:space="preserve">Câu </w:t>
      </w:r>
      <w:r w:rsidR="007F7E7E">
        <w:rPr>
          <w:b/>
          <w:bCs/>
        </w:rPr>
        <w:t>62</w:t>
      </w:r>
      <w:r w:rsidRPr="00910F02">
        <w:rPr>
          <w:b/>
          <w:bCs/>
        </w:rPr>
        <w:t>.</w:t>
      </w:r>
      <w:r w:rsidRPr="00910F02">
        <w:t> Cặp chất nào sau đây đồng phân nhóm chức?</w:t>
      </w:r>
    </w:p>
    <w:p w14:paraId="5E05B5CC" w14:textId="7777777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Formaldehyde (HCHO) và acetic acid (CH</w:t>
      </w:r>
      <w:r w:rsidRPr="00910F02">
        <w:rPr>
          <w:shd w:val="clear" w:color="auto" w:fill="FFFFFF"/>
          <w:vertAlign w:val="subscript"/>
        </w:rPr>
        <w:t>3</w:t>
      </w:r>
      <w:r w:rsidRPr="00910F02">
        <w:rPr>
          <w:shd w:val="clear" w:color="auto" w:fill="FFFFFF"/>
        </w:rPr>
        <w:t>COOH).</w:t>
      </w:r>
      <w:r w:rsidRPr="00910F02">
        <w:tab/>
      </w:r>
    </w:p>
    <w:p w14:paraId="1C1C31AC"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B. </w:t>
      </w:r>
      <w:r w:rsidRPr="00910F02">
        <w:rPr>
          <w:shd w:val="clear" w:color="auto" w:fill="FFFFFF"/>
        </w:rPr>
        <w:t>Ethane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6</w:t>
      </w:r>
      <w:r w:rsidRPr="00910F02">
        <w:rPr>
          <w:shd w:val="clear" w:color="auto" w:fill="FFFFFF"/>
        </w:rPr>
        <w:t>) và methane (CH</w:t>
      </w:r>
      <w:r w:rsidRPr="00910F02">
        <w:rPr>
          <w:shd w:val="clear" w:color="auto" w:fill="FFFFFF"/>
          <w:vertAlign w:val="subscript"/>
        </w:rPr>
        <w:t>4</w:t>
      </w:r>
      <w:r w:rsidRPr="00910F02">
        <w:rPr>
          <w:shd w:val="clear" w:color="auto" w:fill="FFFFFF"/>
        </w:rPr>
        <w:t>)</w:t>
      </w:r>
      <w:r w:rsidRPr="00910F02">
        <w:tab/>
      </w:r>
    </w:p>
    <w:p w14:paraId="00AA4FCE"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C. </w:t>
      </w:r>
      <w:r w:rsidRPr="00910F02">
        <w:rPr>
          <w:shd w:val="clear" w:color="auto" w:fill="FFFFFF"/>
        </w:rPr>
        <w:t>Propan-1-ol (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CH</w:t>
      </w:r>
      <w:r w:rsidRPr="00910F02">
        <w:rPr>
          <w:shd w:val="clear" w:color="auto" w:fill="FFFFFF"/>
          <w:vertAlign w:val="subscript"/>
        </w:rPr>
        <w:t>2</w:t>
      </w:r>
      <w:r w:rsidRPr="00910F02">
        <w:rPr>
          <w:shd w:val="clear" w:color="auto" w:fill="FFFFFF"/>
        </w:rPr>
        <w:t>OH) và Propan-2-ol (CH</w:t>
      </w:r>
      <w:r w:rsidRPr="00910F02">
        <w:rPr>
          <w:shd w:val="clear" w:color="auto" w:fill="FFFFFF"/>
          <w:vertAlign w:val="subscript"/>
        </w:rPr>
        <w:t>3</w:t>
      </w:r>
      <w:r w:rsidRPr="00910F02">
        <w:rPr>
          <w:shd w:val="clear" w:color="auto" w:fill="FFFFFF"/>
        </w:rPr>
        <w:t>CH(OH)CH</w:t>
      </w:r>
      <w:r w:rsidRPr="00910F02">
        <w:rPr>
          <w:shd w:val="clear" w:color="auto" w:fill="FFFFFF"/>
          <w:vertAlign w:val="subscript"/>
        </w:rPr>
        <w:t>3</w:t>
      </w:r>
      <w:r w:rsidRPr="00910F02">
        <w:rPr>
          <w:shd w:val="clear" w:color="auto" w:fill="FFFFFF"/>
        </w:rPr>
        <w:t>)</w:t>
      </w:r>
    </w:p>
    <w:p w14:paraId="20C44DC8"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C346BE">
        <w:rPr>
          <w:b/>
          <w:color w:val="FF0000"/>
        </w:rPr>
        <w:t>D.</w:t>
      </w:r>
      <w:r w:rsidRPr="00910F02">
        <w:rPr>
          <w:b/>
        </w:rPr>
        <w:t xml:space="preserve"> </w:t>
      </w:r>
      <w:bookmarkStart w:id="48" w:name="_Hlk128840959"/>
      <w:r w:rsidRPr="00910F02">
        <w:rPr>
          <w:shd w:val="clear" w:color="auto" w:fill="FFFFFF"/>
        </w:rPr>
        <w:t>Acetic acid (CH</w:t>
      </w:r>
      <w:r w:rsidRPr="00910F02">
        <w:rPr>
          <w:shd w:val="clear" w:color="auto" w:fill="FFFFFF"/>
          <w:vertAlign w:val="subscript"/>
        </w:rPr>
        <w:t>3</w:t>
      </w:r>
      <w:r w:rsidRPr="00910F02">
        <w:rPr>
          <w:shd w:val="clear" w:color="auto" w:fill="FFFFFF"/>
        </w:rPr>
        <w:t>COOH) và methyl formate (HCOOCH</w:t>
      </w:r>
      <w:r w:rsidRPr="00910F02">
        <w:rPr>
          <w:shd w:val="clear" w:color="auto" w:fill="FFFFFF"/>
          <w:vertAlign w:val="subscript"/>
        </w:rPr>
        <w:t>3</w:t>
      </w:r>
      <w:r w:rsidRPr="00910F02">
        <w:rPr>
          <w:shd w:val="clear" w:color="auto" w:fill="FFFFFF"/>
        </w:rPr>
        <w:t>)</w:t>
      </w:r>
    </w:p>
    <w:bookmarkEnd w:id="48"/>
    <w:p w14:paraId="25E8B120" w14:textId="7B7EB743" w:rsidR="001C02D4" w:rsidRPr="00910F02" w:rsidRDefault="001C02D4" w:rsidP="001C02D4">
      <w:pPr>
        <w:tabs>
          <w:tab w:val="left" w:pos="360"/>
          <w:tab w:val="left" w:pos="2970"/>
          <w:tab w:val="left" w:pos="5580"/>
          <w:tab w:val="left" w:pos="8190"/>
        </w:tabs>
        <w:spacing w:line="312" w:lineRule="auto"/>
        <w:jc w:val="both"/>
      </w:pPr>
      <w:r w:rsidRPr="00910F02">
        <w:rPr>
          <w:b/>
          <w:bCs/>
        </w:rPr>
        <w:t xml:space="preserve">Câu </w:t>
      </w:r>
      <w:r w:rsidR="007F7E7E">
        <w:rPr>
          <w:b/>
          <w:bCs/>
        </w:rPr>
        <w:t>63</w:t>
      </w:r>
      <w:r w:rsidRPr="00910F02">
        <w:rPr>
          <w:b/>
          <w:bCs/>
        </w:rPr>
        <w:t>.</w:t>
      </w:r>
      <w:r w:rsidRPr="00910F02">
        <w:t xml:space="preserve"> Cặp chất nào sau đây </w:t>
      </w:r>
      <w:bookmarkStart w:id="49" w:name="_Hlk128841107"/>
      <w:r w:rsidRPr="00910F02">
        <w:t>đồng phân vị trí nhóm chức?</w:t>
      </w:r>
      <w:bookmarkEnd w:id="49"/>
    </w:p>
    <w:p w14:paraId="6ADFD1D5" w14:textId="7777777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Formaldehyde (HCHO) và acetic acid (CH</w:t>
      </w:r>
      <w:r w:rsidRPr="00910F02">
        <w:rPr>
          <w:shd w:val="clear" w:color="auto" w:fill="FFFFFF"/>
          <w:vertAlign w:val="subscript"/>
        </w:rPr>
        <w:t>3</w:t>
      </w:r>
      <w:r w:rsidRPr="00910F02">
        <w:rPr>
          <w:shd w:val="clear" w:color="auto" w:fill="FFFFFF"/>
        </w:rPr>
        <w:t>COOH).</w:t>
      </w:r>
      <w:r w:rsidRPr="00910F02">
        <w:tab/>
      </w:r>
    </w:p>
    <w:p w14:paraId="2781B93A"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B. </w:t>
      </w:r>
      <w:r w:rsidRPr="00910F02">
        <w:rPr>
          <w:shd w:val="clear" w:color="auto" w:fill="FFFFFF"/>
        </w:rPr>
        <w:t>Ethane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6</w:t>
      </w:r>
      <w:r w:rsidRPr="00910F02">
        <w:rPr>
          <w:shd w:val="clear" w:color="auto" w:fill="FFFFFF"/>
        </w:rPr>
        <w:t>) và methane (CH</w:t>
      </w:r>
      <w:r w:rsidRPr="00910F02">
        <w:rPr>
          <w:shd w:val="clear" w:color="auto" w:fill="FFFFFF"/>
          <w:vertAlign w:val="subscript"/>
        </w:rPr>
        <w:t>4</w:t>
      </w:r>
      <w:r w:rsidRPr="00910F02">
        <w:rPr>
          <w:shd w:val="clear" w:color="auto" w:fill="FFFFFF"/>
        </w:rPr>
        <w:t>)</w:t>
      </w:r>
      <w:r w:rsidRPr="00910F02">
        <w:tab/>
      </w:r>
    </w:p>
    <w:p w14:paraId="36ABA409"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C346BE">
        <w:rPr>
          <w:b/>
          <w:color w:val="FF0000"/>
        </w:rPr>
        <w:t>C.</w:t>
      </w:r>
      <w:r w:rsidRPr="00910F02">
        <w:rPr>
          <w:b/>
        </w:rPr>
        <w:t xml:space="preserve"> </w:t>
      </w:r>
      <w:bookmarkStart w:id="50" w:name="_Hlk128841100"/>
      <w:r w:rsidRPr="00910F02">
        <w:rPr>
          <w:shd w:val="clear" w:color="auto" w:fill="FFFFFF"/>
        </w:rPr>
        <w:t>Propan-1-ol (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CH</w:t>
      </w:r>
      <w:r w:rsidRPr="00910F02">
        <w:rPr>
          <w:shd w:val="clear" w:color="auto" w:fill="FFFFFF"/>
          <w:vertAlign w:val="subscript"/>
        </w:rPr>
        <w:t>2</w:t>
      </w:r>
      <w:r w:rsidRPr="00910F02">
        <w:rPr>
          <w:shd w:val="clear" w:color="auto" w:fill="FFFFFF"/>
        </w:rPr>
        <w:t>OH) và propan-2-ol (CH</w:t>
      </w:r>
      <w:r w:rsidRPr="00910F02">
        <w:rPr>
          <w:shd w:val="clear" w:color="auto" w:fill="FFFFFF"/>
          <w:vertAlign w:val="subscript"/>
        </w:rPr>
        <w:t>3</w:t>
      </w:r>
      <w:r w:rsidRPr="00910F02">
        <w:rPr>
          <w:shd w:val="clear" w:color="auto" w:fill="FFFFFF"/>
        </w:rPr>
        <w:t>CH(OH)CH</w:t>
      </w:r>
      <w:r w:rsidRPr="00910F02">
        <w:rPr>
          <w:shd w:val="clear" w:color="auto" w:fill="FFFFFF"/>
          <w:vertAlign w:val="subscript"/>
        </w:rPr>
        <w:t>3</w:t>
      </w:r>
      <w:r w:rsidRPr="00910F02">
        <w:rPr>
          <w:shd w:val="clear" w:color="auto" w:fill="FFFFFF"/>
        </w:rPr>
        <w:t>)</w:t>
      </w:r>
    </w:p>
    <w:bookmarkEnd w:id="50"/>
    <w:p w14:paraId="71C0CF6C" w14:textId="77777777" w:rsidR="001C02D4" w:rsidRPr="00910F02" w:rsidRDefault="001C02D4" w:rsidP="001C02D4">
      <w:pPr>
        <w:tabs>
          <w:tab w:val="left" w:pos="360"/>
          <w:tab w:val="left" w:pos="2970"/>
          <w:tab w:val="left" w:pos="5580"/>
          <w:tab w:val="left" w:pos="8190"/>
        </w:tabs>
        <w:spacing w:line="312" w:lineRule="auto"/>
        <w:ind w:right="-227"/>
        <w:jc w:val="both"/>
      </w:pPr>
      <w:r w:rsidRPr="00910F02">
        <w:tab/>
      </w:r>
      <w:r w:rsidRPr="00910F02">
        <w:rPr>
          <w:b/>
        </w:rPr>
        <w:t xml:space="preserve">D. </w:t>
      </w:r>
      <w:r w:rsidRPr="00910F02">
        <w:rPr>
          <w:shd w:val="clear" w:color="auto" w:fill="FFFFFF"/>
        </w:rPr>
        <w:t>Acetic acid (CH</w:t>
      </w:r>
      <w:r w:rsidRPr="00910F02">
        <w:rPr>
          <w:shd w:val="clear" w:color="auto" w:fill="FFFFFF"/>
          <w:vertAlign w:val="subscript"/>
        </w:rPr>
        <w:t>3</w:t>
      </w:r>
      <w:r w:rsidRPr="00910F02">
        <w:rPr>
          <w:shd w:val="clear" w:color="auto" w:fill="FFFFFF"/>
        </w:rPr>
        <w:t>COOH) và methyl formate (HCOOCH</w:t>
      </w:r>
      <w:r w:rsidRPr="00910F02">
        <w:rPr>
          <w:shd w:val="clear" w:color="auto" w:fill="FFFFFF"/>
          <w:vertAlign w:val="subscript"/>
        </w:rPr>
        <w:t>3</w:t>
      </w:r>
      <w:r w:rsidRPr="00910F02">
        <w:rPr>
          <w:shd w:val="clear" w:color="auto" w:fill="FFFFFF"/>
        </w:rPr>
        <w:t>)</w:t>
      </w:r>
    </w:p>
    <w:p w14:paraId="0DBAEFA1" w14:textId="78506203" w:rsidR="00BC001D" w:rsidRPr="00910F02" w:rsidRDefault="001C02D4" w:rsidP="001C02D4">
      <w:pPr>
        <w:tabs>
          <w:tab w:val="left" w:pos="360"/>
          <w:tab w:val="left" w:pos="2970"/>
          <w:tab w:val="left" w:pos="5580"/>
          <w:tab w:val="left" w:pos="8190"/>
        </w:tabs>
        <w:spacing w:line="312" w:lineRule="auto"/>
        <w:jc w:val="both"/>
        <w:rPr>
          <w:b/>
          <w:bCs/>
        </w:rPr>
      </w:pPr>
      <w:r w:rsidRPr="00910F02">
        <w:rPr>
          <w:b/>
          <w:bCs/>
        </w:rPr>
        <w:t xml:space="preserve">Câu </w:t>
      </w:r>
      <w:r w:rsidR="007F7E7E">
        <w:rPr>
          <w:b/>
          <w:bCs/>
        </w:rPr>
        <w:t>64</w:t>
      </w:r>
      <w:r w:rsidRPr="00910F02">
        <w:rPr>
          <w:b/>
          <w:bCs/>
        </w:rPr>
        <w:t>.</w:t>
      </w:r>
      <w:r w:rsidRPr="00910F02">
        <w:t> </w:t>
      </w:r>
      <w:r w:rsidRPr="00910F02">
        <w:rPr>
          <w:shd w:val="clear" w:color="auto" w:fill="FFFFFF"/>
        </w:rPr>
        <w:t>Một hợp chất hữu cơ có công thức 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7</w:t>
      </w:r>
      <w:r w:rsidRPr="00910F02">
        <w:rPr>
          <w:shd w:val="clear" w:color="auto" w:fill="FFFFFF"/>
        </w:rPr>
        <w:t>Cl, số công thức cấu tạo là: </w:t>
      </w:r>
    </w:p>
    <w:p w14:paraId="7B0E258C" w14:textId="3BA67A7E" w:rsidR="001C02D4" w:rsidRPr="00910F02" w:rsidRDefault="0099469A" w:rsidP="001C02D4">
      <w:pPr>
        <w:tabs>
          <w:tab w:val="left" w:pos="360"/>
          <w:tab w:val="left" w:pos="2970"/>
          <w:tab w:val="left" w:pos="5580"/>
          <w:tab w:val="left" w:pos="8190"/>
        </w:tabs>
        <w:spacing w:line="312" w:lineRule="auto"/>
        <w:jc w:val="both"/>
      </w:pPr>
      <w:r w:rsidRPr="00910F02">
        <w:rPr>
          <w:b/>
        </w:rPr>
        <w:tab/>
      </w:r>
      <w:r w:rsidR="001C02D4" w:rsidRPr="00910F02">
        <w:rPr>
          <w:b/>
        </w:rPr>
        <w:t xml:space="preserve">A. </w:t>
      </w:r>
      <w:r w:rsidR="001C02D4" w:rsidRPr="00910F02">
        <w:t>1</w:t>
      </w:r>
      <w:r w:rsidR="001C02D4" w:rsidRPr="00910F02">
        <w:tab/>
      </w:r>
      <w:r w:rsidR="001C02D4" w:rsidRPr="00C346BE">
        <w:rPr>
          <w:b/>
          <w:color w:val="FF0000"/>
        </w:rPr>
        <w:t xml:space="preserve">B. </w:t>
      </w:r>
      <w:r w:rsidR="001C02D4" w:rsidRPr="00910F02">
        <w:t>2   </w:t>
      </w:r>
      <w:r w:rsidR="001C02D4" w:rsidRPr="00910F02">
        <w:tab/>
      </w:r>
      <w:r w:rsidR="001C02D4" w:rsidRPr="00910F02">
        <w:rPr>
          <w:b/>
        </w:rPr>
        <w:t xml:space="preserve">C. </w:t>
      </w:r>
      <w:r w:rsidR="001C02D4" w:rsidRPr="00910F02">
        <w:t>3   </w:t>
      </w:r>
      <w:r w:rsidR="001C02D4" w:rsidRPr="00910F02">
        <w:tab/>
      </w:r>
      <w:r w:rsidR="001C02D4" w:rsidRPr="00910F02">
        <w:rPr>
          <w:b/>
        </w:rPr>
        <w:t xml:space="preserve">D. </w:t>
      </w:r>
      <w:r w:rsidR="001C02D4" w:rsidRPr="00910F02">
        <w:t>4</w:t>
      </w:r>
    </w:p>
    <w:p w14:paraId="35B15FBB" w14:textId="766C4FCE" w:rsidR="001C02D4" w:rsidRPr="00910F02" w:rsidRDefault="001C02D4" w:rsidP="001C02D4">
      <w:pPr>
        <w:tabs>
          <w:tab w:val="left" w:pos="360"/>
          <w:tab w:val="left" w:pos="2970"/>
          <w:tab w:val="left" w:pos="5580"/>
          <w:tab w:val="left" w:pos="8190"/>
        </w:tabs>
        <w:spacing w:line="312" w:lineRule="auto"/>
        <w:jc w:val="both"/>
        <w:rPr>
          <w:shd w:val="clear" w:color="auto" w:fill="FFFFFF"/>
        </w:rPr>
      </w:pPr>
      <w:r w:rsidRPr="00910F02">
        <w:rPr>
          <w:b/>
          <w:bCs/>
        </w:rPr>
        <w:t xml:space="preserve">Câu </w:t>
      </w:r>
      <w:r w:rsidR="005B6A27">
        <w:rPr>
          <w:b/>
          <w:bCs/>
        </w:rPr>
        <w:t>65</w:t>
      </w:r>
      <w:r w:rsidRPr="00910F02">
        <w:rPr>
          <w:b/>
          <w:bCs/>
        </w:rPr>
        <w:t>.</w:t>
      </w:r>
      <w:r w:rsidRPr="00910F02">
        <w:t> </w:t>
      </w:r>
      <w:r w:rsidRPr="00910F02">
        <w:rPr>
          <w:shd w:val="clear" w:color="auto" w:fill="FFFFFF"/>
        </w:rPr>
        <w:t>Cặp chất nào sau đây là đồng đẳng của nhau?</w:t>
      </w:r>
    </w:p>
    <w:p w14:paraId="0556452F" w14:textId="6B01CFF9" w:rsidR="001C02D4" w:rsidRPr="00492EA9" w:rsidRDefault="001C02D4" w:rsidP="001C02D4">
      <w:pPr>
        <w:tabs>
          <w:tab w:val="left" w:pos="360"/>
          <w:tab w:val="left" w:pos="2970"/>
          <w:tab w:val="left" w:pos="5580"/>
          <w:tab w:val="left" w:pos="8190"/>
        </w:tabs>
        <w:spacing w:line="312" w:lineRule="auto"/>
        <w:jc w:val="both"/>
      </w:pPr>
      <w:r w:rsidRPr="00910F02">
        <w:tab/>
      </w:r>
      <w:r w:rsidRPr="00C346BE">
        <w:rPr>
          <w:b/>
          <w:bCs/>
          <w:color w:val="FF0000"/>
        </w:rPr>
        <w:t>A.</w:t>
      </w:r>
      <w:r w:rsidRPr="00910F02">
        <w:t> </w:t>
      </w:r>
      <w:r w:rsidRPr="00910F02">
        <w:rPr>
          <w:shd w:val="clear" w:color="auto" w:fill="FFFFFF"/>
        </w:rPr>
        <w:t>CH</w:t>
      </w:r>
      <w:r w:rsidRPr="00910F02">
        <w:rPr>
          <w:shd w:val="clear" w:color="auto" w:fill="FFFFFF"/>
          <w:vertAlign w:val="subscript"/>
        </w:rPr>
        <w:t>3</w:t>
      </w:r>
      <w:r w:rsidRPr="00910F02">
        <w:rPr>
          <w:shd w:val="clear" w:color="auto" w:fill="FFFFFF"/>
        </w:rPr>
        <w:t>OH,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5</w:t>
      </w:r>
      <w:r w:rsidRPr="00910F02">
        <w:rPr>
          <w:shd w:val="clear" w:color="auto" w:fill="FFFFFF"/>
        </w:rPr>
        <w:t>OH</w:t>
      </w:r>
      <w:r w:rsidRPr="00910F02">
        <w:tab/>
      </w:r>
      <w:r w:rsidRPr="00910F02">
        <w:rPr>
          <w:b/>
          <w:bCs/>
        </w:rPr>
        <w:t>B.</w:t>
      </w:r>
      <w:r w:rsidRPr="00910F02">
        <w:t> </w:t>
      </w:r>
      <w:r w:rsidRPr="00910F02">
        <w:rPr>
          <w:shd w:val="clear" w:color="auto" w:fill="FFFFFF"/>
        </w:rPr>
        <w:t>CH</w:t>
      </w:r>
      <w:r w:rsidRPr="00910F02">
        <w:rPr>
          <w:shd w:val="clear" w:color="auto" w:fill="FFFFFF"/>
          <w:vertAlign w:val="subscript"/>
        </w:rPr>
        <w:t>3</w:t>
      </w:r>
      <w:r w:rsidRPr="00910F02">
        <w:rPr>
          <w:shd w:val="clear" w:color="auto" w:fill="FFFFFF"/>
        </w:rPr>
        <w:t>OH, 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3</w:t>
      </w:r>
      <w:r w:rsidRPr="00910F02">
        <w:rPr>
          <w:b/>
          <w:bCs/>
        </w:rPr>
        <w:tab/>
        <w:t>C.</w:t>
      </w:r>
      <w:r w:rsidRPr="00910F02">
        <w:t> </w:t>
      </w:r>
      <w:r w:rsidRPr="00910F02">
        <w:rPr>
          <w:shd w:val="clear" w:color="auto" w:fill="FFFFFF"/>
        </w:rPr>
        <w:t>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3</w:t>
      </w:r>
      <w:r w:rsidRPr="00910F02">
        <w:rPr>
          <w:shd w:val="clear" w:color="auto" w:fill="FFFFFF"/>
        </w:rPr>
        <w:t>, CH</w:t>
      </w:r>
      <w:r w:rsidRPr="00910F02">
        <w:rPr>
          <w:shd w:val="clear" w:color="auto" w:fill="FFFFFF"/>
          <w:vertAlign w:val="subscript"/>
        </w:rPr>
        <w:t>3</w:t>
      </w:r>
      <w:r w:rsidRPr="00910F02">
        <w:rPr>
          <w:shd w:val="clear" w:color="auto" w:fill="FFFFFF"/>
        </w:rPr>
        <w:t>CHO</w:t>
      </w:r>
      <w:r w:rsidRPr="00910F02">
        <w:rPr>
          <w:shd w:val="clear" w:color="auto" w:fill="FFFFFF"/>
        </w:rPr>
        <w:tab/>
      </w:r>
      <w:r w:rsidRPr="00910F02">
        <w:rPr>
          <w:b/>
          <w:bCs/>
        </w:rPr>
        <w:t>D.</w:t>
      </w:r>
      <w:r w:rsidRPr="00910F02">
        <w:t> </w:t>
      </w:r>
      <w:r w:rsidRPr="00910F02">
        <w:rPr>
          <w:shd w:val="clear" w:color="auto" w:fill="FFFFFF"/>
        </w:rPr>
        <w:t>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OH, 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6</w:t>
      </w:r>
      <w:r w:rsidRPr="00910F02">
        <w:rPr>
          <w:shd w:val="clear" w:color="auto" w:fill="FFFFFF"/>
        </w:rPr>
        <w:t>(OH)</w:t>
      </w:r>
      <w:r w:rsidRPr="00910F02">
        <w:rPr>
          <w:shd w:val="clear" w:color="auto" w:fill="FFFFFF"/>
          <w:vertAlign w:val="subscript"/>
        </w:rPr>
        <w:t>2</w:t>
      </w:r>
    </w:p>
    <w:p w14:paraId="59A8D9E4" w14:textId="777A05E1" w:rsidR="001C02D4" w:rsidRPr="00910F02" w:rsidRDefault="001C02D4" w:rsidP="001C02D4">
      <w:pPr>
        <w:tabs>
          <w:tab w:val="left" w:pos="360"/>
          <w:tab w:val="left" w:pos="2970"/>
          <w:tab w:val="left" w:pos="5580"/>
          <w:tab w:val="left" w:pos="8190"/>
        </w:tabs>
        <w:spacing w:line="312" w:lineRule="auto"/>
        <w:jc w:val="both"/>
      </w:pPr>
      <w:r w:rsidRPr="00910F02">
        <w:rPr>
          <w:b/>
          <w:bCs/>
        </w:rPr>
        <w:t xml:space="preserve">Câu </w:t>
      </w:r>
      <w:r w:rsidR="005B6A27">
        <w:rPr>
          <w:b/>
          <w:bCs/>
        </w:rPr>
        <w:t>66</w:t>
      </w:r>
      <w:r w:rsidRPr="00910F02">
        <w:rPr>
          <w:b/>
          <w:bCs/>
        </w:rPr>
        <w:t>.</w:t>
      </w:r>
      <w:r w:rsidRPr="00910F02">
        <w:t> </w:t>
      </w:r>
      <w:r w:rsidRPr="00910F02">
        <w:rPr>
          <w:shd w:val="clear" w:color="auto" w:fill="FFFFFF"/>
        </w:rPr>
        <w:t>Số công thức tạo mạch hở có thể có ứng với công thức phân tử 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8</w:t>
      </w:r>
      <w:r w:rsidRPr="00910F02">
        <w:rPr>
          <w:shd w:val="clear" w:color="auto" w:fill="FFFFFF"/>
        </w:rPr>
        <w:t> là</w:t>
      </w:r>
      <w:r w:rsidRPr="00910F02">
        <w:tab/>
      </w:r>
    </w:p>
    <w:p w14:paraId="3DBBD40C" w14:textId="77777777" w:rsidR="001C02D4" w:rsidRPr="00910F02" w:rsidRDefault="001C02D4" w:rsidP="001C02D4">
      <w:pPr>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2</w:t>
      </w:r>
      <w:r w:rsidRPr="00910F02">
        <w:t>   </w:t>
      </w:r>
      <w:r w:rsidRPr="00910F02">
        <w:tab/>
      </w:r>
      <w:r w:rsidRPr="00C346BE">
        <w:rPr>
          <w:b/>
          <w:color w:val="FF0000"/>
        </w:rPr>
        <w:t>B.</w:t>
      </w:r>
      <w:r w:rsidRPr="00910F02">
        <w:rPr>
          <w:b/>
        </w:rPr>
        <w:t xml:space="preserve"> </w:t>
      </w:r>
      <w:r w:rsidRPr="00910F02">
        <w:rPr>
          <w:shd w:val="clear" w:color="auto" w:fill="FFFFFF"/>
        </w:rPr>
        <w:t>3</w:t>
      </w:r>
      <w:r w:rsidRPr="00910F02">
        <w:t>   </w:t>
      </w:r>
      <w:r w:rsidRPr="00910F02">
        <w:tab/>
      </w:r>
      <w:r w:rsidRPr="00910F02">
        <w:rPr>
          <w:b/>
        </w:rPr>
        <w:t xml:space="preserve">C. </w:t>
      </w:r>
      <w:r w:rsidRPr="00910F02">
        <w:rPr>
          <w:shd w:val="clear" w:color="auto" w:fill="FFFFFF"/>
        </w:rPr>
        <w:t>4</w:t>
      </w:r>
      <w:r w:rsidRPr="00910F02">
        <w:t>   </w:t>
      </w:r>
      <w:r w:rsidRPr="00910F02">
        <w:tab/>
      </w:r>
      <w:r w:rsidRPr="00910F02">
        <w:rPr>
          <w:b/>
        </w:rPr>
        <w:t xml:space="preserve">D. </w:t>
      </w:r>
      <w:r w:rsidRPr="00910F02">
        <w:rPr>
          <w:shd w:val="clear" w:color="auto" w:fill="FFFFFF"/>
        </w:rPr>
        <w:t>5</w:t>
      </w:r>
    </w:p>
    <w:p w14:paraId="69C2B07D" w14:textId="28463511"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 xml:space="preserve">Câu </w:t>
      </w:r>
      <w:r w:rsidR="005B6A27">
        <w:rPr>
          <w:b/>
          <w:bCs/>
        </w:rPr>
        <w:t>67</w:t>
      </w:r>
      <w:r w:rsidRPr="00910F02">
        <w:rPr>
          <w:b/>
          <w:bCs/>
        </w:rPr>
        <w:t>.</w:t>
      </w:r>
      <w:r w:rsidRPr="00910F02">
        <w:t> </w:t>
      </w:r>
      <w:r w:rsidRPr="00910F02">
        <w:rPr>
          <w:shd w:val="clear" w:color="auto" w:fill="FFFFFF"/>
        </w:rPr>
        <w:t>Công thức 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6</w:t>
      </w:r>
      <w:r w:rsidRPr="00910F02">
        <w:rPr>
          <w:shd w:val="clear" w:color="auto" w:fill="FFFFFF"/>
        </w:rPr>
        <w:t> thuộc dãy đồng đẳng nào sau đây?</w:t>
      </w:r>
    </w:p>
    <w:p w14:paraId="6CF9AD55" w14:textId="77777777" w:rsidR="001C02D4" w:rsidRPr="00910F02" w:rsidRDefault="001C02D4" w:rsidP="001C02D4">
      <w:pPr>
        <w:tabs>
          <w:tab w:val="left" w:pos="360"/>
          <w:tab w:val="left" w:pos="2970"/>
          <w:tab w:val="left" w:pos="5580"/>
          <w:tab w:val="left" w:pos="8190"/>
        </w:tabs>
        <w:spacing w:line="312" w:lineRule="auto"/>
        <w:jc w:val="both"/>
      </w:pPr>
      <w:r w:rsidRPr="00910F02">
        <w:rPr>
          <w:b/>
        </w:rPr>
        <w:tab/>
        <w:t xml:space="preserve">A. </w:t>
      </w:r>
      <w:r w:rsidRPr="00910F02">
        <w:rPr>
          <w:shd w:val="clear" w:color="auto" w:fill="FFFFFF"/>
        </w:rPr>
        <w:t>C</w:t>
      </w:r>
      <w:r w:rsidRPr="00910F02">
        <w:rPr>
          <w:shd w:val="clear" w:color="auto" w:fill="FFFFFF"/>
          <w:vertAlign w:val="subscript"/>
        </w:rPr>
        <w:t>n</w:t>
      </w:r>
      <w:r w:rsidRPr="00910F02">
        <w:rPr>
          <w:shd w:val="clear" w:color="auto" w:fill="FFFFFF"/>
        </w:rPr>
        <w:t>H</w:t>
      </w:r>
      <w:r w:rsidRPr="00910F02">
        <w:rPr>
          <w:shd w:val="clear" w:color="auto" w:fill="FFFFFF"/>
          <w:vertAlign w:val="subscript"/>
        </w:rPr>
        <w:t>2n+2</w:t>
      </w:r>
      <w:r w:rsidRPr="00910F02">
        <w:tab/>
      </w:r>
      <w:r w:rsidRPr="00910F02">
        <w:rPr>
          <w:b/>
        </w:rPr>
        <w:t xml:space="preserve">B. </w:t>
      </w:r>
      <w:r w:rsidRPr="00910F02">
        <w:rPr>
          <w:shd w:val="clear" w:color="auto" w:fill="FFFFFF"/>
        </w:rPr>
        <w:t>C</w:t>
      </w:r>
      <w:r w:rsidRPr="00910F02">
        <w:rPr>
          <w:shd w:val="clear" w:color="auto" w:fill="FFFFFF"/>
          <w:vertAlign w:val="subscript"/>
        </w:rPr>
        <w:t>n</w:t>
      </w:r>
      <w:r w:rsidRPr="00910F02">
        <w:rPr>
          <w:shd w:val="clear" w:color="auto" w:fill="FFFFFF"/>
        </w:rPr>
        <w:t>H</w:t>
      </w:r>
      <w:r w:rsidRPr="00910F02">
        <w:rPr>
          <w:shd w:val="clear" w:color="auto" w:fill="FFFFFF"/>
          <w:vertAlign w:val="subscript"/>
        </w:rPr>
        <w:t>2n-2</w:t>
      </w:r>
      <w:r w:rsidRPr="00910F02">
        <w:t>   </w:t>
      </w:r>
      <w:r w:rsidRPr="00910F02">
        <w:tab/>
      </w:r>
      <w:r w:rsidRPr="00910F02">
        <w:rPr>
          <w:b/>
        </w:rPr>
        <w:t xml:space="preserve">C. </w:t>
      </w:r>
      <w:r w:rsidRPr="00910F02">
        <w:rPr>
          <w:shd w:val="clear" w:color="auto" w:fill="FFFFFF"/>
        </w:rPr>
        <w:t>C</w:t>
      </w:r>
      <w:r w:rsidRPr="00910F02">
        <w:rPr>
          <w:shd w:val="clear" w:color="auto" w:fill="FFFFFF"/>
          <w:vertAlign w:val="subscript"/>
        </w:rPr>
        <w:t>n</w:t>
      </w:r>
      <w:r w:rsidRPr="00910F02">
        <w:rPr>
          <w:shd w:val="clear" w:color="auto" w:fill="FFFFFF"/>
        </w:rPr>
        <w:t>H</w:t>
      </w:r>
      <w:r w:rsidRPr="00910F02">
        <w:rPr>
          <w:shd w:val="clear" w:color="auto" w:fill="FFFFFF"/>
          <w:vertAlign w:val="subscript"/>
        </w:rPr>
        <w:t>2n-4</w:t>
      </w:r>
      <w:r w:rsidRPr="00910F02">
        <w:t>   </w:t>
      </w:r>
      <w:r w:rsidRPr="00910F02">
        <w:tab/>
      </w:r>
      <w:r w:rsidRPr="00C346BE">
        <w:rPr>
          <w:b/>
          <w:color w:val="FF0000"/>
        </w:rPr>
        <w:t xml:space="preserve">D. </w:t>
      </w:r>
      <w:r w:rsidRPr="00910F02">
        <w:rPr>
          <w:shd w:val="clear" w:color="auto" w:fill="FFFFFF"/>
        </w:rPr>
        <w:t>C</w:t>
      </w:r>
      <w:r w:rsidRPr="00910F02">
        <w:rPr>
          <w:shd w:val="clear" w:color="auto" w:fill="FFFFFF"/>
          <w:vertAlign w:val="subscript"/>
        </w:rPr>
        <w:t>n</w:t>
      </w:r>
      <w:r w:rsidRPr="00910F02">
        <w:rPr>
          <w:shd w:val="clear" w:color="auto" w:fill="FFFFFF"/>
        </w:rPr>
        <w:t>H</w:t>
      </w:r>
      <w:r w:rsidRPr="00910F02">
        <w:rPr>
          <w:shd w:val="clear" w:color="auto" w:fill="FFFFFF"/>
          <w:vertAlign w:val="subscript"/>
        </w:rPr>
        <w:t>2n-6</w:t>
      </w:r>
    </w:p>
    <w:p w14:paraId="417B94BC" w14:textId="41ACAC6F" w:rsidR="001C02D4" w:rsidRPr="00910F02" w:rsidRDefault="001C02D4" w:rsidP="001C02D4">
      <w:pPr>
        <w:shd w:val="clear" w:color="auto" w:fill="FFFFFF"/>
        <w:tabs>
          <w:tab w:val="left" w:pos="360"/>
          <w:tab w:val="left" w:pos="2970"/>
          <w:tab w:val="left" w:pos="5580"/>
          <w:tab w:val="left" w:pos="8190"/>
        </w:tabs>
        <w:spacing w:line="312" w:lineRule="auto"/>
        <w:jc w:val="both"/>
        <w:rPr>
          <w:b/>
          <w:bCs/>
        </w:rPr>
      </w:pPr>
      <w:r w:rsidRPr="00910F02">
        <w:rPr>
          <w:b/>
          <w:bCs/>
        </w:rPr>
        <w:t xml:space="preserve">Câu </w:t>
      </w:r>
      <w:r w:rsidR="005B6A27">
        <w:rPr>
          <w:b/>
          <w:bCs/>
        </w:rPr>
        <w:t>68</w:t>
      </w:r>
      <w:r w:rsidRPr="00910F02">
        <w:rPr>
          <w:b/>
          <w:bCs/>
        </w:rPr>
        <w:t>.</w:t>
      </w:r>
      <w:r w:rsidRPr="00910F02">
        <w:t> </w:t>
      </w:r>
      <w:r w:rsidRPr="00910F02">
        <w:rPr>
          <w:shd w:val="clear" w:color="auto" w:fill="FFFFFF"/>
        </w:rPr>
        <w:t>Cho các chất: 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5</w:t>
      </w:r>
      <w:r w:rsidRPr="00910F02">
        <w:rPr>
          <w:shd w:val="clear" w:color="auto" w:fill="FFFFFF"/>
        </w:rPr>
        <w:t>OH (X); 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5</w:t>
      </w:r>
      <w:r w:rsidRPr="00910F02">
        <w:rPr>
          <w:shd w:val="clear" w:color="auto" w:fill="FFFFFF"/>
        </w:rPr>
        <w:t>CH</w:t>
      </w:r>
      <w:r w:rsidRPr="00910F02">
        <w:rPr>
          <w:shd w:val="clear" w:color="auto" w:fill="FFFFFF"/>
          <w:vertAlign w:val="subscript"/>
        </w:rPr>
        <w:t>2</w:t>
      </w:r>
      <w:r w:rsidRPr="00910F02">
        <w:rPr>
          <w:shd w:val="clear" w:color="auto" w:fill="FFFFFF"/>
        </w:rPr>
        <w:t>OH (Y); HO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4</w:t>
      </w:r>
      <w:r w:rsidRPr="00910F02">
        <w:rPr>
          <w:shd w:val="clear" w:color="auto" w:fill="FFFFFF"/>
        </w:rPr>
        <w:t>OH (Z); 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5</w:t>
      </w:r>
      <w:r w:rsidRPr="00910F02">
        <w:rPr>
          <w:shd w:val="clear" w:color="auto" w:fill="FFFFFF"/>
        </w:rPr>
        <w:t>CH</w:t>
      </w:r>
      <w:r w:rsidRPr="00910F02">
        <w:rPr>
          <w:shd w:val="clear" w:color="auto" w:fill="FFFFFF"/>
          <w:vertAlign w:val="subscript"/>
        </w:rPr>
        <w:t>2</w:t>
      </w:r>
      <w:r w:rsidRPr="00910F02">
        <w:rPr>
          <w:shd w:val="clear" w:color="auto" w:fill="FFFFFF"/>
        </w:rPr>
        <w:t>CH</w:t>
      </w:r>
      <w:r w:rsidRPr="00910F02">
        <w:rPr>
          <w:shd w:val="clear" w:color="auto" w:fill="FFFFFF"/>
          <w:vertAlign w:val="subscript"/>
        </w:rPr>
        <w:t>2</w:t>
      </w:r>
      <w:r w:rsidRPr="00910F02">
        <w:rPr>
          <w:shd w:val="clear" w:color="auto" w:fill="FFFFFF"/>
        </w:rPr>
        <w:t>OH (T). Các chất đồng đẳng của nhau là:</w:t>
      </w:r>
      <w:r w:rsidRPr="00910F02">
        <w:rPr>
          <w:b/>
          <w:bCs/>
        </w:rPr>
        <w:tab/>
      </w:r>
    </w:p>
    <w:p w14:paraId="3D05B7B4" w14:textId="7777777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ab/>
      </w:r>
      <w:r w:rsidRPr="00910F02">
        <w:rPr>
          <w:b/>
        </w:rPr>
        <w:t xml:space="preserve">A. </w:t>
      </w:r>
      <w:r w:rsidRPr="00910F02">
        <w:rPr>
          <w:shd w:val="clear" w:color="auto" w:fill="FFFFFF"/>
        </w:rPr>
        <w:t>X, Z, T</w:t>
      </w:r>
      <w:r w:rsidRPr="00910F02">
        <w:t>   </w:t>
      </w:r>
      <w:r w:rsidRPr="00910F02">
        <w:tab/>
      </w:r>
      <w:r w:rsidRPr="00910F02">
        <w:rPr>
          <w:b/>
        </w:rPr>
        <w:t xml:space="preserve">B. </w:t>
      </w:r>
      <w:r w:rsidRPr="00910F02">
        <w:rPr>
          <w:shd w:val="clear" w:color="auto" w:fill="FFFFFF"/>
        </w:rPr>
        <w:t>X, Z</w:t>
      </w:r>
      <w:r w:rsidRPr="00910F02">
        <w:t>   </w:t>
      </w:r>
      <w:r w:rsidRPr="00910F02">
        <w:tab/>
      </w:r>
      <w:r w:rsidRPr="00E829A9">
        <w:rPr>
          <w:b/>
          <w:color w:val="FF0000"/>
        </w:rPr>
        <w:t xml:space="preserve">C. </w:t>
      </w:r>
      <w:r w:rsidRPr="00910F02">
        <w:rPr>
          <w:shd w:val="clear" w:color="auto" w:fill="FFFFFF"/>
        </w:rPr>
        <w:t>Y, T</w:t>
      </w:r>
      <w:r w:rsidRPr="00910F02">
        <w:t>   </w:t>
      </w:r>
      <w:r w:rsidRPr="00910F02">
        <w:tab/>
      </w:r>
      <w:r w:rsidRPr="00910F02">
        <w:rPr>
          <w:b/>
        </w:rPr>
        <w:t xml:space="preserve">D. </w:t>
      </w:r>
      <w:r w:rsidRPr="00910F02">
        <w:rPr>
          <w:shd w:val="clear" w:color="auto" w:fill="FFFFFF"/>
        </w:rPr>
        <w:t>Y, Z</w:t>
      </w:r>
      <w:r w:rsidRPr="00910F02">
        <w:t> </w:t>
      </w:r>
    </w:p>
    <w:p w14:paraId="1F655234" w14:textId="429D61FF"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 xml:space="preserve">Câu </w:t>
      </w:r>
      <w:r w:rsidR="005B6A27">
        <w:rPr>
          <w:b/>
          <w:bCs/>
        </w:rPr>
        <w:t>69</w:t>
      </w:r>
      <w:r w:rsidRPr="00910F02">
        <w:rPr>
          <w:b/>
          <w:bCs/>
        </w:rPr>
        <w:t xml:space="preserve">. </w:t>
      </w:r>
      <w:r w:rsidRPr="00910F02">
        <w:rPr>
          <w:shd w:val="clear" w:color="auto" w:fill="FFFFFF"/>
        </w:rPr>
        <w:t>Công thức cấu tạo ứng với công thức phân tử C</w:t>
      </w:r>
      <w:r w:rsidRPr="00910F02">
        <w:rPr>
          <w:shd w:val="clear" w:color="auto" w:fill="FFFFFF"/>
          <w:vertAlign w:val="subscript"/>
        </w:rPr>
        <w:t>2</w:t>
      </w:r>
      <w:r w:rsidRPr="00910F02">
        <w:rPr>
          <w:shd w:val="clear" w:color="auto" w:fill="FFFFFF"/>
        </w:rPr>
        <w:t>H</w:t>
      </w:r>
      <w:r w:rsidRPr="00910F02">
        <w:rPr>
          <w:shd w:val="clear" w:color="auto" w:fill="FFFFFF"/>
          <w:vertAlign w:val="subscript"/>
        </w:rPr>
        <w:t>6</w:t>
      </w:r>
      <w:r w:rsidRPr="00910F02">
        <w:rPr>
          <w:shd w:val="clear" w:color="auto" w:fill="FFFFFF"/>
        </w:rPr>
        <w:t>O là:</w:t>
      </w:r>
    </w:p>
    <w:p w14:paraId="0D0F5841" w14:textId="77777777" w:rsidR="001C02D4" w:rsidRPr="00910F02" w:rsidRDefault="001C02D4" w:rsidP="001C02D4">
      <w:pPr>
        <w:tabs>
          <w:tab w:val="left" w:pos="360"/>
          <w:tab w:val="left" w:pos="2970"/>
          <w:tab w:val="left" w:pos="5580"/>
          <w:tab w:val="left" w:pos="8190"/>
        </w:tabs>
        <w:spacing w:line="312" w:lineRule="auto"/>
        <w:jc w:val="both"/>
      </w:pPr>
      <w:r w:rsidRPr="00910F02">
        <w:rPr>
          <w:b/>
          <w:bCs/>
        </w:rPr>
        <w:tab/>
      </w:r>
      <w:r w:rsidRPr="00910F02">
        <w:rPr>
          <w:b/>
        </w:rPr>
        <w:t>A.</w:t>
      </w:r>
      <w:r w:rsidRPr="00910F02">
        <w:rPr>
          <w:shd w:val="clear" w:color="auto" w:fill="FFFFFF"/>
        </w:rPr>
        <w:t xml:space="preserve"> CH</w:t>
      </w:r>
      <w:r w:rsidRPr="00910F02">
        <w:rPr>
          <w:shd w:val="clear" w:color="auto" w:fill="FFFFFF"/>
          <w:vertAlign w:val="subscript"/>
        </w:rPr>
        <w:t>2</w:t>
      </w:r>
      <w:r w:rsidRPr="00910F02">
        <w:rPr>
          <w:shd w:val="clear" w:color="auto" w:fill="FFFFFF"/>
        </w:rPr>
        <w:t>=C=O</w:t>
      </w:r>
      <w:r w:rsidRPr="00910F02">
        <w:tab/>
      </w:r>
      <w:r w:rsidRPr="00910F02">
        <w:rPr>
          <w:b/>
        </w:rPr>
        <w:t xml:space="preserve">B. </w:t>
      </w:r>
      <w:r w:rsidRPr="00910F02">
        <w:rPr>
          <w:shd w:val="clear" w:color="auto" w:fill="FFFFFF"/>
        </w:rPr>
        <w:t>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3</w:t>
      </w:r>
      <w:r w:rsidRPr="00910F02">
        <w:rPr>
          <w:shd w:val="clear" w:color="auto" w:fill="FFFFFF"/>
        </w:rPr>
        <w:t>-O </w:t>
      </w:r>
      <w:r w:rsidRPr="00910F02">
        <w:t>   </w:t>
      </w:r>
      <w:r w:rsidRPr="00910F02">
        <w:tab/>
      </w:r>
      <w:r w:rsidRPr="00E829A9">
        <w:rPr>
          <w:b/>
          <w:color w:val="FF0000"/>
        </w:rPr>
        <w:t xml:space="preserve">C. </w:t>
      </w:r>
      <w:r w:rsidRPr="00910F02">
        <w:rPr>
          <w:shd w:val="clear" w:color="auto" w:fill="FFFFFF"/>
        </w:rPr>
        <w:t>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3</w:t>
      </w:r>
      <w:r w:rsidRPr="00910F02">
        <w:t>   </w:t>
      </w:r>
      <w:r w:rsidRPr="00910F02">
        <w:tab/>
      </w:r>
      <w:r w:rsidRPr="00910F02">
        <w:rPr>
          <w:b/>
        </w:rPr>
        <w:t xml:space="preserve">D. </w:t>
      </w:r>
      <w:r w:rsidRPr="00910F02">
        <w:rPr>
          <w:shd w:val="clear" w:color="auto" w:fill="FFFFFF"/>
        </w:rPr>
        <w:t>CH</w:t>
      </w:r>
      <w:r w:rsidRPr="00910F02">
        <w:rPr>
          <w:shd w:val="clear" w:color="auto" w:fill="FFFFFF"/>
          <w:vertAlign w:val="subscript"/>
        </w:rPr>
        <w:t>2</w:t>
      </w:r>
      <w:r w:rsidRPr="00910F02">
        <w:rPr>
          <w:shd w:val="clear" w:color="auto" w:fill="FFFFFF"/>
        </w:rPr>
        <w:t>=O=CH</w:t>
      </w:r>
      <w:r w:rsidRPr="00910F02">
        <w:rPr>
          <w:shd w:val="clear" w:color="auto" w:fill="FFFFFF"/>
          <w:vertAlign w:val="subscript"/>
        </w:rPr>
        <w:t>2</w:t>
      </w:r>
    </w:p>
    <w:p w14:paraId="20B97468" w14:textId="505BC155" w:rsidR="001C02D4" w:rsidRPr="00910F02" w:rsidRDefault="001C02D4" w:rsidP="001C02D4">
      <w:pPr>
        <w:shd w:val="clear" w:color="auto" w:fill="FFFFFF"/>
        <w:tabs>
          <w:tab w:val="left" w:pos="360"/>
          <w:tab w:val="left" w:pos="2970"/>
          <w:tab w:val="left" w:pos="5580"/>
          <w:tab w:val="left" w:pos="8190"/>
        </w:tabs>
        <w:spacing w:line="312" w:lineRule="auto"/>
        <w:jc w:val="both"/>
        <w:rPr>
          <w:b/>
          <w:bCs/>
        </w:rPr>
      </w:pPr>
      <w:r w:rsidRPr="00910F02">
        <w:rPr>
          <w:b/>
          <w:bCs/>
        </w:rPr>
        <w:t xml:space="preserve">Câu </w:t>
      </w:r>
      <w:r w:rsidR="00475347">
        <w:rPr>
          <w:b/>
          <w:bCs/>
        </w:rPr>
        <w:t>70</w:t>
      </w:r>
      <w:r w:rsidRPr="00910F02">
        <w:rPr>
          <w:b/>
          <w:bCs/>
        </w:rPr>
        <w:t>.</w:t>
      </w:r>
      <w:r w:rsidRPr="00910F02">
        <w:t> </w:t>
      </w:r>
      <w:r w:rsidRPr="00910F02">
        <w:rPr>
          <w:shd w:val="clear" w:color="auto" w:fill="FFFFFF"/>
        </w:rPr>
        <w:t>Công thức cấu tạo</w:t>
      </w:r>
      <w:r w:rsidRPr="00910F02">
        <w:rPr>
          <w:rStyle w:val="Strong"/>
          <w:shd w:val="clear" w:color="auto" w:fill="FFFFFF"/>
        </w:rPr>
        <w:t> không</w:t>
      </w:r>
      <w:r w:rsidRPr="00910F02">
        <w:rPr>
          <w:shd w:val="clear" w:color="auto" w:fill="FFFFFF"/>
        </w:rPr>
        <w:t> phải của C</w:t>
      </w:r>
      <w:r w:rsidRPr="00910F02">
        <w:rPr>
          <w:shd w:val="clear" w:color="auto" w:fill="FFFFFF"/>
          <w:vertAlign w:val="subscript"/>
        </w:rPr>
        <w:t>3</w:t>
      </w:r>
      <w:r w:rsidRPr="00910F02">
        <w:rPr>
          <w:shd w:val="clear" w:color="auto" w:fill="FFFFFF"/>
        </w:rPr>
        <w:t>H</w:t>
      </w:r>
      <w:r w:rsidRPr="00910F02">
        <w:rPr>
          <w:shd w:val="clear" w:color="auto" w:fill="FFFFFF"/>
          <w:vertAlign w:val="subscript"/>
        </w:rPr>
        <w:t>8</w:t>
      </w:r>
      <w:r w:rsidRPr="00910F02">
        <w:rPr>
          <w:shd w:val="clear" w:color="auto" w:fill="FFFFFF"/>
        </w:rPr>
        <w:t>O là</w:t>
      </w:r>
      <w:r w:rsidRPr="00910F02">
        <w:rPr>
          <w:b/>
          <w:bCs/>
        </w:rPr>
        <w:tab/>
      </w:r>
    </w:p>
    <w:p w14:paraId="50AF806C" w14:textId="7ED97061"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ab/>
      </w:r>
      <w:r w:rsidRPr="00910F02">
        <w:rPr>
          <w:b/>
        </w:rPr>
        <w:t xml:space="preserve">A. </w:t>
      </w:r>
      <w:r w:rsidRPr="00910F02">
        <w:rPr>
          <w:shd w:val="clear" w:color="auto" w:fill="FFFFFF"/>
        </w:rPr>
        <w:t>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CH</w:t>
      </w:r>
      <w:r w:rsidRPr="00910F02">
        <w:rPr>
          <w:shd w:val="clear" w:color="auto" w:fill="FFFFFF"/>
          <w:vertAlign w:val="subscript"/>
        </w:rPr>
        <w:t>2</w:t>
      </w:r>
      <w:r w:rsidRPr="00910F02">
        <w:rPr>
          <w:shd w:val="clear" w:color="auto" w:fill="FFFFFF"/>
        </w:rPr>
        <w:t>-OH </w:t>
      </w:r>
      <w:r w:rsidRPr="00910F02">
        <w:tab/>
      </w:r>
      <w:r w:rsidRPr="00910F02">
        <w:rPr>
          <w:b/>
        </w:rPr>
        <w:t xml:space="preserve">B. </w:t>
      </w:r>
      <w:r w:rsidRPr="00910F02">
        <w:rPr>
          <w:shd w:val="clear" w:color="auto" w:fill="FFFFFF"/>
        </w:rPr>
        <w:t>CH</w:t>
      </w:r>
      <w:r w:rsidRPr="00910F02">
        <w:rPr>
          <w:shd w:val="clear" w:color="auto" w:fill="FFFFFF"/>
          <w:vertAlign w:val="subscript"/>
        </w:rPr>
        <w:t>3</w:t>
      </w:r>
      <w:r w:rsidRPr="00910F02">
        <w:rPr>
          <w:shd w:val="clear" w:color="auto" w:fill="FFFFFF"/>
        </w:rPr>
        <w:t>-O-CH</w:t>
      </w:r>
      <w:r w:rsidRPr="00910F02">
        <w:rPr>
          <w:shd w:val="clear" w:color="auto" w:fill="FFFFFF"/>
          <w:vertAlign w:val="subscript"/>
        </w:rPr>
        <w:t>2</w:t>
      </w:r>
      <w:r w:rsidRPr="00910F02">
        <w:rPr>
          <w:shd w:val="clear" w:color="auto" w:fill="FFFFFF"/>
        </w:rPr>
        <w:t>-CH</w:t>
      </w:r>
      <w:r w:rsidRPr="00910F02">
        <w:rPr>
          <w:shd w:val="clear" w:color="auto" w:fill="FFFFFF"/>
          <w:vertAlign w:val="subscript"/>
        </w:rPr>
        <w:t>3</w:t>
      </w:r>
      <w:r w:rsidRPr="00910F02">
        <w:tab/>
      </w:r>
      <w:r w:rsidRPr="00910F02">
        <w:rPr>
          <w:b/>
        </w:rPr>
        <w:t xml:space="preserve">C. </w:t>
      </w:r>
      <w:r w:rsidRPr="00910F02">
        <w:rPr>
          <w:shd w:val="clear" w:color="auto" w:fill="FFFFFF"/>
        </w:rPr>
        <w:t>CH</w:t>
      </w:r>
      <w:r w:rsidRPr="00910F02">
        <w:rPr>
          <w:shd w:val="clear" w:color="auto" w:fill="FFFFFF"/>
          <w:vertAlign w:val="subscript"/>
        </w:rPr>
        <w:t>3</w:t>
      </w:r>
      <w:r w:rsidRPr="00910F02">
        <w:rPr>
          <w:shd w:val="clear" w:color="auto" w:fill="FFFFFF"/>
        </w:rPr>
        <w:t>-CH(CH</w:t>
      </w:r>
      <w:r w:rsidRPr="00910F02">
        <w:rPr>
          <w:shd w:val="clear" w:color="auto" w:fill="FFFFFF"/>
          <w:vertAlign w:val="subscript"/>
        </w:rPr>
        <w:t>3</w:t>
      </w:r>
      <w:r w:rsidRPr="00910F02">
        <w:rPr>
          <w:shd w:val="clear" w:color="auto" w:fill="FFFFFF"/>
        </w:rPr>
        <w:t>)-OH</w:t>
      </w:r>
      <w:r w:rsidRPr="00910F02">
        <w:tab/>
      </w:r>
      <w:r w:rsidRPr="00E829A9">
        <w:rPr>
          <w:b/>
          <w:color w:val="FF0000"/>
        </w:rPr>
        <w:t>D.</w:t>
      </w:r>
      <w:r w:rsidRPr="00910F02">
        <w:rPr>
          <w:b/>
        </w:rPr>
        <w:t xml:space="preserve"> </w:t>
      </w:r>
      <w:r w:rsidRPr="00910F02">
        <w:rPr>
          <w:shd w:val="clear" w:color="auto" w:fill="FFFFFF"/>
        </w:rPr>
        <w:t>CH</w:t>
      </w:r>
      <w:r w:rsidRPr="00910F02">
        <w:rPr>
          <w:shd w:val="clear" w:color="auto" w:fill="FFFFFF"/>
          <w:vertAlign w:val="subscript"/>
        </w:rPr>
        <w:t>3</w:t>
      </w:r>
      <w:r w:rsidRPr="00910F02">
        <w:rPr>
          <w:shd w:val="clear" w:color="auto" w:fill="FFFFFF"/>
        </w:rPr>
        <w:t>-CH</w:t>
      </w:r>
      <w:r w:rsidRPr="00910F02">
        <w:rPr>
          <w:shd w:val="clear" w:color="auto" w:fill="FFFFFF"/>
          <w:vertAlign w:val="subscript"/>
        </w:rPr>
        <w:t>2</w:t>
      </w:r>
      <w:r w:rsidRPr="00910F02">
        <w:rPr>
          <w:shd w:val="clear" w:color="auto" w:fill="FFFFFF"/>
        </w:rPr>
        <w:t>-OH-CH</w:t>
      </w:r>
      <w:r w:rsidRPr="00910F02">
        <w:rPr>
          <w:shd w:val="clear" w:color="auto" w:fill="FFFFFF"/>
          <w:vertAlign w:val="subscript"/>
        </w:rPr>
        <w:t>2</w:t>
      </w:r>
      <w:r w:rsidRPr="00910F02">
        <w:t> </w:t>
      </w:r>
    </w:p>
    <w:p w14:paraId="4B229A52" w14:textId="1B4B462F" w:rsidR="001C02D4" w:rsidRPr="00910F02" w:rsidRDefault="001C02D4" w:rsidP="001C02D4">
      <w:pPr>
        <w:tabs>
          <w:tab w:val="left" w:pos="360"/>
          <w:tab w:val="left" w:pos="2970"/>
          <w:tab w:val="left" w:pos="5580"/>
          <w:tab w:val="left" w:pos="8190"/>
        </w:tabs>
        <w:spacing w:line="312" w:lineRule="auto"/>
        <w:jc w:val="both"/>
      </w:pPr>
      <w:r w:rsidRPr="00910F02">
        <w:rPr>
          <w:b/>
          <w:bCs/>
        </w:rPr>
        <w:t xml:space="preserve">Câu </w:t>
      </w:r>
      <w:r w:rsidR="00475347">
        <w:rPr>
          <w:b/>
          <w:bCs/>
        </w:rPr>
        <w:t>71</w:t>
      </w:r>
      <w:r w:rsidRPr="00910F02">
        <w:rPr>
          <w:b/>
          <w:bCs/>
        </w:rPr>
        <w:t>.</w:t>
      </w:r>
      <w:r w:rsidRPr="00910F02">
        <w:t> Hình bên dưới biểu diễn công thức cấu tạo nào của methyl methacrylate?</w:t>
      </w:r>
    </w:p>
    <w:p w14:paraId="0987128F" w14:textId="77777777" w:rsidR="001C02D4" w:rsidRPr="00910F02" w:rsidRDefault="001C02D4" w:rsidP="001C02D4">
      <w:pPr>
        <w:tabs>
          <w:tab w:val="left" w:pos="360"/>
          <w:tab w:val="left" w:pos="2970"/>
          <w:tab w:val="left" w:pos="5580"/>
          <w:tab w:val="left" w:pos="8190"/>
        </w:tabs>
        <w:spacing w:line="312" w:lineRule="auto"/>
        <w:jc w:val="center"/>
      </w:pPr>
      <w:r w:rsidRPr="00910F02">
        <w:rPr>
          <w:noProof/>
        </w:rPr>
        <w:drawing>
          <wp:inline distT="0" distB="0" distL="0" distR="0" wp14:anchorId="1DDFB877" wp14:editId="2AB46FC5">
            <wp:extent cx="1346835" cy="1213485"/>
            <wp:effectExtent l="0" t="0" r="5715" b="5715"/>
            <wp:docPr id="419571088" name="Picture 41957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1346835" cy="1213485"/>
                    </a:xfrm>
                    <a:prstGeom prst="rect">
                      <a:avLst/>
                    </a:prstGeom>
                  </pic:spPr>
                </pic:pic>
              </a:graphicData>
            </a:graphic>
          </wp:inline>
        </w:drawing>
      </w:r>
    </w:p>
    <w:p w14:paraId="1E707426" w14:textId="7CB606DE" w:rsidR="001C02D4" w:rsidRPr="00910F02" w:rsidRDefault="0099469A" w:rsidP="001C02D4">
      <w:pPr>
        <w:tabs>
          <w:tab w:val="left" w:pos="360"/>
          <w:tab w:val="left" w:pos="2970"/>
          <w:tab w:val="left" w:pos="5580"/>
          <w:tab w:val="left" w:pos="8190"/>
        </w:tabs>
        <w:spacing w:line="312" w:lineRule="auto"/>
        <w:jc w:val="both"/>
      </w:pPr>
      <w:r w:rsidRPr="00910F02">
        <w:rPr>
          <w:b/>
        </w:rPr>
        <w:tab/>
      </w:r>
      <w:r w:rsidR="001C02D4" w:rsidRPr="00910F02">
        <w:rPr>
          <w:b/>
        </w:rPr>
        <w:t xml:space="preserve">A. </w:t>
      </w:r>
      <w:r w:rsidR="001C02D4" w:rsidRPr="00910F02">
        <w:rPr>
          <w:shd w:val="clear" w:color="auto" w:fill="FFFFFF"/>
        </w:rPr>
        <w:t>Công thức cấu tạo đầy đủ</w:t>
      </w:r>
      <w:r w:rsidR="001C02D4" w:rsidRPr="00910F02">
        <w:t>.    </w:t>
      </w:r>
      <w:r w:rsidR="001C02D4" w:rsidRPr="00910F02">
        <w:tab/>
      </w:r>
      <w:r w:rsidR="001C02D4" w:rsidRPr="00E829A9">
        <w:rPr>
          <w:b/>
          <w:color w:val="FF0000"/>
        </w:rPr>
        <w:t xml:space="preserve">B. </w:t>
      </w:r>
      <w:r w:rsidR="001C02D4" w:rsidRPr="00910F02">
        <w:rPr>
          <w:shd w:val="clear" w:color="auto" w:fill="FFFFFF"/>
        </w:rPr>
        <w:t>Công thức khung phân tử</w:t>
      </w:r>
      <w:r w:rsidR="001C02D4" w:rsidRPr="00910F02">
        <w:t>.    </w:t>
      </w:r>
      <w:r w:rsidR="001C02D4" w:rsidRPr="00910F02">
        <w:tab/>
      </w:r>
    </w:p>
    <w:p w14:paraId="5B24A873" w14:textId="77777777" w:rsidR="001C02D4" w:rsidRPr="00910F02" w:rsidRDefault="001C02D4" w:rsidP="001C02D4">
      <w:pPr>
        <w:tabs>
          <w:tab w:val="left" w:pos="360"/>
          <w:tab w:val="left" w:pos="2970"/>
          <w:tab w:val="left" w:pos="5580"/>
          <w:tab w:val="left" w:pos="8190"/>
        </w:tabs>
        <w:spacing w:line="312" w:lineRule="auto"/>
        <w:jc w:val="both"/>
        <w:rPr>
          <w:shd w:val="clear" w:color="auto" w:fill="FFFFFF"/>
        </w:rPr>
      </w:pPr>
      <w:r w:rsidRPr="00910F02">
        <w:tab/>
      </w:r>
      <w:r w:rsidRPr="00910F02">
        <w:rPr>
          <w:b/>
        </w:rPr>
        <w:t xml:space="preserve">C. </w:t>
      </w:r>
      <w:r w:rsidRPr="00910F02">
        <w:rPr>
          <w:shd w:val="clear" w:color="auto" w:fill="FFFFFF"/>
        </w:rPr>
        <w:t>Công thức cấu tạo thu gọn.</w:t>
      </w:r>
      <w:r w:rsidRPr="00910F02">
        <w:rPr>
          <w:shd w:val="clear" w:color="auto" w:fill="FFFFFF"/>
        </w:rPr>
        <w:tab/>
      </w:r>
      <w:r w:rsidRPr="00910F02">
        <w:rPr>
          <w:b/>
        </w:rPr>
        <w:t xml:space="preserve">D. </w:t>
      </w:r>
      <w:r w:rsidRPr="00910F02">
        <w:rPr>
          <w:shd w:val="clear" w:color="auto" w:fill="FFFFFF"/>
        </w:rPr>
        <w:t>Công thức phân tử đầy đủ.</w:t>
      </w:r>
    </w:p>
    <w:p w14:paraId="285F2B08" w14:textId="1E9DF0C5" w:rsidR="001C02D4" w:rsidRPr="00910F02" w:rsidRDefault="001C02D4" w:rsidP="001C02D4">
      <w:pPr>
        <w:tabs>
          <w:tab w:val="left" w:pos="360"/>
          <w:tab w:val="left" w:pos="2970"/>
          <w:tab w:val="left" w:pos="5580"/>
          <w:tab w:val="left" w:pos="8190"/>
        </w:tabs>
        <w:spacing w:line="312" w:lineRule="auto"/>
        <w:jc w:val="both"/>
        <w:rPr>
          <w:shd w:val="clear" w:color="auto" w:fill="FFFFFF"/>
        </w:rPr>
      </w:pPr>
      <w:r w:rsidRPr="00910F02">
        <w:rPr>
          <w:b/>
          <w:bCs/>
        </w:rPr>
        <w:t xml:space="preserve">Câu </w:t>
      </w:r>
      <w:r w:rsidR="00475347">
        <w:rPr>
          <w:b/>
          <w:bCs/>
        </w:rPr>
        <w:t>72</w:t>
      </w:r>
      <w:r w:rsidRPr="00910F02">
        <w:rPr>
          <w:b/>
          <w:bCs/>
        </w:rPr>
        <w:t>.</w:t>
      </w:r>
      <w:r w:rsidRPr="00910F02">
        <w:t> </w:t>
      </w:r>
      <w:r w:rsidRPr="00910F02">
        <w:rPr>
          <w:shd w:val="clear" w:color="auto" w:fill="FFFFFF"/>
        </w:rPr>
        <w:t> Hãy cho biết công thức cấu tạo dưới đây là của hợp chất nào?</w:t>
      </w:r>
    </w:p>
    <w:p w14:paraId="660290EB" w14:textId="77777777" w:rsidR="001C02D4" w:rsidRPr="00910F02" w:rsidRDefault="001C02D4" w:rsidP="001C02D4">
      <w:pPr>
        <w:tabs>
          <w:tab w:val="left" w:pos="360"/>
          <w:tab w:val="left" w:pos="2970"/>
          <w:tab w:val="left" w:pos="5580"/>
          <w:tab w:val="left" w:pos="8190"/>
        </w:tabs>
        <w:spacing w:line="312" w:lineRule="auto"/>
        <w:jc w:val="center"/>
      </w:pPr>
      <w:r w:rsidRPr="00910F02">
        <w:rPr>
          <w:noProof/>
        </w:rPr>
        <w:drawing>
          <wp:inline distT="0" distB="0" distL="0" distR="0" wp14:anchorId="1ECCDDCD" wp14:editId="3465CFB3">
            <wp:extent cx="1781569" cy="876300"/>
            <wp:effectExtent l="0" t="0" r="9525" b="0"/>
            <wp:docPr id="546568154" name="Picture 54656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1785272" cy="878121"/>
                    </a:xfrm>
                    <a:prstGeom prst="rect">
                      <a:avLst/>
                    </a:prstGeom>
                  </pic:spPr>
                </pic:pic>
              </a:graphicData>
            </a:graphic>
          </wp:inline>
        </w:drawing>
      </w:r>
    </w:p>
    <w:p w14:paraId="0B7E7E5C" w14:textId="77777777" w:rsidR="001C02D4" w:rsidRPr="00910F02" w:rsidRDefault="001C02D4" w:rsidP="001C02D4">
      <w:pPr>
        <w:tabs>
          <w:tab w:val="left" w:pos="360"/>
          <w:tab w:val="left" w:pos="2970"/>
          <w:tab w:val="left" w:pos="5580"/>
          <w:tab w:val="left" w:pos="8190"/>
        </w:tabs>
        <w:spacing w:line="312" w:lineRule="auto"/>
        <w:jc w:val="both"/>
      </w:pPr>
      <w:r w:rsidRPr="00910F02">
        <w:tab/>
      </w:r>
      <w:r w:rsidRPr="00910F02">
        <w:rPr>
          <w:b/>
        </w:rPr>
        <w:t xml:space="preserve">A. </w:t>
      </w:r>
      <w:r w:rsidRPr="00910F02">
        <w:rPr>
          <w:shd w:val="clear" w:color="auto" w:fill="FFFFFF"/>
        </w:rPr>
        <w:t>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8</w:t>
      </w:r>
      <w:r w:rsidRPr="00910F02">
        <w:t>.    </w:t>
      </w:r>
      <w:r w:rsidRPr="00910F02">
        <w:tab/>
      </w:r>
      <w:r w:rsidRPr="00910F02">
        <w:rPr>
          <w:b/>
        </w:rPr>
        <w:t xml:space="preserve">B. </w:t>
      </w:r>
      <w:r w:rsidRPr="00910F02">
        <w:rPr>
          <w:shd w:val="clear" w:color="auto" w:fill="FFFFFF"/>
        </w:rPr>
        <w:t>C</w:t>
      </w:r>
      <w:r w:rsidRPr="00910F02">
        <w:rPr>
          <w:shd w:val="clear" w:color="auto" w:fill="FFFFFF"/>
          <w:vertAlign w:val="subscript"/>
        </w:rPr>
        <w:t>5</w:t>
      </w:r>
      <w:r w:rsidRPr="00910F02">
        <w:rPr>
          <w:shd w:val="clear" w:color="auto" w:fill="FFFFFF"/>
        </w:rPr>
        <w:t>H</w:t>
      </w:r>
      <w:r w:rsidRPr="00910F02">
        <w:rPr>
          <w:shd w:val="clear" w:color="auto" w:fill="FFFFFF"/>
          <w:vertAlign w:val="subscript"/>
        </w:rPr>
        <w:t>10</w:t>
      </w:r>
      <w:r w:rsidRPr="00910F02">
        <w:t>.    </w:t>
      </w:r>
      <w:r w:rsidRPr="00910F02">
        <w:tab/>
      </w:r>
      <w:r w:rsidRPr="00910F02">
        <w:rPr>
          <w:b/>
        </w:rPr>
        <w:t xml:space="preserve">C. </w:t>
      </w:r>
      <w:r w:rsidRPr="00910F02">
        <w:rPr>
          <w:shd w:val="clear" w:color="auto" w:fill="FFFFFF"/>
        </w:rPr>
        <w:t>C</w:t>
      </w:r>
      <w:r w:rsidRPr="00910F02">
        <w:rPr>
          <w:shd w:val="clear" w:color="auto" w:fill="FFFFFF"/>
          <w:vertAlign w:val="subscript"/>
        </w:rPr>
        <w:t>6</w:t>
      </w:r>
      <w:r w:rsidRPr="00910F02">
        <w:rPr>
          <w:shd w:val="clear" w:color="auto" w:fill="FFFFFF"/>
        </w:rPr>
        <w:t>H</w:t>
      </w:r>
      <w:r w:rsidRPr="00910F02">
        <w:rPr>
          <w:shd w:val="clear" w:color="auto" w:fill="FFFFFF"/>
          <w:vertAlign w:val="subscript"/>
        </w:rPr>
        <w:t>10</w:t>
      </w:r>
      <w:r w:rsidRPr="00910F02">
        <w:rPr>
          <w:shd w:val="clear" w:color="auto" w:fill="FFFFFF"/>
        </w:rPr>
        <w:t> </w:t>
      </w:r>
      <w:r w:rsidRPr="00910F02">
        <w:tab/>
      </w:r>
      <w:r w:rsidRPr="00E829A9">
        <w:rPr>
          <w:b/>
          <w:color w:val="FF0000"/>
        </w:rPr>
        <w:t>D.</w:t>
      </w:r>
      <w:r w:rsidRPr="00910F02">
        <w:rPr>
          <w:b/>
        </w:rPr>
        <w:t xml:space="preserve"> </w:t>
      </w:r>
      <w:r w:rsidRPr="00910F02">
        <w:rPr>
          <w:shd w:val="clear" w:color="auto" w:fill="FFFFFF"/>
        </w:rPr>
        <w:t>C</w:t>
      </w:r>
      <w:r w:rsidRPr="00910F02">
        <w:rPr>
          <w:shd w:val="clear" w:color="auto" w:fill="FFFFFF"/>
          <w:vertAlign w:val="subscript"/>
        </w:rPr>
        <w:t>4</w:t>
      </w:r>
      <w:r w:rsidRPr="00910F02">
        <w:rPr>
          <w:shd w:val="clear" w:color="auto" w:fill="FFFFFF"/>
        </w:rPr>
        <w:t>H</w:t>
      </w:r>
      <w:r w:rsidRPr="00910F02">
        <w:rPr>
          <w:shd w:val="clear" w:color="auto" w:fill="FFFFFF"/>
          <w:vertAlign w:val="subscript"/>
        </w:rPr>
        <w:t>10</w:t>
      </w:r>
    </w:p>
    <w:p w14:paraId="760F3087" w14:textId="70024156" w:rsidR="001C02D4" w:rsidRPr="00910F02" w:rsidRDefault="001C02D4" w:rsidP="001C02D4">
      <w:pPr>
        <w:pStyle w:val="NormalWeb"/>
        <w:shd w:val="clear" w:color="auto" w:fill="FFFFFF"/>
        <w:spacing w:before="0" w:beforeAutospacing="0" w:after="0" w:afterAutospacing="0" w:line="312" w:lineRule="auto"/>
        <w:jc w:val="both"/>
        <w:rPr>
          <w:rFonts w:eastAsia="Times New Roman"/>
          <w:lang w:val="en-AU" w:eastAsia="en-AU"/>
        </w:rPr>
      </w:pPr>
      <w:r w:rsidRPr="00910F02">
        <w:rPr>
          <w:rFonts w:eastAsia="Times New Roman"/>
          <w:b/>
          <w:bCs/>
        </w:rPr>
        <w:t xml:space="preserve">Câu </w:t>
      </w:r>
      <w:r w:rsidR="00475347">
        <w:rPr>
          <w:rFonts w:eastAsia="Times New Roman"/>
          <w:b/>
          <w:bCs/>
        </w:rPr>
        <w:t>73</w:t>
      </w:r>
      <w:r w:rsidRPr="00910F02">
        <w:rPr>
          <w:rFonts w:eastAsia="Times New Roman"/>
          <w:b/>
          <w:bCs/>
        </w:rPr>
        <w:t>.</w:t>
      </w:r>
      <w:r w:rsidRPr="00910F02">
        <w:rPr>
          <w:rFonts w:eastAsia="Times New Roman"/>
        </w:rPr>
        <w:t> </w:t>
      </w:r>
      <w:bookmarkStart w:id="51" w:name="_Hlk127635447"/>
      <w:r w:rsidRPr="00910F02">
        <w:rPr>
          <w:rFonts w:eastAsia="Times New Roman"/>
          <w:lang w:val="en-AU" w:eastAsia="en-AU"/>
        </w:rPr>
        <w:t>Cho các phát biểu sau:</w:t>
      </w:r>
    </w:p>
    <w:p w14:paraId="3FC5A853" w14:textId="77777777" w:rsidR="001C02D4" w:rsidRPr="00910F02" w:rsidRDefault="001C02D4" w:rsidP="001C02D4">
      <w:pPr>
        <w:shd w:val="clear" w:color="auto" w:fill="FFFFFF"/>
        <w:spacing w:line="312" w:lineRule="auto"/>
        <w:jc w:val="both"/>
        <w:rPr>
          <w:lang w:val="en-AU" w:eastAsia="en-AU"/>
        </w:rPr>
      </w:pPr>
      <w:bookmarkStart w:id="52" w:name="_Hlk128844959"/>
      <w:r w:rsidRPr="00E829A9">
        <w:rPr>
          <w:color w:val="FF0000"/>
          <w:lang w:val="en-AU" w:eastAsia="en-AU"/>
        </w:rPr>
        <w:t xml:space="preserve">(1) </w:t>
      </w:r>
      <w:r w:rsidRPr="00910F02">
        <w:rPr>
          <w:lang w:val="en-AU" w:eastAsia="en-AU"/>
        </w:rPr>
        <w:t>Trong hợp chất hữu cơ, carbon có hóa trị IV, hydrogen có hóa trị I, oxygen có hóa trị II.</w:t>
      </w:r>
    </w:p>
    <w:p w14:paraId="1CD7469B" w14:textId="77777777" w:rsidR="001C02D4" w:rsidRPr="00910F02" w:rsidRDefault="001C02D4" w:rsidP="001C02D4">
      <w:pPr>
        <w:shd w:val="clear" w:color="auto" w:fill="FFFFFF"/>
        <w:spacing w:line="312" w:lineRule="auto"/>
        <w:jc w:val="both"/>
        <w:rPr>
          <w:lang w:val="en-AU" w:eastAsia="en-AU"/>
        </w:rPr>
      </w:pPr>
      <w:r w:rsidRPr="00E829A9">
        <w:rPr>
          <w:color w:val="FF0000"/>
          <w:lang w:val="en-AU" w:eastAsia="en-AU"/>
        </w:rPr>
        <w:t xml:space="preserve">(2) </w:t>
      </w:r>
      <w:r w:rsidRPr="00910F02">
        <w:rPr>
          <w:lang w:val="en-AU" w:eastAsia="en-AU"/>
        </w:rPr>
        <w:t>Những nguyên tử carbon trong phân tử hợp chất hữu cơ có thể liên kết trực tiếp với nhau tạo thành mạch carbon.</w:t>
      </w:r>
    </w:p>
    <w:p w14:paraId="09BC629B" w14:textId="77777777" w:rsidR="001C02D4" w:rsidRPr="00910F02" w:rsidRDefault="001C02D4" w:rsidP="001C02D4">
      <w:pPr>
        <w:shd w:val="clear" w:color="auto" w:fill="FFFFFF"/>
        <w:spacing w:line="312" w:lineRule="auto"/>
        <w:jc w:val="both"/>
        <w:rPr>
          <w:lang w:val="en-AU" w:eastAsia="en-AU"/>
        </w:rPr>
      </w:pPr>
      <w:r w:rsidRPr="00910F02">
        <w:rPr>
          <w:lang w:val="en-AU" w:eastAsia="en-AU"/>
        </w:rPr>
        <w:t>(3) Công thức cấu tạo cho biết thành phần của phân tử và trật tự liên kết giữa các nguyên tử trong phân tử.</w:t>
      </w:r>
    </w:p>
    <w:p w14:paraId="1B1F93ED" w14:textId="77777777" w:rsidR="001C02D4" w:rsidRPr="00910F02" w:rsidRDefault="001C02D4" w:rsidP="001C02D4">
      <w:pPr>
        <w:shd w:val="clear" w:color="auto" w:fill="FFFFFF"/>
        <w:spacing w:line="312" w:lineRule="auto"/>
        <w:jc w:val="both"/>
        <w:rPr>
          <w:lang w:val="en-AU" w:eastAsia="en-AU"/>
        </w:rPr>
      </w:pPr>
      <w:r w:rsidRPr="00910F02">
        <w:rPr>
          <w:lang w:val="en-AU" w:eastAsia="en-AU"/>
        </w:rPr>
        <w:t>(4) Có 2 loại mạch carbon: mạch hở không nhánh, mạch hở có nhánh.</w:t>
      </w:r>
    </w:p>
    <w:bookmarkEnd w:id="52"/>
    <w:p w14:paraId="257AA6BE" w14:textId="77777777" w:rsidR="001C02D4" w:rsidRPr="00910F02" w:rsidRDefault="001C02D4" w:rsidP="001C02D4">
      <w:pPr>
        <w:shd w:val="clear" w:color="auto" w:fill="FFFFFF"/>
        <w:spacing w:line="312" w:lineRule="auto"/>
        <w:jc w:val="both"/>
        <w:rPr>
          <w:lang w:val="en-AU" w:eastAsia="en-AU"/>
        </w:rPr>
      </w:pPr>
      <w:r w:rsidRPr="00910F02">
        <w:rPr>
          <w:lang w:val="en-AU" w:eastAsia="en-AU"/>
        </w:rPr>
        <w:t>Số phát biểu đúng là</w:t>
      </w:r>
    </w:p>
    <w:p w14:paraId="6D5B90FA" w14:textId="7777777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ab/>
      </w:r>
      <w:bookmarkEnd w:id="51"/>
      <w:r w:rsidRPr="00910F02">
        <w:rPr>
          <w:b/>
        </w:rPr>
        <w:t xml:space="preserve">A. </w:t>
      </w:r>
      <w:r w:rsidRPr="00910F02">
        <w:rPr>
          <w:shd w:val="clear" w:color="auto" w:fill="FFFFFF"/>
        </w:rPr>
        <w:t>1</w:t>
      </w:r>
      <w:r w:rsidRPr="00910F02">
        <w:t xml:space="preserve">    </w:t>
      </w:r>
      <w:r w:rsidRPr="00910F02">
        <w:tab/>
      </w:r>
      <w:r w:rsidRPr="004B33A8">
        <w:rPr>
          <w:b/>
          <w:color w:val="FF0000"/>
        </w:rPr>
        <w:t xml:space="preserve">B. </w:t>
      </w:r>
      <w:r w:rsidRPr="004B33A8">
        <w:rPr>
          <w:color w:val="FF0000"/>
          <w:shd w:val="clear" w:color="auto" w:fill="FFFFFF"/>
        </w:rPr>
        <w:t>2</w:t>
      </w:r>
      <w:r w:rsidRPr="004B33A8">
        <w:rPr>
          <w:color w:val="FF0000"/>
        </w:rPr>
        <w:t xml:space="preserve">    </w:t>
      </w:r>
      <w:r w:rsidRPr="00910F02">
        <w:tab/>
      </w:r>
      <w:r w:rsidRPr="00910F02">
        <w:rPr>
          <w:b/>
        </w:rPr>
        <w:t xml:space="preserve">C. </w:t>
      </w:r>
      <w:r w:rsidRPr="00910F02">
        <w:rPr>
          <w:shd w:val="clear" w:color="auto" w:fill="FFFFFF"/>
        </w:rPr>
        <w:t>3</w:t>
      </w:r>
      <w:r w:rsidRPr="00910F02">
        <w:tab/>
      </w:r>
      <w:r w:rsidRPr="00910F02">
        <w:rPr>
          <w:b/>
        </w:rPr>
        <w:t xml:space="preserve">D. </w:t>
      </w:r>
      <w:r w:rsidRPr="00910F02">
        <w:rPr>
          <w:shd w:val="clear" w:color="auto" w:fill="FFFFFF"/>
        </w:rPr>
        <w:t>4.</w:t>
      </w:r>
    </w:p>
    <w:p w14:paraId="213399F4" w14:textId="45E82827"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 xml:space="preserve">Câu </w:t>
      </w:r>
      <w:r w:rsidR="00475347">
        <w:rPr>
          <w:b/>
          <w:bCs/>
        </w:rPr>
        <w:t>74</w:t>
      </w:r>
      <w:r w:rsidRPr="00910F02">
        <w:rPr>
          <w:b/>
          <w:bCs/>
        </w:rPr>
        <w:t>.</w:t>
      </w:r>
      <w:r w:rsidRPr="00910F02">
        <w:t> </w:t>
      </w:r>
      <w:bookmarkStart w:id="53" w:name="_Hlk128845580"/>
      <w:r w:rsidRPr="00910F02">
        <w:rPr>
          <w:spacing w:val="-5"/>
          <w:shd w:val="clear" w:color="auto" w:fill="FFFFFF"/>
        </w:rPr>
        <w:t>Chất nào sau đây đồng phân với dimethyl ether CH</w:t>
      </w:r>
      <w:r w:rsidRPr="00910F02">
        <w:rPr>
          <w:spacing w:val="-5"/>
          <w:shd w:val="clear" w:color="auto" w:fill="FFFFFF"/>
          <w:vertAlign w:val="subscript"/>
        </w:rPr>
        <w:t>3</w:t>
      </w:r>
      <w:r w:rsidRPr="00910F02">
        <w:rPr>
          <w:spacing w:val="-5"/>
          <w:shd w:val="clear" w:color="auto" w:fill="FFFFFF"/>
        </w:rPr>
        <w:t>OCH</w:t>
      </w:r>
      <w:r w:rsidRPr="00910F02">
        <w:rPr>
          <w:spacing w:val="-5"/>
          <w:shd w:val="clear" w:color="auto" w:fill="FFFFFF"/>
          <w:vertAlign w:val="subscript"/>
        </w:rPr>
        <w:t>3</w:t>
      </w:r>
      <w:r w:rsidRPr="00910F02">
        <w:t>?</w:t>
      </w:r>
      <w:r w:rsidRPr="00910F02">
        <w:tab/>
      </w:r>
    </w:p>
    <w:p w14:paraId="53A5DC56" w14:textId="58A7BE71" w:rsidR="001C02D4" w:rsidRPr="00910F02" w:rsidRDefault="001C02D4" w:rsidP="001C02D4">
      <w:pPr>
        <w:shd w:val="clear" w:color="auto" w:fill="FFFFFF"/>
        <w:tabs>
          <w:tab w:val="left" w:pos="360"/>
          <w:tab w:val="left" w:pos="2970"/>
          <w:tab w:val="left" w:pos="5580"/>
          <w:tab w:val="left" w:pos="8190"/>
        </w:tabs>
        <w:spacing w:line="312" w:lineRule="auto"/>
        <w:jc w:val="both"/>
        <w:rPr>
          <w:b/>
        </w:rPr>
      </w:pPr>
      <w:r w:rsidRPr="00910F02">
        <w:tab/>
      </w:r>
      <w:r w:rsidRPr="004B33A8">
        <w:rPr>
          <w:b/>
          <w:color w:val="FF0000"/>
        </w:rPr>
        <w:t>A.</w:t>
      </w:r>
      <w:r w:rsidRPr="00910F02">
        <w:rPr>
          <w:b/>
        </w:rPr>
        <w:t xml:space="preserve"> </w:t>
      </w:r>
      <w:r w:rsidRPr="00910F02">
        <w:t>Ethanol CH</w:t>
      </w:r>
      <w:r w:rsidRPr="00910F02">
        <w:rPr>
          <w:vertAlign w:val="subscript"/>
        </w:rPr>
        <w:t>3</w:t>
      </w:r>
      <w:r w:rsidRPr="00910F02">
        <w:t>CH</w:t>
      </w:r>
      <w:r w:rsidRPr="00910F02">
        <w:rPr>
          <w:vertAlign w:val="subscript"/>
        </w:rPr>
        <w:t>2</w:t>
      </w:r>
      <w:r w:rsidRPr="00910F02">
        <w:t>OH</w:t>
      </w:r>
      <w:r w:rsidRPr="00910F02">
        <w:rPr>
          <w:b/>
        </w:rPr>
        <w:tab/>
      </w:r>
      <w:bookmarkEnd w:id="53"/>
      <w:r w:rsidRPr="00910F02">
        <w:rPr>
          <w:b/>
        </w:rPr>
        <w:tab/>
        <w:t xml:space="preserve">B. </w:t>
      </w:r>
      <w:r w:rsidRPr="00910F02">
        <w:t>Acetic acid</w:t>
      </w:r>
      <w:r w:rsidR="003D74EF" w:rsidRPr="00910F02">
        <w:t xml:space="preserve"> </w:t>
      </w:r>
      <w:r w:rsidRPr="00910F02">
        <w:t>CH</w:t>
      </w:r>
      <w:r w:rsidRPr="00910F02">
        <w:rPr>
          <w:vertAlign w:val="subscript"/>
        </w:rPr>
        <w:t>3</w:t>
      </w:r>
      <w:r w:rsidRPr="00910F02">
        <w:t>COOH</w:t>
      </w:r>
    </w:p>
    <w:p w14:paraId="1D02C003" w14:textId="77777777" w:rsidR="001C02D4" w:rsidRPr="00910F02" w:rsidRDefault="001C02D4" w:rsidP="001C02D4">
      <w:pPr>
        <w:tabs>
          <w:tab w:val="left" w:pos="360"/>
          <w:tab w:val="left" w:pos="2970"/>
          <w:tab w:val="left" w:pos="5580"/>
          <w:tab w:val="left" w:pos="8190"/>
        </w:tabs>
        <w:spacing w:line="312" w:lineRule="auto"/>
        <w:jc w:val="both"/>
      </w:pPr>
      <w:r w:rsidRPr="00910F02">
        <w:t>  </w:t>
      </w:r>
      <w:r w:rsidRPr="00910F02">
        <w:tab/>
      </w:r>
      <w:r w:rsidRPr="00910F02">
        <w:rPr>
          <w:b/>
        </w:rPr>
        <w:t xml:space="preserve">C. </w:t>
      </w:r>
      <w:r w:rsidRPr="00910F02">
        <w:t>Acetaldehyde CH</w:t>
      </w:r>
      <w:r w:rsidRPr="00910F02">
        <w:rPr>
          <w:vertAlign w:val="subscript"/>
        </w:rPr>
        <w:t>3</w:t>
      </w:r>
      <w:r w:rsidRPr="00910F02">
        <w:t>CHO.</w:t>
      </w:r>
      <w:r w:rsidRPr="00910F02">
        <w:tab/>
      </w:r>
      <w:r w:rsidRPr="00910F02">
        <w:rPr>
          <w:b/>
        </w:rPr>
        <w:t xml:space="preserve">D. </w:t>
      </w:r>
      <w:r w:rsidRPr="00910F02">
        <w:t>Methyl formate HCOOCH</w:t>
      </w:r>
      <w:r w:rsidRPr="00910F02">
        <w:rPr>
          <w:vertAlign w:val="subscript"/>
        </w:rPr>
        <w:t>3</w:t>
      </w:r>
    </w:p>
    <w:p w14:paraId="0D8CF4BB" w14:textId="18CCDD18" w:rsidR="001C02D4" w:rsidRPr="00910F02" w:rsidRDefault="001C02D4" w:rsidP="001C02D4">
      <w:pPr>
        <w:shd w:val="clear" w:color="auto" w:fill="FFFFFF"/>
        <w:tabs>
          <w:tab w:val="left" w:pos="360"/>
          <w:tab w:val="left" w:pos="2970"/>
          <w:tab w:val="left" w:pos="5580"/>
          <w:tab w:val="left" w:pos="8190"/>
        </w:tabs>
        <w:spacing w:line="312" w:lineRule="auto"/>
        <w:jc w:val="both"/>
      </w:pPr>
      <w:r w:rsidRPr="00910F02">
        <w:rPr>
          <w:b/>
          <w:bCs/>
        </w:rPr>
        <w:t xml:space="preserve">Câu </w:t>
      </w:r>
      <w:r w:rsidR="00475347">
        <w:rPr>
          <w:b/>
          <w:bCs/>
        </w:rPr>
        <w:t>75</w:t>
      </w:r>
      <w:r w:rsidRPr="00910F02">
        <w:rPr>
          <w:b/>
          <w:bCs/>
        </w:rPr>
        <w:t>.</w:t>
      </w:r>
      <w:r w:rsidRPr="00910F02">
        <w:t> </w:t>
      </w:r>
      <w:r w:rsidRPr="00910F02">
        <w:rPr>
          <w:spacing w:val="-5"/>
          <w:shd w:val="clear" w:color="auto" w:fill="FFFFFF"/>
        </w:rPr>
        <w:t xml:space="preserve">Cho chất </w:t>
      </w:r>
      <w:bookmarkStart w:id="54" w:name="_Hlk128845666"/>
      <w:r w:rsidRPr="00910F02">
        <w:rPr>
          <w:spacing w:val="-5"/>
          <w:shd w:val="clear" w:color="auto" w:fill="FFFFFF"/>
        </w:rPr>
        <w:t>methyl formate (HCOOCH</w:t>
      </w:r>
      <w:r w:rsidRPr="00910F02">
        <w:rPr>
          <w:spacing w:val="-5"/>
          <w:shd w:val="clear" w:color="auto" w:fill="FFFFFF"/>
          <w:vertAlign w:val="subscript"/>
        </w:rPr>
        <w:t>3</w:t>
      </w:r>
      <w:r w:rsidRPr="00910F02">
        <w:rPr>
          <w:spacing w:val="-5"/>
          <w:shd w:val="clear" w:color="auto" w:fill="FFFFFF"/>
        </w:rPr>
        <w:t>) và acetic acid (CH</w:t>
      </w:r>
      <w:r w:rsidRPr="00910F02">
        <w:rPr>
          <w:spacing w:val="-5"/>
          <w:shd w:val="clear" w:color="auto" w:fill="FFFFFF"/>
          <w:vertAlign w:val="subscript"/>
        </w:rPr>
        <w:t>3</w:t>
      </w:r>
      <w:r w:rsidRPr="00910F02">
        <w:rPr>
          <w:spacing w:val="-5"/>
          <w:shd w:val="clear" w:color="auto" w:fill="FFFFFF"/>
        </w:rPr>
        <w:t>COOH</w:t>
      </w:r>
      <w:bookmarkEnd w:id="54"/>
      <w:r w:rsidRPr="00910F02">
        <w:rPr>
          <w:spacing w:val="-5"/>
          <w:shd w:val="clear" w:color="auto" w:fill="FFFFFF"/>
        </w:rPr>
        <w:t>), hãy chọn nhận xét đúng trong các nhận xét sau:</w:t>
      </w:r>
      <w:r w:rsidRPr="00910F02">
        <w:tab/>
      </w:r>
    </w:p>
    <w:p w14:paraId="739561E7" w14:textId="77777777" w:rsidR="001C02D4" w:rsidRPr="00910F02" w:rsidRDefault="001C02D4" w:rsidP="001C02D4">
      <w:pPr>
        <w:tabs>
          <w:tab w:val="left" w:pos="360"/>
          <w:tab w:val="left" w:pos="2970"/>
          <w:tab w:val="left" w:pos="5580"/>
          <w:tab w:val="left" w:pos="8190"/>
        </w:tabs>
        <w:spacing w:line="312" w:lineRule="auto"/>
        <w:jc w:val="both"/>
      </w:pPr>
      <w:r w:rsidRPr="00910F02">
        <w:tab/>
      </w:r>
      <w:r w:rsidRPr="00910F02">
        <w:rPr>
          <w:b/>
        </w:rPr>
        <w:t xml:space="preserve">A. </w:t>
      </w:r>
      <w:r w:rsidRPr="00910F02">
        <w:t>Hai chất khác nhau về công thức phân tử nên là đồng đẳng của nhau.</w:t>
      </w:r>
      <w:r w:rsidRPr="00910F02">
        <w:rPr>
          <w:b/>
        </w:rPr>
        <w:tab/>
      </w:r>
    </w:p>
    <w:p w14:paraId="44D9CF0F" w14:textId="77777777" w:rsidR="001C02D4" w:rsidRPr="00910F02" w:rsidRDefault="001C02D4" w:rsidP="001C02D4">
      <w:pPr>
        <w:tabs>
          <w:tab w:val="left" w:pos="360"/>
          <w:tab w:val="left" w:pos="2970"/>
          <w:tab w:val="left" w:pos="5580"/>
          <w:tab w:val="left" w:pos="8190"/>
        </w:tabs>
        <w:spacing w:line="312" w:lineRule="auto"/>
        <w:jc w:val="both"/>
      </w:pPr>
      <w:r w:rsidRPr="00910F02">
        <w:rPr>
          <w:b/>
        </w:rPr>
        <w:tab/>
        <w:t xml:space="preserve">B. </w:t>
      </w:r>
      <w:r w:rsidRPr="00910F02">
        <w:t>Hai chất giống nhau về công thức phân tử nên là đồng đẳng của nhau.</w:t>
      </w:r>
    </w:p>
    <w:p w14:paraId="72E93AE7" w14:textId="77777777" w:rsidR="001C02D4" w:rsidRPr="00910F02" w:rsidRDefault="001C02D4" w:rsidP="001C02D4">
      <w:pPr>
        <w:tabs>
          <w:tab w:val="left" w:pos="360"/>
          <w:tab w:val="left" w:pos="2970"/>
          <w:tab w:val="left" w:pos="5580"/>
          <w:tab w:val="left" w:pos="8190"/>
        </w:tabs>
        <w:spacing w:line="312" w:lineRule="auto"/>
        <w:jc w:val="both"/>
      </w:pPr>
      <w:r w:rsidRPr="00910F02">
        <w:t>  </w:t>
      </w:r>
      <w:r w:rsidRPr="00910F02">
        <w:tab/>
      </w:r>
      <w:r w:rsidRPr="00910F02">
        <w:rPr>
          <w:b/>
        </w:rPr>
        <w:t xml:space="preserve">C. </w:t>
      </w:r>
      <w:r w:rsidRPr="00910F02">
        <w:t>Hai chất khác nhau về công thức phân tử nên là đồng phân của nhau.</w:t>
      </w:r>
    </w:p>
    <w:p w14:paraId="7885A28E" w14:textId="77777777" w:rsidR="001C02D4" w:rsidRPr="00910F02" w:rsidRDefault="001C02D4" w:rsidP="001C02D4">
      <w:pPr>
        <w:tabs>
          <w:tab w:val="left" w:pos="360"/>
          <w:tab w:val="left" w:pos="2970"/>
          <w:tab w:val="left" w:pos="5580"/>
          <w:tab w:val="left" w:pos="8190"/>
        </w:tabs>
        <w:spacing w:line="312" w:lineRule="auto"/>
        <w:jc w:val="both"/>
      </w:pPr>
      <w:r w:rsidRPr="00910F02">
        <w:rPr>
          <w:b/>
        </w:rPr>
        <w:tab/>
      </w:r>
      <w:r w:rsidRPr="004B33A8">
        <w:rPr>
          <w:b/>
          <w:color w:val="FF0000"/>
        </w:rPr>
        <w:t>D.</w:t>
      </w:r>
      <w:r w:rsidRPr="00910F02">
        <w:rPr>
          <w:b/>
        </w:rPr>
        <w:t xml:space="preserve"> </w:t>
      </w:r>
      <w:r w:rsidRPr="00910F02">
        <w:t xml:space="preserve">Hai chất giống nhau </w:t>
      </w:r>
      <w:bookmarkStart w:id="55" w:name="_Hlk128845940"/>
      <w:r w:rsidRPr="00910F02">
        <w:t>về công thức phân tử nên là đồng phân của nhau.</w:t>
      </w:r>
      <w:bookmarkEnd w:id="55"/>
    </w:p>
    <w:p w14:paraId="48937E30" w14:textId="3C135622" w:rsidR="00432201" w:rsidRPr="00910F02" w:rsidRDefault="00432201" w:rsidP="00432201">
      <w:pPr>
        <w:tabs>
          <w:tab w:val="left" w:pos="360"/>
          <w:tab w:val="left" w:pos="2970"/>
          <w:tab w:val="left" w:pos="5580"/>
          <w:tab w:val="left" w:pos="8190"/>
        </w:tabs>
        <w:spacing w:line="312" w:lineRule="auto"/>
        <w:jc w:val="both"/>
      </w:pPr>
      <w:r w:rsidRPr="00910F02">
        <w:rPr>
          <w:b/>
          <w:bCs/>
        </w:rPr>
        <w:t xml:space="preserve">Câu </w:t>
      </w:r>
      <w:r w:rsidR="0013611E">
        <w:rPr>
          <w:b/>
          <w:bCs/>
        </w:rPr>
        <w:t>76</w:t>
      </w:r>
      <w:r w:rsidRPr="00910F02">
        <w:rPr>
          <w:b/>
          <w:bCs/>
        </w:rPr>
        <w:t>.</w:t>
      </w:r>
      <w:r w:rsidRPr="00910F02">
        <w:t> Cho các chất sau:</w:t>
      </w:r>
    </w:p>
    <w:p w14:paraId="5D5CD1A6" w14:textId="77777777" w:rsidR="00432201" w:rsidRPr="00910F02" w:rsidRDefault="00432201" w:rsidP="00432201">
      <w:pPr>
        <w:tabs>
          <w:tab w:val="left" w:pos="360"/>
          <w:tab w:val="left" w:pos="2970"/>
          <w:tab w:val="center" w:pos="5127"/>
          <w:tab w:val="left" w:pos="7275"/>
        </w:tabs>
        <w:spacing w:line="312" w:lineRule="auto"/>
        <w:jc w:val="both"/>
        <w:rPr>
          <w:noProof/>
        </w:rPr>
      </w:pPr>
      <w:r w:rsidRPr="00910F02">
        <w:rPr>
          <w:noProof/>
        </w:rPr>
        <w:drawing>
          <wp:anchor distT="0" distB="0" distL="114300" distR="114300" simplePos="0" relativeHeight="251717632" behindDoc="0" locked="0" layoutInCell="1" allowOverlap="1" wp14:anchorId="320ABE33" wp14:editId="612F7FA5">
            <wp:simplePos x="0" y="0"/>
            <wp:positionH relativeFrom="column">
              <wp:posOffset>4888230</wp:posOffset>
            </wp:positionH>
            <wp:positionV relativeFrom="paragraph">
              <wp:posOffset>217170</wp:posOffset>
            </wp:positionV>
            <wp:extent cx="830580" cy="937260"/>
            <wp:effectExtent l="0" t="0" r="7620" b="0"/>
            <wp:wrapTopAndBottom/>
            <wp:docPr id="5" name="Picture 5" descr="Chart,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hematic&#10;&#10;Description automatically generated"/>
                    <pic:cNvPicPr/>
                  </pic:nvPicPr>
                  <pic:blipFill>
                    <a:blip r:embed="rId108">
                      <a:extLst>
                        <a:ext uri="{BEBA8EAE-BF5A-486C-A8C5-ECC9F3942E4B}">
                          <a14:imgProps xmlns:a14="http://schemas.microsoft.com/office/drawing/2010/main">
                            <a14:imgLayer r:embed="rId10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830580" cy="937260"/>
                    </a:xfrm>
                    <a:prstGeom prst="rect">
                      <a:avLst/>
                    </a:prstGeom>
                  </pic:spPr>
                </pic:pic>
              </a:graphicData>
            </a:graphic>
            <wp14:sizeRelH relativeFrom="margin">
              <wp14:pctWidth>0</wp14:pctWidth>
            </wp14:sizeRelH>
            <wp14:sizeRelV relativeFrom="margin">
              <wp14:pctHeight>0</wp14:pctHeight>
            </wp14:sizeRelV>
          </wp:anchor>
        </w:drawing>
      </w:r>
      <w:r w:rsidRPr="00910F02">
        <w:rPr>
          <w:noProof/>
        </w:rPr>
        <w:drawing>
          <wp:anchor distT="0" distB="0" distL="114300" distR="114300" simplePos="0" relativeHeight="251716608" behindDoc="0" locked="0" layoutInCell="1" allowOverlap="1" wp14:anchorId="7640C3F7" wp14:editId="2DAAD191">
            <wp:simplePos x="0" y="0"/>
            <wp:positionH relativeFrom="column">
              <wp:posOffset>3554730</wp:posOffset>
            </wp:positionH>
            <wp:positionV relativeFrom="paragraph">
              <wp:posOffset>232410</wp:posOffset>
            </wp:positionV>
            <wp:extent cx="876300" cy="876300"/>
            <wp:effectExtent l="0" t="0" r="0" b="0"/>
            <wp:wrapTopAndBottom/>
            <wp:docPr id="897404264" name="Picture 897404264" descr="Chart, schematic,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schematic, box and whisker chart&#10;&#10;Description automatically generated"/>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876300" cy="876300"/>
                    </a:xfrm>
                    <a:prstGeom prst="rect">
                      <a:avLst/>
                    </a:prstGeom>
                  </pic:spPr>
                </pic:pic>
              </a:graphicData>
            </a:graphic>
            <wp14:sizeRelH relativeFrom="margin">
              <wp14:pctWidth>0</wp14:pctWidth>
            </wp14:sizeRelH>
            <wp14:sizeRelV relativeFrom="margin">
              <wp14:pctHeight>0</wp14:pctHeight>
            </wp14:sizeRelV>
          </wp:anchor>
        </w:drawing>
      </w:r>
      <w:r w:rsidRPr="00910F02">
        <w:rPr>
          <w:noProof/>
        </w:rPr>
        <w:drawing>
          <wp:anchor distT="0" distB="0" distL="114300" distR="114300" simplePos="0" relativeHeight="251715584" behindDoc="0" locked="0" layoutInCell="1" allowOverlap="1" wp14:anchorId="0D3684D1" wp14:editId="7F91F0EE">
            <wp:simplePos x="0" y="0"/>
            <wp:positionH relativeFrom="column">
              <wp:posOffset>2061210</wp:posOffset>
            </wp:positionH>
            <wp:positionV relativeFrom="paragraph">
              <wp:posOffset>194310</wp:posOffset>
            </wp:positionV>
            <wp:extent cx="1071880" cy="800100"/>
            <wp:effectExtent l="0" t="0" r="0" b="0"/>
            <wp:wrapTopAndBottom/>
            <wp:docPr id="3" name="Picture 3" descr="Chart,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schematic&#10;&#10;Description automatically generated"/>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071880" cy="800100"/>
                    </a:xfrm>
                    <a:prstGeom prst="rect">
                      <a:avLst/>
                    </a:prstGeom>
                  </pic:spPr>
                </pic:pic>
              </a:graphicData>
            </a:graphic>
            <wp14:sizeRelH relativeFrom="margin">
              <wp14:pctWidth>0</wp14:pctWidth>
            </wp14:sizeRelH>
            <wp14:sizeRelV relativeFrom="margin">
              <wp14:pctHeight>0</wp14:pctHeight>
            </wp14:sizeRelV>
          </wp:anchor>
        </w:drawing>
      </w:r>
      <w:r w:rsidRPr="00910F02">
        <w:rPr>
          <w:noProof/>
        </w:rPr>
        <w:drawing>
          <wp:anchor distT="0" distB="0" distL="114300" distR="114300" simplePos="0" relativeHeight="251714560" behindDoc="0" locked="0" layoutInCell="1" allowOverlap="1" wp14:anchorId="1CD4E4B5" wp14:editId="2E56AC2D">
            <wp:simplePos x="0" y="0"/>
            <wp:positionH relativeFrom="column">
              <wp:posOffset>246049</wp:posOffset>
            </wp:positionH>
            <wp:positionV relativeFrom="paragraph">
              <wp:posOffset>196215</wp:posOffset>
            </wp:positionV>
            <wp:extent cx="1271905" cy="631190"/>
            <wp:effectExtent l="0" t="0" r="4445"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1271905" cy="631190"/>
                    </a:xfrm>
                    <a:prstGeom prst="rect">
                      <a:avLst/>
                    </a:prstGeom>
                  </pic:spPr>
                </pic:pic>
              </a:graphicData>
            </a:graphic>
            <wp14:sizeRelH relativeFrom="margin">
              <wp14:pctWidth>0</wp14:pctWidth>
            </wp14:sizeRelH>
            <wp14:sizeRelV relativeFrom="margin">
              <wp14:pctHeight>0</wp14:pctHeight>
            </wp14:sizeRelV>
          </wp:anchor>
        </w:drawing>
      </w:r>
      <w:r w:rsidRPr="00910F02">
        <w:t xml:space="preserve">(1)  </w:t>
      </w:r>
      <w:r w:rsidRPr="00910F02">
        <w:tab/>
        <w:t>(2)</w:t>
      </w:r>
      <w:r w:rsidRPr="00910F02">
        <w:rPr>
          <w:noProof/>
        </w:rPr>
        <w:t xml:space="preserve"> </w:t>
      </w:r>
      <w:r w:rsidRPr="00910F02">
        <w:rPr>
          <w:noProof/>
        </w:rPr>
        <w:tab/>
        <w:t xml:space="preserve">            (3) </w:t>
      </w:r>
      <w:r w:rsidRPr="00910F02">
        <w:rPr>
          <w:noProof/>
        </w:rPr>
        <w:tab/>
        <w:t xml:space="preserve">(4) </w:t>
      </w:r>
    </w:p>
    <w:p w14:paraId="4CE3C1D1" w14:textId="77777777" w:rsidR="00432201" w:rsidRPr="00910F02" w:rsidRDefault="00432201" w:rsidP="00432201">
      <w:pPr>
        <w:tabs>
          <w:tab w:val="left" w:pos="360"/>
          <w:tab w:val="left" w:pos="2970"/>
          <w:tab w:val="center" w:pos="5127"/>
          <w:tab w:val="left" w:pos="7275"/>
        </w:tabs>
        <w:spacing w:line="312" w:lineRule="auto"/>
        <w:jc w:val="both"/>
      </w:pPr>
      <w:r w:rsidRPr="00910F02">
        <w:rPr>
          <w:noProof/>
        </w:rPr>
        <w:t>Chất nào có mạch vòng?</w:t>
      </w:r>
    </w:p>
    <w:p w14:paraId="588F5A12" w14:textId="77777777" w:rsidR="00432201" w:rsidRPr="00910F02" w:rsidRDefault="00432201" w:rsidP="00432201">
      <w:pPr>
        <w:tabs>
          <w:tab w:val="left" w:pos="360"/>
          <w:tab w:val="left" w:pos="2970"/>
          <w:tab w:val="left" w:pos="5580"/>
          <w:tab w:val="left" w:pos="8190"/>
        </w:tabs>
        <w:spacing w:line="312" w:lineRule="auto"/>
        <w:jc w:val="both"/>
      </w:pPr>
      <w:r w:rsidRPr="00910F02">
        <w:tab/>
      </w:r>
      <w:r w:rsidRPr="00910F02">
        <w:rPr>
          <w:b/>
        </w:rPr>
        <w:t xml:space="preserve">A. </w:t>
      </w:r>
      <w:r w:rsidRPr="00910F02">
        <w:t>(1), (2)    </w:t>
      </w:r>
      <w:r w:rsidRPr="00910F02">
        <w:tab/>
      </w:r>
      <w:r w:rsidRPr="004B33A8">
        <w:rPr>
          <w:b/>
          <w:color w:val="FF0000"/>
        </w:rPr>
        <w:t>B.</w:t>
      </w:r>
      <w:r w:rsidRPr="00910F02">
        <w:rPr>
          <w:b/>
        </w:rPr>
        <w:t xml:space="preserve"> </w:t>
      </w:r>
      <w:r w:rsidRPr="00910F02">
        <w:t>(3), (4)   </w:t>
      </w:r>
      <w:r w:rsidRPr="00910F02">
        <w:tab/>
      </w:r>
      <w:r w:rsidRPr="00910F02">
        <w:rPr>
          <w:b/>
        </w:rPr>
        <w:t xml:space="preserve">C. </w:t>
      </w:r>
      <w:r w:rsidRPr="00910F02">
        <w:t xml:space="preserve">(1), (3)   </w:t>
      </w:r>
      <w:r w:rsidRPr="00910F02">
        <w:tab/>
      </w:r>
      <w:r w:rsidRPr="00910F02">
        <w:rPr>
          <w:b/>
        </w:rPr>
        <w:t xml:space="preserve">D. </w:t>
      </w:r>
      <w:r w:rsidRPr="00910F02">
        <w:t>(2), (4)</w:t>
      </w:r>
    </w:p>
    <w:p w14:paraId="0E7F5B01" w14:textId="27D99059" w:rsidR="00432201" w:rsidRPr="00910F02" w:rsidRDefault="00432201" w:rsidP="00432201">
      <w:pPr>
        <w:tabs>
          <w:tab w:val="left" w:pos="360"/>
          <w:tab w:val="left" w:pos="2970"/>
          <w:tab w:val="left" w:pos="5580"/>
          <w:tab w:val="left" w:pos="8190"/>
        </w:tabs>
        <w:spacing w:line="312" w:lineRule="auto"/>
        <w:jc w:val="both"/>
      </w:pPr>
      <w:r w:rsidRPr="00910F02">
        <w:rPr>
          <w:noProof/>
        </w:rPr>
        <w:drawing>
          <wp:anchor distT="0" distB="0" distL="114300" distR="114300" simplePos="0" relativeHeight="251718656" behindDoc="0" locked="0" layoutInCell="1" allowOverlap="1" wp14:anchorId="4E180B92" wp14:editId="0B80B5FC">
            <wp:simplePos x="0" y="0"/>
            <wp:positionH relativeFrom="column">
              <wp:posOffset>1155700</wp:posOffset>
            </wp:positionH>
            <wp:positionV relativeFrom="paragraph">
              <wp:posOffset>308610</wp:posOffset>
            </wp:positionV>
            <wp:extent cx="956945" cy="802640"/>
            <wp:effectExtent l="0" t="0" r="0" b="0"/>
            <wp:wrapTopAndBottom/>
            <wp:docPr id="2052985090" name="Picture 205298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extLst>
                        <a:ext uri="{BEBA8EAE-BF5A-486C-A8C5-ECC9F3942E4B}">
                          <a14:imgProps xmlns:a14="http://schemas.microsoft.com/office/drawing/2010/main">
                            <a14:imgLayer r:embed="rId114">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r="8463" b="3788"/>
                    <a:stretch/>
                  </pic:blipFill>
                  <pic:spPr bwMode="auto">
                    <a:xfrm>
                      <a:off x="0" y="0"/>
                      <a:ext cx="956945" cy="8026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10F02">
        <w:rPr>
          <w:b/>
          <w:bCs/>
        </w:rPr>
        <w:t xml:space="preserve">Câu </w:t>
      </w:r>
      <w:r w:rsidR="0013611E">
        <w:rPr>
          <w:b/>
          <w:bCs/>
        </w:rPr>
        <w:t>77</w:t>
      </w:r>
      <w:r w:rsidRPr="00910F02">
        <w:rPr>
          <w:b/>
          <w:bCs/>
        </w:rPr>
        <w:t>.</w:t>
      </w:r>
      <w:r w:rsidRPr="00910F02">
        <w:t> </w:t>
      </w:r>
      <w:bookmarkStart w:id="56" w:name="_Hlk131850161"/>
      <w:r w:rsidRPr="00910F02">
        <w:t>Chất sau có dạng mạch gì?</w:t>
      </w:r>
      <w:bookmarkEnd w:id="56"/>
    </w:p>
    <w:p w14:paraId="46D2EF82" w14:textId="77777777" w:rsidR="00432201" w:rsidRPr="00910F02" w:rsidRDefault="00432201" w:rsidP="00432201">
      <w:pPr>
        <w:tabs>
          <w:tab w:val="left" w:pos="360"/>
          <w:tab w:val="left" w:pos="2970"/>
          <w:tab w:val="left" w:pos="5580"/>
          <w:tab w:val="left" w:pos="8190"/>
        </w:tabs>
        <w:spacing w:line="312" w:lineRule="auto"/>
        <w:jc w:val="both"/>
      </w:pPr>
      <w:bookmarkStart w:id="57" w:name="_Hlk131850185"/>
      <w:r w:rsidRPr="00910F02">
        <w:tab/>
      </w:r>
      <w:r w:rsidRPr="00910F02">
        <w:rPr>
          <w:b/>
        </w:rPr>
        <w:t xml:space="preserve">A. </w:t>
      </w:r>
      <w:r w:rsidRPr="00910F02">
        <w:t>Mạch vòng không phân nhánh.</w:t>
      </w:r>
      <w:bookmarkStart w:id="58" w:name="_Hlk131850197"/>
      <w:bookmarkEnd w:id="57"/>
      <w:r w:rsidRPr="00910F02">
        <w:tab/>
      </w:r>
      <w:r w:rsidRPr="00910F02">
        <w:rPr>
          <w:b/>
        </w:rPr>
        <w:t xml:space="preserve">B. </w:t>
      </w:r>
      <w:r w:rsidRPr="00910F02">
        <w:t>Mạch vòng phân nhánh.</w:t>
      </w:r>
    </w:p>
    <w:p w14:paraId="253B2645" w14:textId="77777777" w:rsidR="00432201" w:rsidRPr="00910F02" w:rsidRDefault="00432201" w:rsidP="00432201">
      <w:pPr>
        <w:tabs>
          <w:tab w:val="left" w:pos="360"/>
          <w:tab w:val="left" w:pos="2970"/>
          <w:tab w:val="left" w:pos="5580"/>
          <w:tab w:val="left" w:pos="8190"/>
        </w:tabs>
        <w:spacing w:line="312" w:lineRule="auto"/>
        <w:jc w:val="both"/>
      </w:pPr>
      <w:bookmarkStart w:id="59" w:name="_Hlk130325013"/>
      <w:bookmarkEnd w:id="58"/>
      <w:r w:rsidRPr="00910F02">
        <w:rPr>
          <w:b/>
        </w:rPr>
        <w:tab/>
      </w:r>
      <w:bookmarkStart w:id="60" w:name="_GoBack"/>
      <w:r w:rsidRPr="004B33A8">
        <w:rPr>
          <w:b/>
          <w:color w:val="FF0000"/>
        </w:rPr>
        <w:t>C.</w:t>
      </w:r>
      <w:bookmarkEnd w:id="60"/>
      <w:r w:rsidRPr="00910F02">
        <w:rPr>
          <w:b/>
        </w:rPr>
        <w:t xml:space="preserve"> </w:t>
      </w:r>
      <w:r w:rsidRPr="00910F02">
        <w:t>Mạch hở không phân nhánh.</w:t>
      </w:r>
      <w:bookmarkStart w:id="61" w:name="_Hlk131850214"/>
      <w:bookmarkEnd w:id="59"/>
      <w:r w:rsidRPr="00910F02">
        <w:rPr>
          <w:b/>
        </w:rPr>
        <w:tab/>
        <w:t xml:space="preserve">D. </w:t>
      </w:r>
      <w:r w:rsidRPr="00910F02">
        <w:t>Mạch hở phân nhánh.</w:t>
      </w:r>
    </w:p>
    <w:bookmarkEnd w:id="61"/>
    <w:p w14:paraId="176B3B4F" w14:textId="483FE312" w:rsidR="00D808CF" w:rsidRPr="00910F02" w:rsidRDefault="00057120" w:rsidP="004F4F43">
      <w:pPr>
        <w:spacing w:before="120"/>
        <w:jc w:val="both"/>
        <w:rPr>
          <w:b/>
        </w:rPr>
      </w:pPr>
      <w:r w:rsidRPr="00910F02">
        <w:rPr>
          <w:b/>
        </w:rPr>
        <w:t xml:space="preserve">II. </w:t>
      </w:r>
      <w:r w:rsidR="00D808CF" w:rsidRPr="00910F02">
        <w:rPr>
          <w:b/>
        </w:rPr>
        <w:t>TỰ LUẬN</w:t>
      </w:r>
    </w:p>
    <w:p w14:paraId="3BD974BC" w14:textId="77777777" w:rsidR="00D26A6C" w:rsidRPr="00910F02" w:rsidRDefault="00D26A6C" w:rsidP="004F4F43">
      <w:pPr>
        <w:jc w:val="both"/>
        <w:rPr>
          <w:b/>
        </w:rPr>
      </w:pPr>
      <w:r w:rsidRPr="00910F02">
        <w:rPr>
          <w:b/>
          <w:bCs/>
          <w:u w:val="single"/>
        </w:rPr>
        <w:t>Chương 1</w:t>
      </w:r>
      <w:r w:rsidRPr="00910F02">
        <w:rPr>
          <w:b/>
          <w:bCs/>
        </w:rPr>
        <w:t>. CÂN BẰNG HÓA HỌC</w:t>
      </w:r>
      <w:r w:rsidRPr="00910F02">
        <w:rPr>
          <w:b/>
        </w:rPr>
        <w:t xml:space="preserve"> </w:t>
      </w:r>
    </w:p>
    <w:p w14:paraId="07CF168D" w14:textId="2E4F8621" w:rsidR="005C0896" w:rsidRPr="00910F02" w:rsidRDefault="00BA420B" w:rsidP="004F4F43">
      <w:pPr>
        <w:jc w:val="both"/>
        <w:rPr>
          <w:lang w:val="vi-VN"/>
        </w:rPr>
      </w:pPr>
      <w:r w:rsidRPr="00910F02">
        <w:rPr>
          <w:b/>
        </w:rPr>
        <w:t>Câu 1</w:t>
      </w:r>
      <w:r w:rsidR="00D01C4D" w:rsidRPr="00910F02">
        <w:rPr>
          <w:b/>
        </w:rPr>
        <w:t>.</w:t>
      </w:r>
      <w:r w:rsidR="005C0896" w:rsidRPr="00910F02">
        <w:rPr>
          <w:lang w:val="vi-VN"/>
        </w:rPr>
        <w:t xml:space="preserve"> Các kết quả trong bảng sau đây được ghi lại từ hai thí nghiệm giữa khí sulfur dioxide và khí oxygen để tạo thành khí sulfur trioxide ở </w:t>
      </w:r>
      <w:r w:rsidR="005C0896" w:rsidRPr="00910F02">
        <w:rPr>
          <w:position w:val="-6"/>
        </w:rPr>
        <w:object w:dxaOrig="680" w:dyaOrig="320" w14:anchorId="21FCA2ED">
          <v:shape id="_x0000_i1068" type="#_x0000_t75" style="width:33.9pt;height:16.15pt" o:ole="">
            <v:imagedata r:id="rId115" o:title=""/>
          </v:shape>
          <o:OLEObject Type="Embed" ProgID="Equation.DSMT4" ShapeID="_x0000_i1068" DrawAspect="Content" ObjectID="_1754485494" r:id="rId116"/>
        </w:object>
      </w:r>
      <w:r w:rsidR="005C0896" w:rsidRPr="00910F02">
        <w:rPr>
          <w:lang w:val="vi-VN"/>
        </w:rPr>
        <w:t xml:space="preserve">. Tính giá trị </w:t>
      </w:r>
      <w:r w:rsidR="005C0896" w:rsidRPr="00910F02">
        <w:rPr>
          <w:position w:val="-12"/>
        </w:rPr>
        <w:object w:dxaOrig="360" w:dyaOrig="360" w14:anchorId="740332D7">
          <v:shape id="_x0000_i1069" type="#_x0000_t75" style="width:17.7pt;height:17.7pt" o:ole="">
            <v:imagedata r:id="rId117" o:title=""/>
          </v:shape>
          <o:OLEObject Type="Embed" ProgID="Equation.DSMT4" ShapeID="_x0000_i1069" DrawAspect="Content" ObjectID="_1754485495" r:id="rId118"/>
        </w:object>
      </w:r>
      <w:r w:rsidR="005C0896" w:rsidRPr="00910F02">
        <w:rPr>
          <w:lang w:val="vi-VN"/>
        </w:rPr>
        <w:t xml:space="preserve"> ở hai thí nghiệm và nhận xét kết quả thu được.</w:t>
      </w:r>
    </w:p>
    <w:p w14:paraId="2EA0D253" w14:textId="77777777" w:rsidR="005C0896" w:rsidRPr="00910F02" w:rsidRDefault="00D808CF" w:rsidP="004F4F43">
      <w:pPr>
        <w:jc w:val="both"/>
        <w:rPr>
          <w:lang w:val="vi-VN"/>
        </w:rPr>
      </w:pPr>
      <w:r w:rsidRPr="00910F02">
        <w:t xml:space="preserve">                     </w:t>
      </w:r>
      <w:r w:rsidR="005C0896" w:rsidRPr="00910F02">
        <w:rPr>
          <w:noProof/>
        </w:rPr>
        <w:drawing>
          <wp:inline distT="0" distB="0" distL="0" distR="0" wp14:anchorId="39C24CA7" wp14:editId="6E0387E5">
            <wp:extent cx="5160991" cy="1283631"/>
            <wp:effectExtent l="0" t="0" r="190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178997" cy="1288110"/>
                    </a:xfrm>
                    <a:prstGeom prst="rect">
                      <a:avLst/>
                    </a:prstGeom>
                  </pic:spPr>
                </pic:pic>
              </a:graphicData>
            </a:graphic>
          </wp:inline>
        </w:drawing>
      </w:r>
    </w:p>
    <w:p w14:paraId="6AB18F58" w14:textId="77777777" w:rsidR="005C0896" w:rsidRPr="00910F02" w:rsidRDefault="00BA420B" w:rsidP="004F4F43">
      <w:pPr>
        <w:jc w:val="both"/>
        <w:rPr>
          <w:lang w:val="vi-VN"/>
        </w:rPr>
      </w:pPr>
      <w:r w:rsidRPr="00910F02">
        <w:rPr>
          <w:b/>
        </w:rPr>
        <w:t>Câu 2.</w:t>
      </w:r>
      <w:r w:rsidRPr="00910F02">
        <w:rPr>
          <w:lang w:val="vi-VN"/>
        </w:rPr>
        <w:t xml:space="preserve"> </w:t>
      </w:r>
      <w:r w:rsidR="005C0896" w:rsidRPr="00910F02">
        <w:rPr>
          <w:lang w:val="vi-VN"/>
        </w:rPr>
        <w:t xml:space="preserve">Phosphorus trichloride </w:t>
      </w:r>
      <w:r w:rsidR="005C0896" w:rsidRPr="00910F02">
        <w:rPr>
          <w:position w:val="-14"/>
        </w:rPr>
        <w:object w:dxaOrig="720" w:dyaOrig="400" w14:anchorId="1881453E">
          <v:shape id="_x0000_i1070" type="#_x0000_t75" style="width:36.2pt;height:20.4pt" o:ole="">
            <v:imagedata r:id="rId120" o:title=""/>
          </v:shape>
          <o:OLEObject Type="Embed" ProgID="Equation.DSMT4" ShapeID="_x0000_i1070" DrawAspect="Content" ObjectID="_1754485496" r:id="rId121"/>
        </w:object>
      </w:r>
      <w:r w:rsidR="005C0896" w:rsidRPr="00910F02">
        <w:rPr>
          <w:lang w:val="vi-VN"/>
        </w:rPr>
        <w:t xml:space="preserve"> phản ứng với chlorine </w:t>
      </w:r>
      <w:r w:rsidR="005C0896" w:rsidRPr="00910F02">
        <w:rPr>
          <w:position w:val="-14"/>
        </w:rPr>
        <w:object w:dxaOrig="580" w:dyaOrig="400" w14:anchorId="324A287A">
          <v:shape id="_x0000_i1071" type="#_x0000_t75" style="width:28.9pt;height:20.4pt" o:ole="">
            <v:imagedata r:id="rId122" o:title=""/>
          </v:shape>
          <o:OLEObject Type="Embed" ProgID="Equation.DSMT4" ShapeID="_x0000_i1071" DrawAspect="Content" ObjectID="_1754485497" r:id="rId123"/>
        </w:object>
      </w:r>
      <w:r w:rsidR="005C0896" w:rsidRPr="00910F02">
        <w:rPr>
          <w:lang w:val="vi-VN"/>
        </w:rPr>
        <w:t xml:space="preserve"> tạo thành phosphorus pentachloride </w:t>
      </w:r>
      <w:r w:rsidR="005C0896" w:rsidRPr="00910F02">
        <w:rPr>
          <w:position w:val="-14"/>
        </w:rPr>
        <w:object w:dxaOrig="720" w:dyaOrig="400" w14:anchorId="61FF98B3">
          <v:shape id="_x0000_i1072" type="#_x0000_t75" style="width:36.2pt;height:20.4pt" o:ole="">
            <v:imagedata r:id="rId124" o:title=""/>
          </v:shape>
          <o:OLEObject Type="Embed" ProgID="Equation.DSMT4" ShapeID="_x0000_i1072" DrawAspect="Content" ObjectID="_1754485498" r:id="rId125"/>
        </w:object>
      </w:r>
      <w:r w:rsidR="005C0896" w:rsidRPr="00910F02">
        <w:rPr>
          <w:lang w:val="vi-VN"/>
        </w:rPr>
        <w:t xml:space="preserve"> theo phản ứng:</w:t>
      </w:r>
      <w:r w:rsidR="002F2DFD" w:rsidRPr="00910F02">
        <w:t xml:space="preserve">  PCl</w:t>
      </w:r>
      <w:r w:rsidR="002F2DFD" w:rsidRPr="00910F02">
        <w:rPr>
          <w:vertAlign w:val="subscript"/>
        </w:rPr>
        <w:t>3</w:t>
      </w:r>
      <w:r w:rsidR="002F2DFD" w:rsidRPr="00910F02">
        <w:t>(g) + Cl</w:t>
      </w:r>
      <w:r w:rsidR="002F2DFD" w:rsidRPr="00910F02">
        <w:rPr>
          <w:vertAlign w:val="subscript"/>
        </w:rPr>
        <w:t>2</w:t>
      </w:r>
      <w:r w:rsidR="004F4F43" w:rsidRPr="00910F02">
        <w:t>(g)</w:t>
      </w:r>
      <w:r w:rsidR="002F2DFD" w:rsidRPr="00910F02">
        <w:t xml:space="preserve"> </w:t>
      </w:r>
      <w:r w:rsidR="004F4F43" w:rsidRPr="00910F02">
        <w:rPr>
          <w:rFonts w:ascii="Cambria Math" w:hAnsi="Cambria Math" w:cs="Cambria Math"/>
        </w:rPr>
        <w:t>⇌</w:t>
      </w:r>
      <w:r w:rsidR="002F2DFD" w:rsidRPr="00910F02">
        <w:t xml:space="preserve"> PCl</w:t>
      </w:r>
      <w:r w:rsidR="002F2DFD" w:rsidRPr="00910F02">
        <w:rPr>
          <w:vertAlign w:val="subscript"/>
        </w:rPr>
        <w:t>5</w:t>
      </w:r>
      <w:r w:rsidR="002F2DFD" w:rsidRPr="00910F02">
        <w:t>(g)</w:t>
      </w:r>
    </w:p>
    <w:p w14:paraId="38D510F7" w14:textId="77777777" w:rsidR="002F2DFD" w:rsidRPr="00910F02" w:rsidRDefault="005C0896" w:rsidP="004F4F43">
      <w:pPr>
        <w:jc w:val="both"/>
        <w:rPr>
          <w:lang w:val="vi-VN"/>
        </w:rPr>
      </w:pPr>
      <w:r w:rsidRPr="00910F02">
        <w:rPr>
          <w:lang w:val="vi-VN"/>
        </w:rPr>
        <w:t xml:space="preserve">Cho </w:t>
      </w:r>
      <w:r w:rsidR="002F2DFD" w:rsidRPr="00910F02">
        <w:t>0,75 mol PCl</w:t>
      </w:r>
      <w:r w:rsidR="002F2DFD" w:rsidRPr="00910F02">
        <w:rPr>
          <w:vertAlign w:val="subscript"/>
        </w:rPr>
        <w:t>3</w:t>
      </w:r>
      <w:r w:rsidRPr="00910F02">
        <w:rPr>
          <w:lang w:val="vi-VN"/>
        </w:rPr>
        <w:t xml:space="preserve"> và </w:t>
      </w:r>
      <w:r w:rsidR="002F2DFD" w:rsidRPr="00910F02">
        <w:t>0,75 mol Cl</w:t>
      </w:r>
      <w:r w:rsidR="002F2DFD" w:rsidRPr="00910F02">
        <w:rPr>
          <w:vertAlign w:val="subscript"/>
        </w:rPr>
        <w:t>2</w:t>
      </w:r>
      <w:r w:rsidRPr="00910F02">
        <w:rPr>
          <w:lang w:val="vi-VN"/>
        </w:rPr>
        <w:t xml:space="preserve"> vào bình kín dung tích 8 lít ở </w:t>
      </w:r>
      <w:r w:rsidRPr="00910F02">
        <w:rPr>
          <w:position w:val="-6"/>
        </w:rPr>
        <w:object w:dxaOrig="680" w:dyaOrig="320" w14:anchorId="2591F6B4">
          <v:shape id="_x0000_i1073" type="#_x0000_t75" style="width:33.9pt;height:16.15pt" o:ole="">
            <v:imagedata r:id="rId126" o:title=""/>
          </v:shape>
          <o:OLEObject Type="Embed" ProgID="Equation.DSMT4" ShapeID="_x0000_i1073" DrawAspect="Content" ObjectID="_1754485499" r:id="rId127"/>
        </w:object>
      </w:r>
      <w:r w:rsidRPr="00910F02">
        <w:rPr>
          <w:lang w:val="vi-VN"/>
        </w:rPr>
        <w:t xml:space="preserve">. Tính nồng độ các chất ở trạng thái cân bằng, biết giá trị hằng số cân bằng </w:t>
      </w:r>
      <w:r w:rsidRPr="00910F02">
        <w:rPr>
          <w:position w:val="-12"/>
        </w:rPr>
        <w:object w:dxaOrig="360" w:dyaOrig="360" w14:anchorId="6BB20B8A">
          <v:shape id="_x0000_i1074" type="#_x0000_t75" style="width:17.7pt;height:17.7pt" o:ole="">
            <v:imagedata r:id="rId128" o:title=""/>
          </v:shape>
          <o:OLEObject Type="Embed" ProgID="Equation.DSMT4" ShapeID="_x0000_i1074" DrawAspect="Content" ObjectID="_1754485500" r:id="rId129"/>
        </w:object>
      </w:r>
      <w:r w:rsidRPr="00910F02">
        <w:rPr>
          <w:lang w:val="vi-VN"/>
        </w:rPr>
        <w:t xml:space="preserve"> ở </w:t>
      </w:r>
      <w:r w:rsidRPr="00910F02">
        <w:rPr>
          <w:position w:val="-6"/>
        </w:rPr>
        <w:object w:dxaOrig="680" w:dyaOrig="320" w14:anchorId="28719728">
          <v:shape id="_x0000_i1075" type="#_x0000_t75" style="width:33.9pt;height:16.15pt" o:ole="">
            <v:imagedata r:id="rId130" o:title=""/>
          </v:shape>
          <o:OLEObject Type="Embed" ProgID="Equation.DSMT4" ShapeID="_x0000_i1075" DrawAspect="Content" ObjectID="_1754485501" r:id="rId131"/>
        </w:object>
      </w:r>
      <w:r w:rsidR="002F2DFD" w:rsidRPr="00910F02">
        <w:rPr>
          <w:lang w:val="vi-VN"/>
        </w:rPr>
        <w:t xml:space="preserve"> là 49.</w:t>
      </w:r>
      <w:r w:rsidRPr="00910F02">
        <w:rPr>
          <w:lang w:val="vi-VN"/>
        </w:rPr>
        <w:t xml:space="preserve"> </w:t>
      </w:r>
    </w:p>
    <w:p w14:paraId="00D78BB2" w14:textId="77777777" w:rsidR="003D025A" w:rsidRPr="00910F02" w:rsidRDefault="003D025A" w:rsidP="003D025A">
      <w:pPr>
        <w:jc w:val="both"/>
        <w:rPr>
          <w:lang w:val="vi-VN"/>
        </w:rPr>
      </w:pPr>
      <w:r w:rsidRPr="00910F02">
        <w:rPr>
          <w:b/>
        </w:rPr>
        <w:t>Câu 4.</w:t>
      </w:r>
      <w:r w:rsidRPr="00910F02">
        <w:rPr>
          <w:lang w:val="vi-VN"/>
        </w:rPr>
        <w:t xml:space="preserve"> Khi xăng cháy trong động cơ ô tô sẽ tạo ra nhiệt độ cao, lúc đó </w:t>
      </w:r>
      <w:r w:rsidRPr="00910F02">
        <w:rPr>
          <w:position w:val="-12"/>
        </w:rPr>
        <w:object w:dxaOrig="340" w:dyaOrig="360" w14:anchorId="144FCE99">
          <v:shape id="_x0000_i1076" type="#_x0000_t75" style="width:17.35pt;height:17.7pt" o:ole="">
            <v:imagedata r:id="rId132" o:title=""/>
          </v:shape>
          <o:OLEObject Type="Embed" ProgID="Equation.DSMT4" ShapeID="_x0000_i1076" DrawAspect="Content" ObjectID="_1754485502" r:id="rId133"/>
        </w:object>
      </w:r>
      <w:r w:rsidRPr="00910F02">
        <w:rPr>
          <w:lang w:val="vi-VN"/>
        </w:rPr>
        <w:t xml:space="preserve"> phản ứng với </w:t>
      </w:r>
      <w:r w:rsidRPr="00910F02">
        <w:rPr>
          <w:position w:val="-12"/>
        </w:rPr>
        <w:object w:dxaOrig="320" w:dyaOrig="360" w14:anchorId="54B585D1">
          <v:shape id="_x0000_i1077" type="#_x0000_t75" style="width:16.15pt;height:17.7pt" o:ole="">
            <v:imagedata r:id="rId134" o:title=""/>
          </v:shape>
          <o:OLEObject Type="Embed" ProgID="Equation.DSMT4" ShapeID="_x0000_i1077" DrawAspect="Content" ObjectID="_1754485503" r:id="rId135"/>
        </w:object>
      </w:r>
      <w:r w:rsidRPr="00910F02">
        <w:rPr>
          <w:lang w:val="vi-VN"/>
        </w:rPr>
        <w:t xml:space="preserve"> tạo thành</w:t>
      </w:r>
      <w:r w:rsidRPr="00910F02">
        <w:t xml:space="preserve"> NO theo phương trình</w:t>
      </w:r>
      <w:r w:rsidRPr="00910F02">
        <w:rPr>
          <w:lang w:val="vi-VN"/>
        </w:rPr>
        <w:t>:</w:t>
      </w:r>
      <w:r w:rsidRPr="00910F02">
        <w:t xml:space="preserve"> N</w:t>
      </w:r>
      <w:r w:rsidRPr="00910F02">
        <w:rPr>
          <w:vertAlign w:val="subscript"/>
        </w:rPr>
        <w:t>2</w:t>
      </w:r>
      <w:r w:rsidRPr="00910F02">
        <w:t xml:space="preserve"> (g)  +  O</w:t>
      </w:r>
      <w:r w:rsidRPr="00910F02">
        <w:rPr>
          <w:vertAlign w:val="subscript"/>
        </w:rPr>
        <w:t xml:space="preserve">2 </w:t>
      </w:r>
      <w:r w:rsidRPr="00910F02">
        <w:t xml:space="preserve">(g)  </w:t>
      </w:r>
      <w:r w:rsidRPr="00910F02">
        <w:rPr>
          <w:rFonts w:ascii="Cambria Math" w:hAnsi="Cambria Math" w:cs="Cambria Math"/>
        </w:rPr>
        <w:t>⇌</w:t>
      </w:r>
      <w:r w:rsidRPr="00910F02">
        <w:t xml:space="preserve">  2NO</w:t>
      </w:r>
      <w:r w:rsidRPr="00910F02">
        <w:rPr>
          <w:vertAlign w:val="subscript"/>
        </w:rPr>
        <w:t>2</w:t>
      </w:r>
      <w:r w:rsidRPr="00910F02">
        <w:t xml:space="preserve">(g)  </w:t>
      </w:r>
    </w:p>
    <w:p w14:paraId="6816CE5B" w14:textId="77777777" w:rsidR="003D025A" w:rsidRPr="00910F02" w:rsidRDefault="003D025A" w:rsidP="003D025A">
      <w:pPr>
        <w:jc w:val="both"/>
        <w:rPr>
          <w:lang w:val="vi-VN"/>
        </w:rPr>
      </w:pPr>
      <w:r w:rsidRPr="00910F02">
        <w:rPr>
          <w:position w:val="-6"/>
        </w:rPr>
        <w:object w:dxaOrig="440" w:dyaOrig="279" w14:anchorId="52DB92A5">
          <v:shape id="_x0000_i1078" type="#_x0000_t75" style="width:21.95pt;height:13.85pt" o:ole="">
            <v:imagedata r:id="rId136" o:title=""/>
          </v:shape>
          <o:OLEObject Type="Embed" ProgID="Equation.DSMT4" ShapeID="_x0000_i1078" DrawAspect="Content" ObjectID="_1754485504" r:id="rId137"/>
        </w:object>
      </w:r>
      <w:r w:rsidRPr="00910F02">
        <w:rPr>
          <w:lang w:val="vi-VN"/>
        </w:rPr>
        <w:t xml:space="preserve"> khi được giải phóng ra không khí nhanh chóng kết hợp với </w:t>
      </w:r>
      <w:r w:rsidRPr="00910F02">
        <w:rPr>
          <w:position w:val="-12"/>
        </w:rPr>
        <w:object w:dxaOrig="320" w:dyaOrig="360" w14:anchorId="4C95971D">
          <v:shape id="_x0000_i1079" type="#_x0000_t75" style="width:16.15pt;height:17.7pt" o:ole="">
            <v:imagedata r:id="rId138" o:title=""/>
          </v:shape>
          <o:OLEObject Type="Embed" ProgID="Equation.DSMT4" ShapeID="_x0000_i1079" DrawAspect="Content" ObjectID="_1754485505" r:id="rId139"/>
        </w:object>
      </w:r>
      <w:r w:rsidRPr="00910F02">
        <w:rPr>
          <w:lang w:val="vi-VN"/>
        </w:rPr>
        <w:t xml:space="preserve"> tạo thành </w:t>
      </w:r>
      <w:r w:rsidRPr="00910F02">
        <w:rPr>
          <w:position w:val="-12"/>
        </w:rPr>
        <w:object w:dxaOrig="520" w:dyaOrig="360" w14:anchorId="21D2FED7">
          <v:shape id="_x0000_i1080" type="#_x0000_t75" style="width:26.2pt;height:17.7pt" o:ole="">
            <v:imagedata r:id="rId140" o:title=""/>
          </v:shape>
          <o:OLEObject Type="Embed" ProgID="Equation.DSMT4" ShapeID="_x0000_i1080" DrawAspect="Content" ObjectID="_1754485506" r:id="rId141"/>
        </w:object>
      </w:r>
      <w:r w:rsidRPr="00910F02">
        <w:rPr>
          <w:lang w:val="vi-VN"/>
        </w:rPr>
        <w:t xml:space="preserve"> là một khí gây ô nhiễm môi trường. Ở </w:t>
      </w:r>
      <w:r w:rsidRPr="00910F02">
        <w:rPr>
          <w:position w:val="-6"/>
        </w:rPr>
        <w:object w:dxaOrig="800" w:dyaOrig="320" w14:anchorId="368746A3">
          <v:shape id="_x0000_i1081" type="#_x0000_t75" style="width:40.05pt;height:16.15pt" o:ole="">
            <v:imagedata r:id="rId142" o:title=""/>
          </v:shape>
          <o:OLEObject Type="Embed" ProgID="Equation.DSMT4" ShapeID="_x0000_i1081" DrawAspect="Content" ObjectID="_1754485507" r:id="rId143"/>
        </w:object>
      </w:r>
      <w:r w:rsidRPr="00910F02">
        <w:rPr>
          <w:lang w:val="vi-VN"/>
        </w:rPr>
        <w:t xml:space="preserve">, hằng số cân bằng </w:t>
      </w:r>
      <w:r w:rsidRPr="00910F02">
        <w:rPr>
          <w:position w:val="-12"/>
        </w:rPr>
        <w:object w:dxaOrig="360" w:dyaOrig="360" w14:anchorId="7EADAE75">
          <v:shape id="_x0000_i1082" type="#_x0000_t75" style="width:17.7pt;height:17.7pt" o:ole="">
            <v:imagedata r:id="rId144" o:title=""/>
          </v:shape>
          <o:OLEObject Type="Embed" ProgID="Equation.DSMT4" ShapeID="_x0000_i1082" DrawAspect="Content" ObjectID="_1754485508" r:id="rId145"/>
        </w:object>
      </w:r>
      <w:r w:rsidRPr="00910F02">
        <w:rPr>
          <w:lang w:val="vi-VN"/>
        </w:rPr>
        <w:t xml:space="preserve"> của phản ứng (1) là 0,01.</w:t>
      </w:r>
      <w:r w:rsidRPr="00910F02">
        <w:t xml:space="preserve"> </w:t>
      </w:r>
      <w:r w:rsidRPr="00910F02">
        <w:rPr>
          <w:lang w:val="vi-VN"/>
        </w:rPr>
        <w:t xml:space="preserve">Nếu trong bình kín dung tích 1 lít có </w:t>
      </w:r>
      <w:r w:rsidRPr="00910F02">
        <w:rPr>
          <w:position w:val="-12"/>
        </w:rPr>
        <w:object w:dxaOrig="880" w:dyaOrig="360" w14:anchorId="680AB723">
          <v:shape id="_x0000_i1083" type="#_x0000_t75" style="width:43.9pt;height:17.7pt" o:ole="">
            <v:imagedata r:id="rId146" o:title=""/>
          </v:shape>
          <o:OLEObject Type="Embed" ProgID="Equation.DSMT4" ShapeID="_x0000_i1083" DrawAspect="Content" ObjectID="_1754485509" r:id="rId147"/>
        </w:object>
      </w:r>
      <w:r w:rsidRPr="00910F02">
        <w:rPr>
          <w:lang w:val="vi-VN"/>
        </w:rPr>
        <w:t xml:space="preserve"> và </w:t>
      </w:r>
      <w:r w:rsidRPr="00910F02">
        <w:t>0,1 mol O</w:t>
      </w:r>
      <w:r w:rsidRPr="00910F02">
        <w:rPr>
          <w:vertAlign w:val="subscript"/>
        </w:rPr>
        <w:t>2</w:t>
      </w:r>
      <w:r w:rsidRPr="00910F02">
        <w:rPr>
          <w:lang w:val="vi-VN"/>
        </w:rPr>
        <w:t xml:space="preserve"> thì ở </w:t>
      </w:r>
      <w:r w:rsidRPr="00910F02">
        <w:rPr>
          <w:position w:val="-6"/>
        </w:rPr>
        <w:object w:dxaOrig="800" w:dyaOrig="320" w14:anchorId="7E20A4A2">
          <v:shape id="_x0000_i1084" type="#_x0000_t75" style="width:40.05pt;height:16.15pt" o:ole="">
            <v:imagedata r:id="rId148" o:title=""/>
          </v:shape>
          <o:OLEObject Type="Embed" ProgID="Equation.DSMT4" ShapeID="_x0000_i1084" DrawAspect="Content" ObjectID="_1754485510" r:id="rId149"/>
        </w:object>
      </w:r>
      <w:r w:rsidRPr="00910F02">
        <w:rPr>
          <w:lang w:val="vi-VN"/>
        </w:rPr>
        <w:t xml:space="preserve"> lượng khí </w:t>
      </w:r>
      <w:r w:rsidRPr="00910F02">
        <w:rPr>
          <w:position w:val="-6"/>
        </w:rPr>
        <w:object w:dxaOrig="440" w:dyaOrig="279" w14:anchorId="4558E2C6">
          <v:shape id="_x0000_i1085" type="#_x0000_t75" style="width:21.95pt;height:13.85pt" o:ole="">
            <v:imagedata r:id="rId150" o:title=""/>
          </v:shape>
          <o:OLEObject Type="Embed" ProgID="Equation.DSMT4" ShapeID="_x0000_i1085" DrawAspect="Content" ObjectID="_1754485511" r:id="rId151"/>
        </w:object>
      </w:r>
      <w:r w:rsidRPr="00910F02">
        <w:rPr>
          <w:lang w:val="vi-VN"/>
        </w:rPr>
        <w:t xml:space="preserve"> tạo thành là bao nhiêu (giả thiết </w:t>
      </w:r>
      <w:r w:rsidRPr="00910F02">
        <w:rPr>
          <w:position w:val="-6"/>
        </w:rPr>
        <w:object w:dxaOrig="440" w:dyaOrig="279" w14:anchorId="7E008C95">
          <v:shape id="_x0000_i1086" type="#_x0000_t75" style="width:21.95pt;height:13.85pt" o:ole="">
            <v:imagedata r:id="rId152" o:title=""/>
          </v:shape>
          <o:OLEObject Type="Embed" ProgID="Equation.DSMT4" ShapeID="_x0000_i1086" DrawAspect="Content" ObjectID="_1754485512" r:id="rId153"/>
        </w:object>
      </w:r>
      <w:r w:rsidRPr="00910F02">
        <w:rPr>
          <w:lang w:val="vi-VN"/>
        </w:rPr>
        <w:t xml:space="preserve"> chưa phản úng với </w:t>
      </w:r>
      <w:r w:rsidRPr="00910F02">
        <w:rPr>
          <w:position w:val="-12"/>
        </w:rPr>
        <w:object w:dxaOrig="320" w:dyaOrig="360" w14:anchorId="761E3B58">
          <v:shape id="_x0000_i1087" type="#_x0000_t75" style="width:16.15pt;height:17.7pt" o:ole="">
            <v:imagedata r:id="rId154" o:title=""/>
          </v:shape>
          <o:OLEObject Type="Embed" ProgID="Equation.DSMT4" ShapeID="_x0000_i1087" DrawAspect="Content" ObjectID="_1754485513" r:id="rId155"/>
        </w:object>
      </w:r>
      <w:r w:rsidRPr="00910F02">
        <w:rPr>
          <w:lang w:val="vi-VN"/>
        </w:rPr>
        <w:t>)?</w:t>
      </w:r>
    </w:p>
    <w:p w14:paraId="60F8A015" w14:textId="77777777" w:rsidR="005C0896" w:rsidRPr="00910F02" w:rsidRDefault="002F2DFD" w:rsidP="004F4F43">
      <w:pPr>
        <w:jc w:val="both"/>
        <w:rPr>
          <w:lang w:val="vi-VN"/>
        </w:rPr>
      </w:pPr>
      <w:r w:rsidRPr="00910F02">
        <w:rPr>
          <w:b/>
        </w:rPr>
        <w:t>Câu 3.</w:t>
      </w:r>
      <w:r w:rsidRPr="00910F02">
        <w:rPr>
          <w:lang w:val="vi-VN"/>
        </w:rPr>
        <w:t xml:space="preserve"> </w:t>
      </w:r>
      <w:r w:rsidR="005C0896" w:rsidRPr="00910F02">
        <w:rPr>
          <w:lang w:val="vi-VN"/>
        </w:rPr>
        <w:t>Trong một bình kín xảy ra cân bằng hoá học sau:</w:t>
      </w:r>
      <w:r w:rsidRPr="00910F02">
        <w:t xml:space="preserve"> H</w:t>
      </w:r>
      <w:r w:rsidRPr="00910F02">
        <w:rPr>
          <w:vertAlign w:val="subscript"/>
        </w:rPr>
        <w:t xml:space="preserve">2 </w:t>
      </w:r>
      <w:r w:rsidRPr="00910F02">
        <w:t xml:space="preserve">(g)  </w:t>
      </w:r>
      <w:r w:rsidRPr="00910F02">
        <w:rPr>
          <w:vertAlign w:val="subscript"/>
        </w:rPr>
        <w:t xml:space="preserve"> </w:t>
      </w:r>
      <w:r w:rsidRPr="00910F02">
        <w:t>+  I</w:t>
      </w:r>
      <w:r w:rsidRPr="00910F02">
        <w:rPr>
          <w:vertAlign w:val="subscript"/>
        </w:rPr>
        <w:t xml:space="preserve">2 </w:t>
      </w:r>
      <w:r w:rsidR="004F4F43" w:rsidRPr="00910F02">
        <w:t>(g)</w:t>
      </w:r>
      <w:r w:rsidRPr="00910F02">
        <w:t xml:space="preserve"> </w:t>
      </w:r>
      <w:r w:rsidR="004F4F43" w:rsidRPr="00910F02">
        <w:rPr>
          <w:rFonts w:ascii="Cambria Math" w:hAnsi="Cambria Math" w:cs="Cambria Math"/>
        </w:rPr>
        <w:t>⇌</w:t>
      </w:r>
      <w:r w:rsidR="004F4F43" w:rsidRPr="00910F02">
        <w:t xml:space="preserve"> </w:t>
      </w:r>
      <w:r w:rsidRPr="00910F02">
        <w:t>2HI</w:t>
      </w:r>
      <w:r w:rsidRPr="00910F02">
        <w:rPr>
          <w:vertAlign w:val="subscript"/>
        </w:rPr>
        <w:t xml:space="preserve"> </w:t>
      </w:r>
      <w:r w:rsidRPr="00910F02">
        <w:t xml:space="preserve">(k) </w:t>
      </w:r>
    </w:p>
    <w:p w14:paraId="3D2222FD" w14:textId="20156DC9" w:rsidR="005C0896" w:rsidRPr="00910F02" w:rsidRDefault="005C0896" w:rsidP="004F4F43">
      <w:pPr>
        <w:jc w:val="both"/>
        <w:rPr>
          <w:lang w:val="vi-VN"/>
        </w:rPr>
      </w:pPr>
      <w:r w:rsidRPr="00910F02">
        <w:rPr>
          <w:lang w:val="vi-VN"/>
        </w:rPr>
        <w:t xml:space="preserve">Cho </w:t>
      </w:r>
      <w:r w:rsidR="002F2DFD" w:rsidRPr="00910F02">
        <w:t>1 mol H</w:t>
      </w:r>
      <w:r w:rsidR="002F2DFD" w:rsidRPr="00910F02">
        <w:rPr>
          <w:vertAlign w:val="subscript"/>
        </w:rPr>
        <w:t>2</w:t>
      </w:r>
      <w:r w:rsidRPr="00910F02">
        <w:rPr>
          <w:lang w:val="vi-VN"/>
        </w:rPr>
        <w:t xml:space="preserve"> và </w:t>
      </w:r>
      <w:r w:rsidR="002F2DFD" w:rsidRPr="00910F02">
        <w:t>1 mol I</w:t>
      </w:r>
      <w:r w:rsidR="002F2DFD" w:rsidRPr="00910F02">
        <w:rPr>
          <w:vertAlign w:val="subscript"/>
        </w:rPr>
        <w:t>2</w:t>
      </w:r>
      <w:r w:rsidRPr="00910F02">
        <w:rPr>
          <w:lang w:val="vi-VN"/>
        </w:rPr>
        <w:t xml:space="preserve"> vào bình kín, dung tích 2 lit. Lượng </w:t>
      </w:r>
      <w:r w:rsidRPr="00910F02">
        <w:rPr>
          <w:position w:val="-4"/>
        </w:rPr>
        <w:object w:dxaOrig="320" w:dyaOrig="260" w14:anchorId="28C0B445">
          <v:shape id="_x0000_i1088" type="#_x0000_t75" style="width:16.15pt;height:13.1pt" o:ole="">
            <v:imagedata r:id="rId156" o:title=""/>
          </v:shape>
          <o:OLEObject Type="Embed" ProgID="Equation.DSMT4" ShapeID="_x0000_i1088" DrawAspect="Content" ObjectID="_1754485514" r:id="rId157"/>
        </w:object>
      </w:r>
      <w:r w:rsidRPr="00910F02">
        <w:rPr>
          <w:lang w:val="vi-VN"/>
        </w:rPr>
        <w:t xml:space="preserve"> tạo thành theo thời gian được biểu diễn bằng đồ thị sau:</w:t>
      </w:r>
    </w:p>
    <w:p w14:paraId="61A52A2F" w14:textId="055B7147" w:rsidR="005C0896" w:rsidRPr="00910F02" w:rsidRDefault="005C0896" w:rsidP="004F4F43">
      <w:pPr>
        <w:jc w:val="both"/>
        <w:rPr>
          <w:lang w:val="vi-VN"/>
        </w:rPr>
      </w:pPr>
      <w:r w:rsidRPr="00910F02">
        <w:rPr>
          <w:noProof/>
        </w:rPr>
        <w:drawing>
          <wp:anchor distT="0" distB="0" distL="114300" distR="114300" simplePos="0" relativeHeight="251712512" behindDoc="0" locked="0" layoutInCell="1" allowOverlap="1" wp14:anchorId="03D093A3" wp14:editId="2CA68A6B">
            <wp:simplePos x="0" y="0"/>
            <wp:positionH relativeFrom="margin">
              <wp:posOffset>353085</wp:posOffset>
            </wp:positionH>
            <wp:positionV relativeFrom="paragraph">
              <wp:posOffset>-490</wp:posOffset>
            </wp:positionV>
            <wp:extent cx="3132455" cy="2578100"/>
            <wp:effectExtent l="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val="0"/>
                        </a:ext>
                      </a:extLst>
                    </a:blip>
                    <a:stretch>
                      <a:fillRect/>
                    </a:stretch>
                  </pic:blipFill>
                  <pic:spPr>
                    <a:xfrm>
                      <a:off x="0" y="0"/>
                      <a:ext cx="3132455" cy="2578100"/>
                    </a:xfrm>
                    <a:prstGeom prst="rect">
                      <a:avLst/>
                    </a:prstGeom>
                  </pic:spPr>
                </pic:pic>
              </a:graphicData>
            </a:graphic>
            <wp14:sizeRelH relativeFrom="margin">
              <wp14:pctWidth>0</wp14:pctWidth>
            </wp14:sizeRelH>
            <wp14:sizeRelV relativeFrom="margin">
              <wp14:pctHeight>0</wp14:pctHeight>
            </wp14:sizeRelV>
          </wp:anchor>
        </w:drawing>
      </w:r>
      <w:r w:rsidR="007D0A9E" w:rsidRPr="00910F02">
        <w:rPr>
          <w:lang w:val="vi-VN"/>
        </w:rPr>
        <w:br w:type="textWrapping" w:clear="all"/>
      </w:r>
    </w:p>
    <w:p w14:paraId="18504AF5" w14:textId="77777777" w:rsidR="005C0896" w:rsidRPr="00910F02" w:rsidRDefault="005C0896" w:rsidP="004F4F43">
      <w:pPr>
        <w:ind w:firstLine="720"/>
        <w:jc w:val="both"/>
        <w:rPr>
          <w:lang w:val="vi-VN"/>
        </w:rPr>
      </w:pPr>
      <w:r w:rsidRPr="00910F02">
        <w:rPr>
          <w:lang w:val="vi-VN"/>
        </w:rPr>
        <w:t>a) Xác định nồng độ các chất ở thời điểm cân bằng.</w:t>
      </w:r>
    </w:p>
    <w:p w14:paraId="5B585279" w14:textId="77777777" w:rsidR="005C0896" w:rsidRPr="00910F02" w:rsidRDefault="005C0896" w:rsidP="004F4F43">
      <w:pPr>
        <w:ind w:firstLine="720"/>
        <w:jc w:val="both"/>
        <w:rPr>
          <w:lang w:val="vi-VN"/>
        </w:rPr>
      </w:pPr>
      <w:r w:rsidRPr="00910F02">
        <w:rPr>
          <w:lang w:val="vi-VN"/>
        </w:rPr>
        <w:t xml:space="preserve">b) Tính hằng số cân bằng </w:t>
      </w:r>
      <w:r w:rsidRPr="00910F02">
        <w:rPr>
          <w:position w:val="-12"/>
        </w:rPr>
        <w:object w:dxaOrig="360" w:dyaOrig="360" w14:anchorId="20F3B6E4">
          <v:shape id="_x0000_i1089" type="#_x0000_t75" style="width:17.7pt;height:17.7pt" o:ole="">
            <v:imagedata r:id="rId159" o:title=""/>
          </v:shape>
          <o:OLEObject Type="Embed" ProgID="Equation.DSMT4" ShapeID="_x0000_i1089" DrawAspect="Content" ObjectID="_1754485515" r:id="rId160"/>
        </w:object>
      </w:r>
      <w:r w:rsidRPr="00910F02">
        <w:rPr>
          <w:lang w:val="vi-VN"/>
        </w:rPr>
        <w:t>.</w:t>
      </w:r>
    </w:p>
    <w:p w14:paraId="6660D202" w14:textId="77777777" w:rsidR="005C0896" w:rsidRPr="00910F02" w:rsidRDefault="005C0896" w:rsidP="004F4F43">
      <w:pPr>
        <w:ind w:firstLine="720"/>
        <w:jc w:val="both"/>
        <w:rPr>
          <w:lang w:val="vi-VN"/>
        </w:rPr>
      </w:pPr>
      <w:r w:rsidRPr="00910F02">
        <w:rPr>
          <w:lang w:val="vi-VN"/>
        </w:rPr>
        <w:t>c) Tính hiệu suất của phản ứng.</w:t>
      </w:r>
    </w:p>
    <w:p w14:paraId="215389A3" w14:textId="77777777" w:rsidR="005C0896" w:rsidRPr="00910F02" w:rsidRDefault="002F2DFD" w:rsidP="004F4F43">
      <w:pPr>
        <w:jc w:val="both"/>
        <w:rPr>
          <w:lang w:val="vi-VN"/>
        </w:rPr>
      </w:pPr>
      <w:r w:rsidRPr="00910F02">
        <w:rPr>
          <w:b/>
        </w:rPr>
        <w:t>Câu 5.</w:t>
      </w:r>
      <w:r w:rsidRPr="00910F02">
        <w:rPr>
          <w:lang w:val="vi-VN"/>
        </w:rPr>
        <w:t xml:space="preserve"> </w:t>
      </w:r>
      <w:r w:rsidR="005C0896" w:rsidRPr="00910F02">
        <w:rPr>
          <w:lang w:val="vi-VN"/>
        </w:rPr>
        <w:t xml:space="preserve">Trong dung dịch muối </w:t>
      </w:r>
      <w:r w:rsidR="005C0896" w:rsidRPr="00910F02">
        <w:rPr>
          <w:position w:val="-12"/>
        </w:rPr>
        <w:object w:dxaOrig="660" w:dyaOrig="360" w14:anchorId="3BE401F4">
          <v:shape id="_x0000_i1090" type="#_x0000_t75" style="width:32.75pt;height:17.7pt" o:ole="">
            <v:imagedata r:id="rId161" o:title=""/>
          </v:shape>
          <o:OLEObject Type="Embed" ProgID="Equation.DSMT4" ShapeID="_x0000_i1090" DrawAspect="Content" ObjectID="_1754485516" r:id="rId162"/>
        </w:object>
      </w:r>
      <w:r w:rsidR="005C0896" w:rsidRPr="00910F02">
        <w:rPr>
          <w:lang w:val="vi-VN"/>
        </w:rPr>
        <w:t xml:space="preserve"> (màu hồng) tồn tại cân bằng hoá học sau:</w:t>
      </w:r>
    </w:p>
    <w:p w14:paraId="1CD3FF78" w14:textId="40A0CDB5" w:rsidR="005C0896" w:rsidRPr="00910F02" w:rsidRDefault="002F2DFD" w:rsidP="0017432D">
      <w:pPr>
        <w:jc w:val="both"/>
      </w:pPr>
      <w:r w:rsidRPr="00910F02">
        <w:t xml:space="preserve">      </w:t>
      </w:r>
      <w:r w:rsidR="00F879EE" w:rsidRPr="00910F02">
        <w:t xml:space="preserve"> </w:t>
      </w:r>
      <w:r w:rsidRPr="00910F02">
        <w:t xml:space="preserve"> </w:t>
      </w:r>
      <w:r w:rsidR="0015024C" w:rsidRPr="00910F02">
        <w:t>[Co(H</w:t>
      </w:r>
      <w:r w:rsidR="0015024C" w:rsidRPr="00910F02">
        <w:rPr>
          <w:vertAlign w:val="subscript"/>
        </w:rPr>
        <w:t>2</w:t>
      </w:r>
      <w:r w:rsidR="0015024C" w:rsidRPr="00910F02">
        <w:t>O)</w:t>
      </w:r>
      <w:r w:rsidR="0015024C" w:rsidRPr="00910F02">
        <w:rPr>
          <w:vertAlign w:val="subscript"/>
        </w:rPr>
        <w:t>6</w:t>
      </w:r>
      <w:r w:rsidR="0015024C" w:rsidRPr="00910F02">
        <w:t>]</w:t>
      </w:r>
      <w:r w:rsidR="0015024C" w:rsidRPr="00910F02">
        <w:rPr>
          <w:vertAlign w:val="superscript"/>
        </w:rPr>
        <w:t>2+</w:t>
      </w:r>
      <w:r w:rsidR="0015024C" w:rsidRPr="00910F02">
        <w:t xml:space="preserve">  + 4Cl</w:t>
      </w:r>
      <w:r w:rsidR="0015024C" w:rsidRPr="00910F02">
        <w:rPr>
          <w:vertAlign w:val="superscript"/>
        </w:rPr>
        <w:t>-</w:t>
      </w:r>
      <w:r w:rsidR="0015024C" w:rsidRPr="00910F02">
        <w:t xml:space="preserve">  </w:t>
      </w:r>
      <w:r w:rsidR="00F879EE" w:rsidRPr="00910F02">
        <w:rPr>
          <w:rFonts w:ascii="Cambria Math" w:hAnsi="Cambria Math" w:cs="Cambria Math"/>
        </w:rPr>
        <w:t>⇌</w:t>
      </w:r>
      <w:r w:rsidR="0015024C" w:rsidRPr="00910F02">
        <w:t xml:space="preserve">  [CoCl</w:t>
      </w:r>
      <w:r w:rsidR="0015024C" w:rsidRPr="00910F02">
        <w:rPr>
          <w:vertAlign w:val="subscript"/>
        </w:rPr>
        <w:t>4</w:t>
      </w:r>
      <w:r w:rsidR="0015024C" w:rsidRPr="00910F02">
        <w:t>]</w:t>
      </w:r>
      <w:r w:rsidR="0015024C" w:rsidRPr="00910F02">
        <w:rPr>
          <w:vertAlign w:val="superscript"/>
        </w:rPr>
        <w:t>2-</w:t>
      </w:r>
      <w:r w:rsidR="0015024C" w:rsidRPr="00910F02">
        <w:t xml:space="preserve">  + 6 H</w:t>
      </w:r>
      <w:r w:rsidR="0015024C" w:rsidRPr="00910F02">
        <w:rPr>
          <w:vertAlign w:val="subscript"/>
        </w:rPr>
        <w:t>2</w:t>
      </w:r>
      <w:r w:rsidR="0015024C" w:rsidRPr="00910F02">
        <w:t>O     ∆</w:t>
      </w:r>
      <w:r w:rsidR="0015024C" w:rsidRPr="00910F02">
        <w:rPr>
          <w:vertAlign w:val="subscript"/>
        </w:rPr>
        <w:t>r</w:t>
      </w:r>
      <m:oMath>
        <m:sSubSup>
          <m:sSubSupPr>
            <m:ctrlPr>
              <w:rPr>
                <w:rFonts w:ascii="Cambria Math" w:hAnsi="Cambria Math"/>
                <w:i/>
              </w:rPr>
            </m:ctrlPr>
          </m:sSubSupPr>
          <m:e>
            <m:r>
              <m:rPr>
                <m:sty m:val="p"/>
              </m:rPr>
              <w:rPr>
                <w:rFonts w:ascii="Cambria Math"/>
              </w:rPr>
              <m:t>H</m:t>
            </m:r>
          </m:e>
          <m:sub>
            <m:r>
              <w:rPr>
                <w:rFonts w:ascii="Cambria Math"/>
              </w:rPr>
              <m:t>298</m:t>
            </m:r>
          </m:sub>
          <m:sup>
            <m:r>
              <w:rPr>
                <w:rFonts w:ascii="Cambria Math"/>
              </w:rPr>
              <m:t>0</m:t>
            </m:r>
          </m:sup>
        </m:sSubSup>
      </m:oMath>
      <w:r w:rsidRPr="00910F02">
        <w:t xml:space="preserve"> </w:t>
      </w:r>
      <w:r w:rsidR="0015024C" w:rsidRPr="00910F02">
        <w:t>&gt; 0</w:t>
      </w:r>
      <w:r w:rsidRPr="00910F02">
        <w:t xml:space="preserve">       </w:t>
      </w:r>
      <w:r w:rsidR="0015024C" w:rsidRPr="00910F02">
        <w:t xml:space="preserve">         </w:t>
      </w:r>
      <w:r w:rsidRPr="00910F02">
        <w:t xml:space="preserve">      </w:t>
      </w:r>
    </w:p>
    <w:p w14:paraId="0BFC5C7D" w14:textId="77777777" w:rsidR="0015024C" w:rsidRPr="00910F02" w:rsidRDefault="0015024C" w:rsidP="004F4F43">
      <w:pPr>
        <w:jc w:val="both"/>
        <w:rPr>
          <w:lang w:val="vi-VN"/>
        </w:rPr>
      </w:pPr>
      <w:r w:rsidRPr="00910F02">
        <w:t xml:space="preserve">         Mà</w:t>
      </w:r>
      <w:r w:rsidR="00F879EE" w:rsidRPr="00910F02">
        <w:t xml:space="preserve">u hồng                      </w:t>
      </w:r>
      <w:r w:rsidRPr="00910F02">
        <w:t xml:space="preserve"> màu xanh</w:t>
      </w:r>
    </w:p>
    <w:p w14:paraId="6B74DC3B" w14:textId="77777777" w:rsidR="005C0896" w:rsidRPr="00910F02" w:rsidRDefault="005C0896" w:rsidP="004F4F43">
      <w:pPr>
        <w:jc w:val="both"/>
        <w:rPr>
          <w:lang w:val="vi-VN"/>
        </w:rPr>
      </w:pPr>
      <w:r w:rsidRPr="00910F02">
        <w:rPr>
          <w:lang w:val="vi-VN"/>
        </w:rPr>
        <w:t xml:space="preserve">Dự đoán sự biến đổi màu sắc của ống nghiệm đựng dung dịch </w:t>
      </w:r>
      <w:r w:rsidRPr="00910F02">
        <w:rPr>
          <w:position w:val="-12"/>
        </w:rPr>
        <w:object w:dxaOrig="660" w:dyaOrig="360" w14:anchorId="68C7AB6D">
          <v:shape id="_x0000_i1091" type="#_x0000_t75" style="width:32.75pt;height:17.7pt" o:ole="">
            <v:imagedata r:id="rId163" o:title=""/>
          </v:shape>
          <o:OLEObject Type="Embed" ProgID="Equation.DSMT4" ShapeID="_x0000_i1091" DrawAspect="Content" ObjectID="_1754485517" r:id="rId164"/>
        </w:object>
      </w:r>
      <w:r w:rsidRPr="00910F02">
        <w:rPr>
          <w:lang w:val="vi-VN"/>
        </w:rPr>
        <w:t xml:space="preserve"> trong các trường hợp sau:</w:t>
      </w:r>
    </w:p>
    <w:p w14:paraId="7D31C5CE" w14:textId="77777777" w:rsidR="005C0896" w:rsidRPr="00910F02" w:rsidRDefault="005C0896" w:rsidP="004F4F43">
      <w:pPr>
        <w:ind w:firstLine="720"/>
        <w:jc w:val="both"/>
        <w:rPr>
          <w:lang w:val="vi-VN"/>
        </w:rPr>
      </w:pPr>
      <w:r w:rsidRPr="00910F02">
        <w:rPr>
          <w:lang w:val="vi-VN"/>
        </w:rPr>
        <w:t xml:space="preserve">a) Thêm từ từ </w:t>
      </w:r>
      <w:r w:rsidRPr="00910F02">
        <w:rPr>
          <w:position w:val="-6"/>
        </w:rPr>
        <w:object w:dxaOrig="480" w:dyaOrig="279" w14:anchorId="4F086690">
          <v:shape id="_x0000_i1092" type="#_x0000_t75" style="width:24.25pt;height:13.85pt" o:ole="">
            <v:imagedata r:id="rId165" o:title=""/>
          </v:shape>
          <o:OLEObject Type="Embed" ProgID="Equation.DSMT4" ShapeID="_x0000_i1092" DrawAspect="Content" ObjectID="_1754485518" r:id="rId166"/>
        </w:object>
      </w:r>
      <w:r w:rsidRPr="00910F02">
        <w:rPr>
          <w:lang w:val="vi-VN"/>
        </w:rPr>
        <w:t xml:space="preserve"> đặc.</w:t>
      </w:r>
    </w:p>
    <w:p w14:paraId="797E7222" w14:textId="77777777" w:rsidR="005C0896" w:rsidRPr="00910F02" w:rsidRDefault="005C0896" w:rsidP="004F4F43">
      <w:pPr>
        <w:ind w:firstLine="720"/>
        <w:jc w:val="both"/>
        <w:rPr>
          <w:lang w:val="vi-VN"/>
        </w:rPr>
      </w:pPr>
      <w:r w:rsidRPr="00910F02">
        <w:rPr>
          <w:lang w:val="vi-VN"/>
        </w:rPr>
        <w:t>b) Ngâm ống nghiệm vào cốc nước nóng.</w:t>
      </w:r>
    </w:p>
    <w:p w14:paraId="02ED7DC3" w14:textId="77777777" w:rsidR="00BA420B" w:rsidRPr="00910F02" w:rsidRDefault="002F2DFD" w:rsidP="004F4F43">
      <w:pPr>
        <w:jc w:val="both"/>
        <w:rPr>
          <w:lang w:val="vi-VN"/>
        </w:rPr>
      </w:pPr>
      <w:r w:rsidRPr="00910F02">
        <w:rPr>
          <w:b/>
        </w:rPr>
        <w:t>Câu 6.</w:t>
      </w:r>
      <w:r w:rsidR="00BA420B" w:rsidRPr="00910F02">
        <w:rPr>
          <w:lang w:val="vi-VN"/>
        </w:rPr>
        <w:t xml:space="preserve"> Viết phương trình điện li của các chất sau:</w:t>
      </w:r>
      <w:r w:rsidR="008F163F" w:rsidRPr="00910F02">
        <w:rPr>
          <w:lang w:val="fr-FR"/>
        </w:rPr>
        <w:t xml:space="preserve"> BaCl</w:t>
      </w:r>
      <w:r w:rsidR="008F163F" w:rsidRPr="00910F02">
        <w:rPr>
          <w:vertAlign w:val="subscript"/>
          <w:lang w:val="fr-FR"/>
        </w:rPr>
        <w:t>2</w:t>
      </w:r>
      <w:r w:rsidR="008F163F" w:rsidRPr="00910F02">
        <w:rPr>
          <w:lang w:val="fr-FR"/>
        </w:rPr>
        <w:t>, NaOH dư, HCN, H</w:t>
      </w:r>
      <w:r w:rsidR="008F163F" w:rsidRPr="00910F02">
        <w:rPr>
          <w:vertAlign w:val="subscript"/>
          <w:lang w:val="fr-FR"/>
        </w:rPr>
        <w:t>2</w:t>
      </w:r>
      <w:r w:rsidR="008F163F" w:rsidRPr="00910F02">
        <w:rPr>
          <w:lang w:val="fr-FR"/>
        </w:rPr>
        <w:t>SO</w:t>
      </w:r>
      <w:r w:rsidR="008F163F" w:rsidRPr="00910F02">
        <w:rPr>
          <w:vertAlign w:val="subscript"/>
          <w:lang w:val="fr-FR"/>
        </w:rPr>
        <w:t>4</w:t>
      </w:r>
      <w:r w:rsidR="008F163F" w:rsidRPr="00910F02">
        <w:rPr>
          <w:lang w:val="fr-FR"/>
        </w:rPr>
        <w:t>, Cu(OH)</w:t>
      </w:r>
      <w:r w:rsidR="008F163F" w:rsidRPr="00910F02">
        <w:rPr>
          <w:vertAlign w:val="subscript"/>
          <w:lang w:val="fr-FR"/>
        </w:rPr>
        <w:t>2</w:t>
      </w:r>
      <w:r w:rsidR="008F163F" w:rsidRPr="00910F02">
        <w:rPr>
          <w:lang w:val="fr-FR"/>
        </w:rPr>
        <w:t>, Al</w:t>
      </w:r>
      <w:r w:rsidR="008F163F" w:rsidRPr="00910F02">
        <w:rPr>
          <w:vertAlign w:val="subscript"/>
          <w:lang w:val="fr-FR"/>
        </w:rPr>
        <w:t>2</w:t>
      </w:r>
      <w:r w:rsidR="008F163F" w:rsidRPr="00910F02">
        <w:rPr>
          <w:lang w:val="fr-FR"/>
        </w:rPr>
        <w:t>(SO</w:t>
      </w:r>
      <w:r w:rsidR="008F163F" w:rsidRPr="00910F02">
        <w:rPr>
          <w:vertAlign w:val="subscript"/>
          <w:lang w:val="fr-FR"/>
        </w:rPr>
        <w:t>4</w:t>
      </w:r>
      <w:r w:rsidR="008F163F" w:rsidRPr="00910F02">
        <w:rPr>
          <w:lang w:val="fr-FR"/>
        </w:rPr>
        <w:t>)</w:t>
      </w:r>
      <w:r w:rsidR="008F163F" w:rsidRPr="00910F02">
        <w:rPr>
          <w:vertAlign w:val="subscript"/>
          <w:lang w:val="fr-FR"/>
        </w:rPr>
        <w:t>3</w:t>
      </w:r>
      <w:r w:rsidR="008F163F" w:rsidRPr="00910F02">
        <w:rPr>
          <w:lang w:val="fr-FR"/>
        </w:rPr>
        <w:t>, KHCO</w:t>
      </w:r>
      <w:r w:rsidR="008F163F" w:rsidRPr="00910F02">
        <w:rPr>
          <w:vertAlign w:val="subscript"/>
          <w:lang w:val="fr-FR"/>
        </w:rPr>
        <w:t>3</w:t>
      </w:r>
      <w:r w:rsidR="008F163F" w:rsidRPr="00910F02">
        <w:rPr>
          <w:lang w:val="fr-FR"/>
        </w:rPr>
        <w:t>, (NH</w:t>
      </w:r>
      <w:r w:rsidR="008F163F" w:rsidRPr="00910F02">
        <w:rPr>
          <w:vertAlign w:val="subscript"/>
          <w:lang w:val="fr-FR"/>
        </w:rPr>
        <w:t>4</w:t>
      </w:r>
      <w:r w:rsidR="008F163F" w:rsidRPr="00910F02">
        <w:rPr>
          <w:lang w:val="fr-FR"/>
        </w:rPr>
        <w:t>)</w:t>
      </w:r>
      <w:r w:rsidR="008F163F" w:rsidRPr="00910F02">
        <w:rPr>
          <w:vertAlign w:val="subscript"/>
          <w:lang w:val="fr-FR"/>
        </w:rPr>
        <w:t>2</w:t>
      </w:r>
      <w:r w:rsidR="008F163F" w:rsidRPr="00910F02">
        <w:rPr>
          <w:lang w:val="fr-FR"/>
        </w:rPr>
        <w:t>CO</w:t>
      </w:r>
      <w:r w:rsidR="008F163F" w:rsidRPr="00910F02">
        <w:rPr>
          <w:vertAlign w:val="subscript"/>
          <w:lang w:val="fr-FR"/>
        </w:rPr>
        <w:t>3</w:t>
      </w:r>
      <w:r w:rsidR="008F163F" w:rsidRPr="00910F02">
        <w:rPr>
          <w:lang w:val="fr-FR"/>
        </w:rPr>
        <w:t>.</w:t>
      </w:r>
      <w:r w:rsidR="008F163F" w:rsidRPr="00910F02">
        <w:rPr>
          <w:b/>
          <w:lang w:val="fr-FR"/>
        </w:rPr>
        <w:tab/>
      </w:r>
    </w:p>
    <w:p w14:paraId="6BFE5B9B" w14:textId="7E1F30B3" w:rsidR="00BA420B" w:rsidRPr="00910F02" w:rsidRDefault="008F163F" w:rsidP="004F4F43">
      <w:pPr>
        <w:jc w:val="both"/>
        <w:rPr>
          <w:lang w:val="vi-VN"/>
        </w:rPr>
      </w:pPr>
      <w:r w:rsidRPr="00910F02">
        <w:rPr>
          <w:b/>
        </w:rPr>
        <w:t>Câu 7.</w:t>
      </w:r>
      <w:r w:rsidRPr="00910F02">
        <w:rPr>
          <w:lang w:val="vi-VN"/>
        </w:rPr>
        <w:t xml:space="preserve"> </w:t>
      </w:r>
      <w:r w:rsidR="00BA420B" w:rsidRPr="00910F02">
        <w:rPr>
          <w:lang w:val="vi-VN"/>
        </w:rPr>
        <w:t>Dựa vào thuyết acid-base của Br</w:t>
      </w:r>
      <w:r w:rsidR="00834B55" w:rsidRPr="00910F02">
        <w:t>o</w:t>
      </w:r>
      <w:r w:rsidR="00BA420B" w:rsidRPr="00910F02">
        <w:rPr>
          <w:lang w:val="vi-VN"/>
        </w:rPr>
        <w:t>nsted-Lowry, hãy xác định acid, base trong các phản ứng sau:</w:t>
      </w:r>
    </w:p>
    <w:p w14:paraId="180D4B3D" w14:textId="77777777" w:rsidR="00EA7F3B" w:rsidRPr="00910F02" w:rsidRDefault="00BA420B" w:rsidP="00EA7F3B">
      <w:pPr>
        <w:ind w:firstLine="720"/>
        <w:jc w:val="both"/>
        <w:rPr>
          <w:lang w:val="vi-VN"/>
        </w:rPr>
      </w:pPr>
      <w:r w:rsidRPr="00910F02">
        <w:rPr>
          <w:lang w:val="vi-VN"/>
        </w:rPr>
        <w:t>a)</w:t>
      </w:r>
      <w:r w:rsidR="00C60358" w:rsidRPr="00910F02">
        <w:t xml:space="preserve"> HCOOH + H</w:t>
      </w:r>
      <w:r w:rsidR="00C60358" w:rsidRPr="00910F02">
        <w:rPr>
          <w:vertAlign w:val="subscript"/>
        </w:rPr>
        <w:t>2</w:t>
      </w:r>
      <w:r w:rsidR="00C60358" w:rsidRPr="00910F02">
        <w:t xml:space="preserve">O  </w:t>
      </w:r>
      <w:r w:rsidR="004F4F43" w:rsidRPr="00910F02">
        <w:rPr>
          <w:rFonts w:ascii="Cambria Math" w:hAnsi="Cambria Math" w:cs="Cambria Math"/>
        </w:rPr>
        <w:t>⇌</w:t>
      </w:r>
      <w:r w:rsidR="004F4F43" w:rsidRPr="00910F02">
        <w:t xml:space="preserve">  </w:t>
      </w:r>
      <w:r w:rsidR="00C60358" w:rsidRPr="00910F02">
        <w:t>HCOO</w:t>
      </w:r>
      <w:r w:rsidR="00C60358" w:rsidRPr="00910F02">
        <w:rPr>
          <w:vertAlign w:val="superscript"/>
        </w:rPr>
        <w:t>-</w:t>
      </w:r>
      <w:r w:rsidR="00C60358" w:rsidRPr="00910F02">
        <w:t xml:space="preserve">  + H</w:t>
      </w:r>
      <w:r w:rsidR="00C60358" w:rsidRPr="00910F02">
        <w:rPr>
          <w:vertAlign w:val="subscript"/>
        </w:rPr>
        <w:t>3</w:t>
      </w:r>
      <w:r w:rsidR="00C60358" w:rsidRPr="00910F02">
        <w:t>O</w:t>
      </w:r>
      <w:r w:rsidR="00C60358" w:rsidRPr="00910F02">
        <w:rPr>
          <w:vertAlign w:val="superscript"/>
        </w:rPr>
        <w:t>+</w:t>
      </w:r>
      <w:r w:rsidR="00C60358" w:rsidRPr="00910F02">
        <w:t xml:space="preserve">    </w:t>
      </w:r>
      <w:r w:rsidRPr="00910F02">
        <w:rPr>
          <w:lang w:val="vi-VN"/>
        </w:rPr>
        <w:t xml:space="preserve"> </w:t>
      </w:r>
      <w:r w:rsidR="00EA7F3B" w:rsidRPr="00910F02">
        <w:rPr>
          <w:lang w:val="vi-VN"/>
        </w:rPr>
        <w:tab/>
        <w:t>c)</w:t>
      </w:r>
      <w:r w:rsidR="00EA7F3B" w:rsidRPr="00910F02">
        <w:t xml:space="preserve"> S</w:t>
      </w:r>
      <w:r w:rsidR="00EA7F3B" w:rsidRPr="00910F02">
        <w:rPr>
          <w:vertAlign w:val="superscript"/>
        </w:rPr>
        <w:t>2-</w:t>
      </w:r>
      <w:r w:rsidR="00EA7F3B" w:rsidRPr="00910F02">
        <w:t xml:space="preserve">  + H</w:t>
      </w:r>
      <w:r w:rsidR="00EA7F3B" w:rsidRPr="00910F02">
        <w:rPr>
          <w:vertAlign w:val="subscript"/>
        </w:rPr>
        <w:t>2</w:t>
      </w:r>
      <w:r w:rsidR="00EA7F3B" w:rsidRPr="00910F02">
        <w:t xml:space="preserve">O </w:t>
      </w:r>
      <w:r w:rsidR="00EA7F3B" w:rsidRPr="00910F02">
        <w:rPr>
          <w:rFonts w:ascii="Cambria Math" w:hAnsi="Cambria Math" w:cs="Cambria Math"/>
        </w:rPr>
        <w:t>⇌</w:t>
      </w:r>
      <w:r w:rsidR="00EA7F3B" w:rsidRPr="00910F02">
        <w:t xml:space="preserve"> HS</w:t>
      </w:r>
      <w:r w:rsidR="00EA7F3B" w:rsidRPr="00910F02">
        <w:rPr>
          <w:vertAlign w:val="superscript"/>
        </w:rPr>
        <w:t>-</w:t>
      </w:r>
      <w:r w:rsidR="00EA7F3B" w:rsidRPr="00910F02">
        <w:t xml:space="preserve"> +   OH</w:t>
      </w:r>
      <w:r w:rsidR="00EA7F3B" w:rsidRPr="00910F02">
        <w:rPr>
          <w:vertAlign w:val="superscript"/>
        </w:rPr>
        <w:t>-</w:t>
      </w:r>
      <w:r w:rsidR="00EA7F3B" w:rsidRPr="00910F02">
        <w:t xml:space="preserve">                  </w:t>
      </w:r>
      <w:r w:rsidR="00EA7F3B" w:rsidRPr="00910F02">
        <w:rPr>
          <w:lang w:val="vi-VN"/>
        </w:rPr>
        <w:t xml:space="preserve"> </w:t>
      </w:r>
    </w:p>
    <w:p w14:paraId="510C2C5D" w14:textId="3ACAB48A" w:rsidR="00EA7F3B" w:rsidRPr="00910F02" w:rsidRDefault="00BA420B" w:rsidP="0017432D">
      <w:pPr>
        <w:ind w:firstLine="720"/>
        <w:jc w:val="both"/>
        <w:rPr>
          <w:lang w:val="vi-VN"/>
        </w:rPr>
      </w:pPr>
      <w:r w:rsidRPr="00910F02">
        <w:rPr>
          <w:lang w:val="vi-VN"/>
        </w:rPr>
        <w:t xml:space="preserve">b) </w:t>
      </w:r>
      <w:r w:rsidR="00C60358" w:rsidRPr="00910F02">
        <w:t>HCN + H</w:t>
      </w:r>
      <w:r w:rsidR="00C60358" w:rsidRPr="00910F02">
        <w:rPr>
          <w:vertAlign w:val="subscript"/>
        </w:rPr>
        <w:t>2</w:t>
      </w:r>
      <w:r w:rsidR="004F4F43" w:rsidRPr="00910F02">
        <w:t xml:space="preserve">O  </w:t>
      </w:r>
      <w:r w:rsidR="004F4F43" w:rsidRPr="00910F02">
        <w:rPr>
          <w:rFonts w:ascii="Cambria Math" w:hAnsi="Cambria Math" w:cs="Cambria Math"/>
        </w:rPr>
        <w:t>⇌</w:t>
      </w:r>
      <w:r w:rsidR="00C60358" w:rsidRPr="00910F02">
        <w:t xml:space="preserve">  CN</w:t>
      </w:r>
      <w:r w:rsidR="00C60358" w:rsidRPr="00910F02">
        <w:rPr>
          <w:vertAlign w:val="superscript"/>
        </w:rPr>
        <w:t>-</w:t>
      </w:r>
      <w:r w:rsidR="00C60358" w:rsidRPr="00910F02">
        <w:t xml:space="preserve"> +  H</w:t>
      </w:r>
      <w:r w:rsidR="00C60358" w:rsidRPr="00910F02">
        <w:rPr>
          <w:vertAlign w:val="subscript"/>
        </w:rPr>
        <w:t>3</w:t>
      </w:r>
      <w:r w:rsidR="00C60358" w:rsidRPr="00910F02">
        <w:t>O</w:t>
      </w:r>
      <w:r w:rsidR="00C60358" w:rsidRPr="00910F02">
        <w:rPr>
          <w:vertAlign w:val="superscript"/>
        </w:rPr>
        <w:t>+</w:t>
      </w:r>
      <w:r w:rsidR="00C60358" w:rsidRPr="00910F02">
        <w:t xml:space="preserve">    </w:t>
      </w:r>
      <w:r w:rsidR="00C60358" w:rsidRPr="00910F02">
        <w:rPr>
          <w:lang w:val="vi-VN"/>
        </w:rPr>
        <w:t xml:space="preserve"> </w:t>
      </w:r>
      <w:r w:rsidR="00C60358" w:rsidRPr="00910F02">
        <w:t xml:space="preserve">  </w:t>
      </w:r>
      <w:r w:rsidR="00EA7F3B" w:rsidRPr="00910F02">
        <w:tab/>
      </w:r>
      <w:r w:rsidR="00EA7F3B" w:rsidRPr="00910F02">
        <w:tab/>
      </w:r>
      <w:r w:rsidR="00EA7F3B" w:rsidRPr="00910F02">
        <w:rPr>
          <w:lang w:val="vi-VN"/>
        </w:rPr>
        <w:t xml:space="preserve">d) </w:t>
      </w:r>
      <w:r w:rsidR="00EA7F3B" w:rsidRPr="00910F02">
        <w:t>(CH</w:t>
      </w:r>
      <w:r w:rsidR="00EA7F3B" w:rsidRPr="00910F02">
        <w:rPr>
          <w:vertAlign w:val="subscript"/>
        </w:rPr>
        <w:t>3</w:t>
      </w:r>
      <w:r w:rsidR="00EA7F3B" w:rsidRPr="00910F02">
        <w:t>)</w:t>
      </w:r>
      <w:r w:rsidR="00EA7F3B" w:rsidRPr="00910F02">
        <w:rPr>
          <w:vertAlign w:val="subscript"/>
        </w:rPr>
        <w:t>2</w:t>
      </w:r>
      <w:r w:rsidR="00EA7F3B" w:rsidRPr="00910F02">
        <w:t>NH  + H</w:t>
      </w:r>
      <w:r w:rsidR="00EA7F3B" w:rsidRPr="00910F02">
        <w:rPr>
          <w:vertAlign w:val="subscript"/>
        </w:rPr>
        <w:t>2</w:t>
      </w:r>
      <w:r w:rsidR="00EA7F3B" w:rsidRPr="00910F02">
        <w:t xml:space="preserve">O </w:t>
      </w:r>
      <w:r w:rsidR="00EA7F3B" w:rsidRPr="00910F02">
        <w:rPr>
          <w:rFonts w:ascii="Cambria Math" w:hAnsi="Cambria Math" w:cs="Cambria Math"/>
        </w:rPr>
        <w:t>⇌</w:t>
      </w:r>
      <w:r w:rsidR="00EA7F3B" w:rsidRPr="00910F02">
        <w:t xml:space="preserve"> (CH</w:t>
      </w:r>
      <w:r w:rsidR="00EA7F3B" w:rsidRPr="00910F02">
        <w:rPr>
          <w:vertAlign w:val="subscript"/>
        </w:rPr>
        <w:t>3</w:t>
      </w:r>
      <w:r w:rsidR="00EA7F3B" w:rsidRPr="00910F02">
        <w:t>)</w:t>
      </w:r>
      <w:r w:rsidR="00EA7F3B" w:rsidRPr="00910F02">
        <w:rPr>
          <w:vertAlign w:val="subscript"/>
        </w:rPr>
        <w:t>2</w:t>
      </w:r>
      <w:r w:rsidR="00EA7F3B" w:rsidRPr="00910F02">
        <w:t>N</w:t>
      </w:r>
      <m:oMath>
        <m:sSubSup>
          <m:sSubSupPr>
            <m:ctrlPr>
              <w:rPr>
                <w:rFonts w:ascii="Cambria Math" w:hAnsi="Cambria Math"/>
                <w:i/>
              </w:rPr>
            </m:ctrlPr>
          </m:sSubSupPr>
          <m:e>
            <m:r>
              <m:rPr>
                <m:sty m:val="p"/>
              </m:rPr>
              <w:rPr>
                <w:rFonts w:ascii="Cambria Math"/>
              </w:rPr>
              <m:t>H</m:t>
            </m:r>
          </m:e>
          <m:sub>
            <m:r>
              <w:rPr>
                <w:rFonts w:ascii="Cambria Math"/>
              </w:rPr>
              <m:t>2</m:t>
            </m:r>
          </m:sub>
          <m:sup>
            <m:r>
              <w:rPr>
                <w:rFonts w:ascii="Cambria Math"/>
              </w:rPr>
              <m:t>+</m:t>
            </m:r>
          </m:sup>
        </m:sSubSup>
      </m:oMath>
      <w:r w:rsidR="00EA7F3B" w:rsidRPr="00910F02">
        <w:t>+ OH</w:t>
      </w:r>
      <w:r w:rsidR="00EA7F3B" w:rsidRPr="00910F02">
        <w:rPr>
          <w:vertAlign w:val="superscript"/>
        </w:rPr>
        <w:t>-</w:t>
      </w:r>
      <w:r w:rsidR="00EA7F3B" w:rsidRPr="00910F02">
        <w:t xml:space="preserve">                  </w:t>
      </w:r>
    </w:p>
    <w:p w14:paraId="186257C9" w14:textId="77777777" w:rsidR="00BA420B" w:rsidRPr="00910F02" w:rsidRDefault="008F163F" w:rsidP="004F4F43">
      <w:pPr>
        <w:jc w:val="both"/>
        <w:rPr>
          <w:lang w:val="vi-VN"/>
        </w:rPr>
      </w:pPr>
      <w:r w:rsidRPr="00910F02">
        <w:rPr>
          <w:b/>
        </w:rPr>
        <w:t>Câu 9.</w:t>
      </w:r>
      <w:r w:rsidR="00BA420B" w:rsidRPr="00910F02">
        <w:rPr>
          <w:lang w:val="vi-VN"/>
        </w:rPr>
        <w:t xml:space="preserve"> Một dung dịch baking soda có </w:t>
      </w:r>
      <w:r w:rsidR="00BA420B" w:rsidRPr="00910F02">
        <w:rPr>
          <w:position w:val="-10"/>
        </w:rPr>
        <w:object w:dxaOrig="920" w:dyaOrig="320" w14:anchorId="59FA4D1A">
          <v:shape id="_x0000_i1093" type="#_x0000_t75" style="width:45.8pt;height:16.15pt" o:ole="">
            <v:imagedata r:id="rId167" o:title=""/>
          </v:shape>
          <o:OLEObject Type="Embed" ProgID="Equation.DSMT4" ShapeID="_x0000_i1093" DrawAspect="Content" ObjectID="_1754485519" r:id="rId168"/>
        </w:object>
      </w:r>
      <w:r w:rsidR="00BA420B" w:rsidRPr="00910F02">
        <w:rPr>
          <w:lang w:val="vi-VN"/>
        </w:rPr>
        <w:t>.</w:t>
      </w:r>
    </w:p>
    <w:p w14:paraId="0FCE68C7" w14:textId="77777777" w:rsidR="00BA420B" w:rsidRPr="00910F02" w:rsidRDefault="00BA420B" w:rsidP="004F4F43">
      <w:pPr>
        <w:ind w:firstLine="720"/>
        <w:jc w:val="both"/>
        <w:rPr>
          <w:lang w:val="vi-VN"/>
        </w:rPr>
      </w:pPr>
      <w:r w:rsidRPr="00910F02">
        <w:rPr>
          <w:lang w:val="vi-VN"/>
        </w:rPr>
        <w:t>a) Môi trường của dung dịch trên là acid, base hay trung tính?</w:t>
      </w:r>
    </w:p>
    <w:p w14:paraId="7C965AF4" w14:textId="77777777" w:rsidR="00BA420B" w:rsidRPr="00910F02" w:rsidRDefault="00BA420B" w:rsidP="004F4F43">
      <w:pPr>
        <w:ind w:firstLine="720"/>
        <w:jc w:val="both"/>
        <w:rPr>
          <w:lang w:val="vi-VN"/>
        </w:rPr>
      </w:pPr>
      <w:r w:rsidRPr="00910F02">
        <w:rPr>
          <w:lang w:val="vi-VN"/>
        </w:rPr>
        <w:t xml:space="preserve">b) Tính nồng độ ion </w:t>
      </w:r>
      <w:r w:rsidRPr="00910F02">
        <w:rPr>
          <w:position w:val="-4"/>
        </w:rPr>
        <w:object w:dxaOrig="340" w:dyaOrig="300" w14:anchorId="726CBA61">
          <v:shape id="_x0000_i1094" type="#_x0000_t75" style="width:17.35pt;height:15pt" o:ole="">
            <v:imagedata r:id="rId169" o:title=""/>
          </v:shape>
          <o:OLEObject Type="Embed" ProgID="Equation.DSMT4" ShapeID="_x0000_i1094" DrawAspect="Content" ObjectID="_1754485520" r:id="rId170"/>
        </w:object>
      </w:r>
      <w:r w:rsidRPr="00910F02">
        <w:rPr>
          <w:lang w:val="vi-VN"/>
        </w:rPr>
        <w:t>của dung dịch trên.</w:t>
      </w:r>
    </w:p>
    <w:p w14:paraId="2F2C397A" w14:textId="77777777" w:rsidR="00BA420B" w:rsidRPr="00910F02" w:rsidRDefault="008F163F" w:rsidP="004F4F43">
      <w:pPr>
        <w:jc w:val="both"/>
        <w:rPr>
          <w:lang w:val="vi-VN"/>
        </w:rPr>
      </w:pPr>
      <w:r w:rsidRPr="00910F02">
        <w:rPr>
          <w:b/>
        </w:rPr>
        <w:t>Câu 10.</w:t>
      </w:r>
      <w:r w:rsidRPr="00910F02">
        <w:rPr>
          <w:lang w:val="vi-VN"/>
        </w:rPr>
        <w:t xml:space="preserve"> </w:t>
      </w:r>
      <w:r w:rsidR="00BA420B" w:rsidRPr="00910F02">
        <w:rPr>
          <w:lang w:val="vi-VN"/>
        </w:rPr>
        <w:t xml:space="preserve">Aspirin là một loại thuốc có thành phần chính là acetylsalicylic acid. Nếu hoà tan thuốc này vào nước, người ta xác định được </w:t>
      </w:r>
      <w:r w:rsidR="00BA420B" w:rsidRPr="00910F02">
        <w:rPr>
          <w:position w:val="-10"/>
        </w:rPr>
        <w:object w:dxaOrig="380" w:dyaOrig="320" w14:anchorId="50371692">
          <v:shape id="_x0000_i1095" type="#_x0000_t75" style="width:18.85pt;height:16.15pt" o:ole="">
            <v:imagedata r:id="rId171" o:title=""/>
          </v:shape>
          <o:OLEObject Type="Embed" ProgID="Equation.DSMT4" ShapeID="_x0000_i1095" DrawAspect="Content" ObjectID="_1754485521" r:id="rId172"/>
        </w:object>
      </w:r>
      <w:r w:rsidR="00BA420B" w:rsidRPr="00910F02">
        <w:rPr>
          <w:lang w:val="vi-VN"/>
        </w:rPr>
        <w:t xml:space="preserve"> của dung dịch tạo thành là 2,8 . Tính nồng độ </w:t>
      </w:r>
      <w:r w:rsidR="00BA420B" w:rsidRPr="00910F02">
        <w:rPr>
          <w:position w:val="-4"/>
        </w:rPr>
        <w:object w:dxaOrig="340" w:dyaOrig="300" w14:anchorId="6C69B847">
          <v:shape id="_x0000_i1096" type="#_x0000_t75" style="width:17.35pt;height:15pt" o:ole="">
            <v:imagedata r:id="rId173" o:title=""/>
          </v:shape>
          <o:OLEObject Type="Embed" ProgID="Equation.DSMT4" ShapeID="_x0000_i1096" DrawAspect="Content" ObjectID="_1754485522" r:id="rId174"/>
        </w:object>
      </w:r>
      <w:r w:rsidR="00BA420B" w:rsidRPr="00910F02">
        <w:rPr>
          <w:lang w:val="vi-VN"/>
        </w:rPr>
        <w:t xml:space="preserve">và nồng </w:t>
      </w:r>
      <w:r w:rsidR="00BA420B" w:rsidRPr="00910F02">
        <w:rPr>
          <w:position w:val="-6"/>
        </w:rPr>
        <w:object w:dxaOrig="520" w:dyaOrig="320" w14:anchorId="2ECF6272">
          <v:shape id="_x0000_i1097" type="#_x0000_t75" style="width:26.2pt;height:16.15pt" o:ole="">
            <v:imagedata r:id="rId175" o:title=""/>
          </v:shape>
          <o:OLEObject Type="Embed" ProgID="Equation.DSMT4" ShapeID="_x0000_i1097" DrawAspect="Content" ObjectID="_1754485523" r:id="rId176"/>
        </w:object>
      </w:r>
      <w:r w:rsidR="00BA420B" w:rsidRPr="00910F02">
        <w:rPr>
          <w:lang w:val="vi-VN"/>
        </w:rPr>
        <w:t>của dung dịch tạo thành.</w:t>
      </w:r>
    </w:p>
    <w:p w14:paraId="4EA5DA75" w14:textId="77777777" w:rsidR="00BA420B" w:rsidRPr="00910F02" w:rsidRDefault="008F163F" w:rsidP="004F4F43">
      <w:pPr>
        <w:jc w:val="both"/>
        <w:rPr>
          <w:lang w:val="vi-VN"/>
        </w:rPr>
      </w:pPr>
      <w:r w:rsidRPr="00910F02">
        <w:rPr>
          <w:b/>
        </w:rPr>
        <w:t>Câu 11.</w:t>
      </w:r>
      <w:r w:rsidRPr="00910F02">
        <w:rPr>
          <w:lang w:val="vi-VN"/>
        </w:rPr>
        <w:t xml:space="preserve"> </w:t>
      </w:r>
      <w:r w:rsidR="00BA420B" w:rsidRPr="00910F02">
        <w:rPr>
          <w:lang w:val="vi-VN"/>
        </w:rPr>
        <w:t xml:space="preserve">Hoà tan hoàn toàn a gam </w:t>
      </w:r>
      <w:r w:rsidR="00BA420B" w:rsidRPr="00910F02">
        <w:rPr>
          <w:position w:val="-6"/>
        </w:rPr>
        <w:object w:dxaOrig="520" w:dyaOrig="279" w14:anchorId="6500838E">
          <v:shape id="_x0000_i1098" type="#_x0000_t75" style="width:26.2pt;height:13.85pt" o:ole="">
            <v:imagedata r:id="rId177" o:title=""/>
          </v:shape>
          <o:OLEObject Type="Embed" ProgID="Equation.DSMT4" ShapeID="_x0000_i1098" DrawAspect="Content" ObjectID="_1754485524" r:id="rId178"/>
        </w:object>
      </w:r>
      <w:r w:rsidR="00BA420B" w:rsidRPr="00910F02">
        <w:rPr>
          <w:lang w:val="vi-VN"/>
        </w:rPr>
        <w:t xml:space="preserve"> vào nước thu được </w:t>
      </w:r>
      <w:r w:rsidRPr="00910F02">
        <w:t>500 ml</w:t>
      </w:r>
      <w:r w:rsidR="00BA420B" w:rsidRPr="00910F02">
        <w:rPr>
          <w:lang w:val="vi-VN"/>
        </w:rPr>
        <w:t xml:space="preserve"> dung dịch nước vôi trong (dung dịch </w:t>
      </w:r>
      <w:r w:rsidRPr="00910F02">
        <w:t>A</w:t>
      </w:r>
      <w:r w:rsidR="00BA420B" w:rsidRPr="00910F02">
        <w:rPr>
          <w:lang w:val="vi-VN"/>
        </w:rPr>
        <w:t xml:space="preserve">). Chuẩn độ </w:t>
      </w:r>
      <w:r w:rsidRPr="00910F02">
        <w:t>5 ml</w:t>
      </w:r>
      <w:r w:rsidR="00BA420B" w:rsidRPr="00910F02">
        <w:rPr>
          <w:lang w:val="vi-VN"/>
        </w:rPr>
        <w:t xml:space="preserve"> dung dịch </w:t>
      </w:r>
      <w:r w:rsidRPr="00910F02">
        <w:t>A</w:t>
      </w:r>
      <w:r w:rsidR="00BA420B" w:rsidRPr="00910F02">
        <w:rPr>
          <w:lang w:val="vi-VN"/>
        </w:rPr>
        <w:t xml:space="preserve"> bằng </w:t>
      </w:r>
      <w:r w:rsidRPr="00910F02">
        <w:t>HCl 0,1M</w:t>
      </w:r>
      <w:r w:rsidR="00BA420B" w:rsidRPr="00910F02">
        <w:rPr>
          <w:lang w:val="vi-VN"/>
        </w:rPr>
        <w:t xml:space="preserve"> thấy hết </w:t>
      </w:r>
      <w:r w:rsidRPr="00910F02">
        <w:t>12,1 ml</w:t>
      </w:r>
      <w:r w:rsidR="00BA420B" w:rsidRPr="00910F02">
        <w:rPr>
          <w:lang w:val="vi-VN"/>
        </w:rPr>
        <w:t>.</w:t>
      </w:r>
    </w:p>
    <w:p w14:paraId="4BBA8BE0" w14:textId="77777777" w:rsidR="00BA420B" w:rsidRPr="00910F02" w:rsidRDefault="00BA420B" w:rsidP="004F4F43">
      <w:pPr>
        <w:ind w:firstLine="720"/>
        <w:jc w:val="both"/>
        <w:rPr>
          <w:lang w:val="vi-VN"/>
        </w:rPr>
      </w:pPr>
      <w:r w:rsidRPr="00910F02">
        <w:rPr>
          <w:lang w:val="vi-VN"/>
        </w:rPr>
        <w:t xml:space="preserve">a) Tính nồng độ </w:t>
      </w:r>
      <w:r w:rsidRPr="00910F02">
        <w:rPr>
          <w:position w:val="-12"/>
        </w:rPr>
        <w:object w:dxaOrig="940" w:dyaOrig="360" w14:anchorId="5FC3DE1D">
          <v:shape id="_x0000_i1099" type="#_x0000_t75" style="width:47.35pt;height:17.7pt" o:ole="">
            <v:imagedata r:id="rId179" o:title=""/>
          </v:shape>
          <o:OLEObject Type="Embed" ProgID="Equation.DSMT4" ShapeID="_x0000_i1099" DrawAspect="Content" ObjectID="_1754485525" r:id="rId180"/>
        </w:object>
      </w:r>
      <w:r w:rsidRPr="00910F02">
        <w:rPr>
          <w:lang w:val="vi-VN"/>
        </w:rPr>
        <w:t xml:space="preserve"> trong dung dịch nước vôi trong.</w:t>
      </w:r>
    </w:p>
    <w:p w14:paraId="4E94F441" w14:textId="77777777" w:rsidR="00BA420B" w:rsidRPr="00910F02" w:rsidRDefault="00BA420B" w:rsidP="004F4F43">
      <w:pPr>
        <w:ind w:firstLine="720"/>
        <w:jc w:val="both"/>
        <w:rPr>
          <w:lang w:val="vi-VN"/>
        </w:rPr>
      </w:pPr>
      <w:r w:rsidRPr="00910F02">
        <w:rPr>
          <w:lang w:val="vi-VN"/>
        </w:rPr>
        <w:t xml:space="preserve">b) Tính lượng </w:t>
      </w:r>
      <w:r w:rsidRPr="00910F02">
        <w:rPr>
          <w:position w:val="-6"/>
        </w:rPr>
        <w:object w:dxaOrig="520" w:dyaOrig="279" w14:anchorId="782CDE37">
          <v:shape id="_x0000_i1100" type="#_x0000_t75" style="width:26.2pt;height:13.85pt" o:ole="">
            <v:imagedata r:id="rId181" o:title=""/>
          </v:shape>
          <o:OLEObject Type="Embed" ProgID="Equation.DSMT4" ShapeID="_x0000_i1100" DrawAspect="Content" ObjectID="_1754485526" r:id="rId182"/>
        </w:object>
      </w:r>
      <w:r w:rsidRPr="00910F02">
        <w:rPr>
          <w:lang w:val="vi-VN"/>
        </w:rPr>
        <w:t xml:space="preserve"> đã bị hoà tan.</w:t>
      </w:r>
    </w:p>
    <w:p w14:paraId="436B4053" w14:textId="77777777" w:rsidR="00BA420B" w:rsidRPr="00910F02" w:rsidRDefault="00BA420B" w:rsidP="004F4F43">
      <w:pPr>
        <w:ind w:firstLine="720"/>
        <w:jc w:val="both"/>
        <w:rPr>
          <w:lang w:val="vi-VN"/>
        </w:rPr>
      </w:pPr>
      <w:r w:rsidRPr="00910F02">
        <w:rPr>
          <w:lang w:val="vi-VN"/>
        </w:rPr>
        <w:t xml:space="preserve">c) Tính </w:t>
      </w:r>
      <w:r w:rsidRPr="00910F02">
        <w:rPr>
          <w:position w:val="-10"/>
        </w:rPr>
        <w:object w:dxaOrig="380" w:dyaOrig="320" w14:anchorId="6C55E275">
          <v:shape id="_x0000_i1101" type="#_x0000_t75" style="width:18.85pt;height:16.15pt" o:ole="">
            <v:imagedata r:id="rId183" o:title=""/>
          </v:shape>
          <o:OLEObject Type="Embed" ProgID="Equation.DSMT4" ShapeID="_x0000_i1101" DrawAspect="Content" ObjectID="_1754485527" r:id="rId184"/>
        </w:object>
      </w:r>
      <w:r w:rsidRPr="00910F02">
        <w:rPr>
          <w:lang w:val="vi-VN"/>
        </w:rPr>
        <w:t xml:space="preserve"> của dung dịch nước vôi trong.</w:t>
      </w:r>
    </w:p>
    <w:p w14:paraId="048F7A69" w14:textId="77777777" w:rsidR="00BA420B" w:rsidRPr="00910F02" w:rsidRDefault="008F163F" w:rsidP="004F4F43">
      <w:pPr>
        <w:jc w:val="both"/>
        <w:rPr>
          <w:lang w:val="vi-VN"/>
        </w:rPr>
      </w:pPr>
      <w:r w:rsidRPr="00910F02">
        <w:rPr>
          <w:b/>
        </w:rPr>
        <w:t>Câu 12.</w:t>
      </w:r>
      <w:r w:rsidRPr="00910F02">
        <w:rPr>
          <w:lang w:val="vi-VN"/>
        </w:rPr>
        <w:t xml:space="preserve"> </w:t>
      </w:r>
      <w:r w:rsidR="00C60358" w:rsidRPr="00910F02">
        <w:rPr>
          <w:lang w:val="vi-VN"/>
        </w:rPr>
        <w:t>Vỏ trứ</w:t>
      </w:r>
      <w:r w:rsidR="00BA420B" w:rsidRPr="00910F02">
        <w:rPr>
          <w:lang w:val="vi-VN"/>
        </w:rPr>
        <w:t xml:space="preserve">ng có chứa calcium ở dạng </w:t>
      </w:r>
      <w:r w:rsidR="00C60358" w:rsidRPr="00910F02">
        <w:t>CaCO</w:t>
      </w:r>
      <w:r w:rsidR="00C60358" w:rsidRPr="00910F02">
        <w:rPr>
          <w:vertAlign w:val="subscript"/>
        </w:rPr>
        <w:t>3</w:t>
      </w:r>
      <w:r w:rsidR="00C60358" w:rsidRPr="00910F02">
        <w:rPr>
          <w:lang w:val="vi-VN"/>
        </w:rPr>
        <w:t>. Đ</w:t>
      </w:r>
      <w:r w:rsidR="00BA420B" w:rsidRPr="00910F02">
        <w:rPr>
          <w:lang w:val="vi-VN"/>
        </w:rPr>
        <w:t xml:space="preserve">ể xác định hàm lượng </w:t>
      </w:r>
      <w:r w:rsidR="00C60358" w:rsidRPr="00910F02">
        <w:t>CaCO</w:t>
      </w:r>
      <w:r w:rsidR="00C60358" w:rsidRPr="00910F02">
        <w:rPr>
          <w:vertAlign w:val="subscript"/>
        </w:rPr>
        <w:t>3</w:t>
      </w:r>
      <w:r w:rsidR="00BA420B" w:rsidRPr="00910F02">
        <w:rPr>
          <w:lang w:val="vi-VN"/>
        </w:rPr>
        <w:t xml:space="preserve"> trong vỏ trứng, trong phòng thí nghiệm người ta có thể làm như sau:</w:t>
      </w:r>
      <w:r w:rsidR="00C60358" w:rsidRPr="00910F02">
        <w:t xml:space="preserve"> </w:t>
      </w:r>
      <w:r w:rsidR="00BA420B" w:rsidRPr="00910F02">
        <w:rPr>
          <w:lang w:val="vi-VN"/>
        </w:rPr>
        <w:t xml:space="preserve">Lấy </w:t>
      </w:r>
      <w:r w:rsidR="00C60358" w:rsidRPr="00910F02">
        <w:t>1,0 gam</w:t>
      </w:r>
      <w:r w:rsidR="00BA420B" w:rsidRPr="00910F02">
        <w:rPr>
          <w:lang w:val="vi-VN"/>
        </w:rPr>
        <w:t xml:space="preserve"> vỏ trứng khô, đã được làm sạch, hoà tan hoàn toàn trong </w:t>
      </w:r>
      <w:r w:rsidR="00C60358" w:rsidRPr="00910F02">
        <w:t>50 ml</w:t>
      </w:r>
      <w:r w:rsidR="00BA420B" w:rsidRPr="00910F02">
        <w:rPr>
          <w:lang w:val="vi-VN"/>
        </w:rPr>
        <w:t xml:space="preserve"> dung dịch </w:t>
      </w:r>
      <w:r w:rsidR="00BA420B" w:rsidRPr="00910F02">
        <w:rPr>
          <w:position w:val="-6"/>
        </w:rPr>
        <w:object w:dxaOrig="480" w:dyaOrig="279" w14:anchorId="35DD93B9">
          <v:shape id="_x0000_i1102" type="#_x0000_t75" style="width:24.25pt;height:13.85pt" o:ole="">
            <v:imagedata r:id="rId185" o:title=""/>
          </v:shape>
          <o:OLEObject Type="Embed" ProgID="Equation.DSMT4" ShapeID="_x0000_i1102" DrawAspect="Content" ObjectID="_1754485528" r:id="rId186"/>
        </w:object>
      </w:r>
      <w:r w:rsidR="00BA420B" w:rsidRPr="00910F02">
        <w:rPr>
          <w:lang w:val="vi-VN"/>
        </w:rPr>
        <w:t xml:space="preserve"> 0,4 M. Lọc dung dịch sau phản ứng thu được </w:t>
      </w:r>
      <w:r w:rsidR="00C60358" w:rsidRPr="00910F02">
        <w:t>50 ml</w:t>
      </w:r>
      <w:r w:rsidR="00BA420B" w:rsidRPr="00910F02">
        <w:rPr>
          <w:lang w:val="vi-VN"/>
        </w:rPr>
        <w:t xml:space="preserve"> dung dịch </w:t>
      </w:r>
      <w:r w:rsidR="00C60358" w:rsidRPr="00910F02">
        <w:t>A</w:t>
      </w:r>
      <w:r w:rsidR="00BA420B" w:rsidRPr="00910F02">
        <w:rPr>
          <w:lang w:val="vi-VN"/>
        </w:rPr>
        <w:t xml:space="preserve">. Lấy </w:t>
      </w:r>
      <w:r w:rsidR="00C60358" w:rsidRPr="00910F02">
        <w:t>10,0 ml</w:t>
      </w:r>
      <w:r w:rsidR="00BA420B" w:rsidRPr="00910F02">
        <w:rPr>
          <w:lang w:val="vi-VN"/>
        </w:rPr>
        <w:t xml:space="preserve"> dung dịch </w:t>
      </w:r>
      <w:r w:rsidR="00C60358" w:rsidRPr="00910F02">
        <w:t>A</w:t>
      </w:r>
      <w:r w:rsidR="00BA420B" w:rsidRPr="00910F02">
        <w:rPr>
          <w:lang w:val="vi-VN"/>
        </w:rPr>
        <w:t xml:space="preserve"> chuẩn độ với dung dịch </w:t>
      </w:r>
      <w:r w:rsidR="00C60358" w:rsidRPr="00910F02">
        <w:t>NaOH 0,1M</w:t>
      </w:r>
      <w:r w:rsidR="00BA420B" w:rsidRPr="00910F02">
        <w:rPr>
          <w:lang w:val="vi-VN"/>
        </w:rPr>
        <w:t xml:space="preserve"> thấy hết 5,6 </w:t>
      </w:r>
      <w:r w:rsidR="00C60358" w:rsidRPr="00910F02">
        <w:t>ml</w:t>
      </w:r>
      <w:r w:rsidR="00BA420B" w:rsidRPr="00910F02">
        <w:rPr>
          <w:lang w:val="vi-VN"/>
        </w:rPr>
        <w:t>. Xác định hàm lượng calcium trong vỏ trứng (giả thiết các tạp chất khác trong vỏ trứng không phản ứng với</w:t>
      </w:r>
      <w:r w:rsidR="004F4F43" w:rsidRPr="00910F02">
        <w:t xml:space="preserve"> HCl</w:t>
      </w:r>
      <w:r w:rsidR="00BA420B" w:rsidRPr="00910F02">
        <w:rPr>
          <w:lang w:val="vi-VN"/>
        </w:rPr>
        <w:t>).</w:t>
      </w:r>
    </w:p>
    <w:p w14:paraId="0F57C1D9" w14:textId="77777777" w:rsidR="00BA420B" w:rsidRPr="00910F02" w:rsidRDefault="00C60358" w:rsidP="004F4F43">
      <w:pPr>
        <w:jc w:val="both"/>
        <w:rPr>
          <w:lang w:val="vi-VN"/>
        </w:rPr>
      </w:pPr>
      <w:r w:rsidRPr="00910F02">
        <w:rPr>
          <w:b/>
        </w:rPr>
        <w:t>Câu 13.</w:t>
      </w:r>
      <w:r w:rsidRPr="00910F02">
        <w:rPr>
          <w:lang w:val="vi-VN"/>
        </w:rPr>
        <w:t xml:space="preserve"> </w:t>
      </w:r>
      <w:r w:rsidR="00BA420B" w:rsidRPr="00910F02">
        <w:rPr>
          <w:lang w:val="vi-VN"/>
        </w:rPr>
        <w:t xml:space="preserve">Nabica là một loại thuốc có thành phần chính là </w:t>
      </w:r>
      <w:r w:rsidR="00EA7F3B" w:rsidRPr="00910F02">
        <w:t>NaHCO</w:t>
      </w:r>
      <w:r w:rsidR="00EA7F3B" w:rsidRPr="00910F02">
        <w:rPr>
          <w:vertAlign w:val="subscript"/>
        </w:rPr>
        <w:t>3</w:t>
      </w:r>
      <w:r w:rsidR="00BA420B" w:rsidRPr="00910F02">
        <w:rPr>
          <w:lang w:val="vi-VN"/>
        </w:rPr>
        <w:t xml:space="preserve">, được dùng để trung hoà bớt lượng acid </w:t>
      </w:r>
      <w:r w:rsidR="00EA7F3B" w:rsidRPr="00910F02">
        <w:t>HCl</w:t>
      </w:r>
      <w:r w:rsidR="00BA420B" w:rsidRPr="00910F02">
        <w:rPr>
          <w:lang w:val="vi-VN"/>
        </w:rPr>
        <w:t xml:space="preserve"> dư trong dạ dày.</w:t>
      </w:r>
    </w:p>
    <w:p w14:paraId="34B4620C" w14:textId="77777777" w:rsidR="00BA420B" w:rsidRPr="00910F02" w:rsidRDefault="00BA420B" w:rsidP="004F4F43">
      <w:pPr>
        <w:ind w:firstLine="720"/>
        <w:jc w:val="both"/>
        <w:rPr>
          <w:lang w:val="vi-VN"/>
        </w:rPr>
      </w:pPr>
      <w:r w:rsidRPr="00910F02">
        <w:rPr>
          <w:lang w:val="vi-VN"/>
        </w:rPr>
        <w:t>a) Viết phương trình hoá học của phản ứng trung hoà trên.</w:t>
      </w:r>
    </w:p>
    <w:p w14:paraId="07223364" w14:textId="77777777" w:rsidR="00BA420B" w:rsidRPr="00910F02" w:rsidRDefault="00BA420B" w:rsidP="004F4F43">
      <w:pPr>
        <w:ind w:firstLine="720"/>
        <w:jc w:val="both"/>
        <w:rPr>
          <w:lang w:val="vi-VN"/>
        </w:rPr>
      </w:pPr>
      <w:r w:rsidRPr="00910F02">
        <w:rPr>
          <w:lang w:val="vi-VN"/>
        </w:rPr>
        <w:t xml:space="preserve">b) Giả thiết nồng độ dung dịch </w:t>
      </w:r>
      <w:r w:rsidR="00EA7F3B" w:rsidRPr="00910F02">
        <w:t>HCl</w:t>
      </w:r>
      <w:r w:rsidRPr="00910F02">
        <w:rPr>
          <w:lang w:val="vi-VN"/>
        </w:rPr>
        <w:t xml:space="preserve"> trong dạ dày là </w:t>
      </w:r>
      <w:r w:rsidRPr="00910F02">
        <w:rPr>
          <w:position w:val="-10"/>
        </w:rPr>
        <w:object w:dxaOrig="859" w:dyaOrig="320" w14:anchorId="1078E55E">
          <v:shape id="_x0000_i1103" type="#_x0000_t75" style="width:43.1pt;height:16.15pt" o:ole="">
            <v:imagedata r:id="rId187" o:title=""/>
          </v:shape>
          <o:OLEObject Type="Embed" ProgID="Equation.DSMT4" ShapeID="_x0000_i1103" DrawAspect="Content" ObjectID="_1754485529" r:id="rId188"/>
        </w:object>
      </w:r>
      <w:r w:rsidRPr="00910F02">
        <w:rPr>
          <w:lang w:val="vi-VN"/>
        </w:rPr>
        <w:t xml:space="preserve">, tính thể tích dung dịch </w:t>
      </w:r>
      <w:r w:rsidR="00EA7F3B" w:rsidRPr="00910F02">
        <w:t>HCl</w:t>
      </w:r>
      <w:r w:rsidRPr="00910F02">
        <w:rPr>
          <w:lang w:val="vi-VN"/>
        </w:rPr>
        <w:t xml:space="preserve"> được trung hoà khi bệnh nhân uống </w:t>
      </w:r>
      <w:r w:rsidR="00C60358" w:rsidRPr="00910F02">
        <w:t>0,588 gam</w:t>
      </w:r>
      <w:r w:rsidRPr="00910F02">
        <w:rPr>
          <w:lang w:val="vi-VN"/>
        </w:rPr>
        <w:t xml:space="preserve"> bột </w:t>
      </w:r>
      <w:r w:rsidR="00EA7F3B" w:rsidRPr="00910F02">
        <w:t>NaHCO</w:t>
      </w:r>
      <w:r w:rsidR="00EA7F3B" w:rsidRPr="00910F02">
        <w:rPr>
          <w:vertAlign w:val="subscript"/>
        </w:rPr>
        <w:t>3</w:t>
      </w:r>
      <w:r w:rsidRPr="00910F02">
        <w:rPr>
          <w:lang w:val="vi-VN"/>
        </w:rPr>
        <w:t>.</w:t>
      </w:r>
    </w:p>
    <w:p w14:paraId="461A2C50" w14:textId="77777777" w:rsidR="00BA420B" w:rsidRPr="00910F02" w:rsidRDefault="00C60358" w:rsidP="004F4F43">
      <w:pPr>
        <w:jc w:val="both"/>
        <w:rPr>
          <w:lang w:val="vi-VN"/>
        </w:rPr>
      </w:pPr>
      <w:r w:rsidRPr="00910F02">
        <w:rPr>
          <w:b/>
        </w:rPr>
        <w:t>Câu 14.</w:t>
      </w:r>
      <w:r w:rsidRPr="00910F02">
        <w:rPr>
          <w:lang w:val="vi-VN"/>
        </w:rPr>
        <w:t xml:space="preserve"> </w:t>
      </w:r>
      <w:r w:rsidR="00BA420B" w:rsidRPr="00910F02">
        <w:rPr>
          <w:lang w:val="vi-VN"/>
        </w:rPr>
        <w:t xml:space="preserve">Một học sinh thực hiện thí nghiệm sau: Lấy </w:t>
      </w:r>
      <w:r w:rsidRPr="00910F02">
        <w:t>10 ml</w:t>
      </w:r>
      <w:r w:rsidR="00BA420B" w:rsidRPr="00910F02">
        <w:rPr>
          <w:lang w:val="vi-VN"/>
        </w:rPr>
        <w:t xml:space="preserve"> dung dịch </w:t>
      </w:r>
      <w:r w:rsidRPr="00910F02">
        <w:t>HCl 0,2M</w:t>
      </w:r>
      <w:r w:rsidR="00BA420B" w:rsidRPr="00910F02">
        <w:rPr>
          <w:lang w:val="vi-VN"/>
        </w:rPr>
        <w:t xml:space="preserve"> cho vào </w:t>
      </w:r>
      <w:r w:rsidRPr="00910F02">
        <w:t>5 ml</w:t>
      </w:r>
      <w:r w:rsidR="00BA420B" w:rsidRPr="00910F02">
        <w:rPr>
          <w:lang w:val="vi-VN"/>
        </w:rPr>
        <w:t xml:space="preserve"> dung dịch </w:t>
      </w:r>
      <w:r w:rsidR="004F4F43" w:rsidRPr="00910F02">
        <w:t>NH</w:t>
      </w:r>
      <w:r w:rsidR="004F4F43" w:rsidRPr="00910F02">
        <w:rPr>
          <w:vertAlign w:val="subscript"/>
        </w:rPr>
        <w:t>3</w:t>
      </w:r>
      <w:r w:rsidR="00BA420B" w:rsidRPr="00910F02">
        <w:rPr>
          <w:lang w:val="vi-VN"/>
        </w:rPr>
        <w:t xml:space="preserve"> thu được dung dịch </w:t>
      </w:r>
      <w:r w:rsidRPr="00910F02">
        <w:t>A</w:t>
      </w:r>
      <w:r w:rsidR="00BA420B" w:rsidRPr="00910F02">
        <w:rPr>
          <w:lang w:val="vi-VN"/>
        </w:rPr>
        <w:t xml:space="preserve">. Chuẩn độ lượng </w:t>
      </w:r>
      <w:r w:rsidR="00EA7F3B" w:rsidRPr="00910F02">
        <w:t>HCl</w:t>
      </w:r>
      <w:r w:rsidR="00BA420B" w:rsidRPr="00910F02">
        <w:rPr>
          <w:lang w:val="vi-VN"/>
        </w:rPr>
        <w:t xml:space="preserve"> dư trong dung dịch </w:t>
      </w:r>
      <w:r w:rsidRPr="00910F02">
        <w:t>A</w:t>
      </w:r>
      <w:r w:rsidR="00BA420B" w:rsidRPr="00910F02">
        <w:rPr>
          <w:lang w:val="vi-VN"/>
        </w:rPr>
        <w:t xml:space="preserve"> bằng dung dịch </w:t>
      </w:r>
      <w:r w:rsidRPr="00910F02">
        <w:t>NaOH 0,1M</w:t>
      </w:r>
      <w:r w:rsidR="00BA420B" w:rsidRPr="00910F02">
        <w:rPr>
          <w:lang w:val="vi-VN"/>
        </w:rPr>
        <w:t xml:space="preserve"> thấy phản ứng hết </w:t>
      </w:r>
      <w:r w:rsidRPr="00910F02">
        <w:t>10,2 ml</w:t>
      </w:r>
      <w:r w:rsidR="00BA420B" w:rsidRPr="00910F02">
        <w:rPr>
          <w:lang w:val="vi-VN"/>
        </w:rPr>
        <w:t xml:space="preserve">. Tính nồng độ của dung dịch </w:t>
      </w:r>
      <w:r w:rsidR="004F4F43" w:rsidRPr="00910F02">
        <w:t>NH</w:t>
      </w:r>
      <w:r w:rsidR="004F4F43" w:rsidRPr="00910F02">
        <w:rPr>
          <w:vertAlign w:val="subscript"/>
        </w:rPr>
        <w:t>3</w:t>
      </w:r>
      <w:r w:rsidR="00BA420B" w:rsidRPr="00910F02">
        <w:rPr>
          <w:lang w:val="vi-VN"/>
        </w:rPr>
        <w:t xml:space="preserve"> ban đầu.</w:t>
      </w:r>
    </w:p>
    <w:p w14:paraId="7522E09C" w14:textId="77777777" w:rsidR="00D95C4C" w:rsidRPr="00910F02" w:rsidRDefault="004F4F43" w:rsidP="004F4F43">
      <w:pPr>
        <w:shd w:val="clear" w:color="auto" w:fill="FFFFFF"/>
        <w:tabs>
          <w:tab w:val="left" w:pos="360"/>
          <w:tab w:val="left" w:pos="3060"/>
          <w:tab w:val="left" w:pos="5760"/>
          <w:tab w:val="left" w:pos="8460"/>
        </w:tabs>
        <w:ind w:right="-5"/>
        <w:jc w:val="both"/>
        <w:rPr>
          <w:shd w:val="clear" w:color="auto" w:fill="FFFFFF"/>
        </w:rPr>
      </w:pPr>
      <w:r w:rsidRPr="00910F02">
        <w:rPr>
          <w:b/>
          <w:shd w:val="clear" w:color="auto" w:fill="FFFFFF"/>
        </w:rPr>
        <w:t>Câu 15</w:t>
      </w:r>
      <w:r w:rsidR="00D95C4C" w:rsidRPr="00910F02">
        <w:rPr>
          <w:b/>
          <w:shd w:val="clear" w:color="auto" w:fill="FFFFFF"/>
        </w:rPr>
        <w:t>.</w:t>
      </w:r>
      <w:r w:rsidR="00D95C4C" w:rsidRPr="00910F02">
        <w:rPr>
          <w:shd w:val="clear" w:color="auto" w:fill="FFFFFF"/>
        </w:rPr>
        <w:t xml:space="preserve"> Trộn 100 ml dung dịch NaCl 0,10M với 100ml dung dịch Na</w:t>
      </w:r>
      <w:r w:rsidR="00D95C4C" w:rsidRPr="00910F02">
        <w:rPr>
          <w:shd w:val="clear" w:color="auto" w:fill="FFFFFF"/>
          <w:vertAlign w:val="subscript"/>
        </w:rPr>
        <w:t>2</w:t>
      </w:r>
      <w:r w:rsidR="00D95C4C" w:rsidRPr="00910F02">
        <w:rPr>
          <w:shd w:val="clear" w:color="auto" w:fill="FFFFFF"/>
        </w:rPr>
        <w:t>SO</w:t>
      </w:r>
      <w:r w:rsidR="00D95C4C" w:rsidRPr="00910F02">
        <w:rPr>
          <w:shd w:val="clear" w:color="auto" w:fill="FFFFFF"/>
          <w:vertAlign w:val="subscript"/>
        </w:rPr>
        <w:t>4</w:t>
      </w:r>
      <w:r w:rsidR="00D95C4C" w:rsidRPr="00910F02">
        <w:rPr>
          <w:shd w:val="clear" w:color="auto" w:fill="FFFFFF"/>
        </w:rPr>
        <w:t> 0,10M. Xác định nồng độ các ion có mặt trong dung dịch</w:t>
      </w:r>
      <w:r w:rsidRPr="00910F02">
        <w:rPr>
          <w:shd w:val="clear" w:color="auto" w:fill="FFFFFF"/>
        </w:rPr>
        <w:t xml:space="preserve"> thu được sau khi trộn</w:t>
      </w:r>
      <w:r w:rsidR="00D95C4C" w:rsidRPr="00910F02">
        <w:rPr>
          <w:shd w:val="clear" w:color="auto" w:fill="FFFFFF"/>
        </w:rPr>
        <w:t>.</w:t>
      </w:r>
    </w:p>
    <w:p w14:paraId="560FC1EC" w14:textId="77777777" w:rsidR="00156205" w:rsidRPr="00910F02" w:rsidRDefault="004F4F43" w:rsidP="004F4F43">
      <w:pPr>
        <w:pStyle w:val="NormalWeb"/>
        <w:spacing w:before="0" w:beforeAutospacing="0" w:after="0" w:afterAutospacing="0"/>
        <w:ind w:right="-5"/>
        <w:jc w:val="both"/>
      </w:pPr>
      <w:r w:rsidRPr="00910F02">
        <w:rPr>
          <w:b/>
        </w:rPr>
        <w:t xml:space="preserve">Câu 16. </w:t>
      </w:r>
      <w:r w:rsidR="00156205" w:rsidRPr="00910F02">
        <w:t>Một dung dịch có chứa các ion: Mg</w:t>
      </w:r>
      <w:r w:rsidR="00156205" w:rsidRPr="00910F02">
        <w:rPr>
          <w:vertAlign w:val="superscript"/>
        </w:rPr>
        <w:t>2+</w:t>
      </w:r>
      <w:r w:rsidR="00156205" w:rsidRPr="00910F02">
        <w:t>, Cl</w:t>
      </w:r>
      <w:r w:rsidR="00156205" w:rsidRPr="00910F02">
        <w:rPr>
          <w:vertAlign w:val="superscript"/>
        </w:rPr>
        <w:t>-</w:t>
      </w:r>
      <w:r w:rsidR="00156205" w:rsidRPr="00910F02">
        <w:t>, Br</w:t>
      </w:r>
      <w:r w:rsidR="00156205" w:rsidRPr="00910F02">
        <w:rPr>
          <w:vertAlign w:val="superscript"/>
        </w:rPr>
        <w:t>-</w:t>
      </w:r>
      <w:r w:rsidR="00156205" w:rsidRPr="00910F02">
        <w:t>.</w:t>
      </w:r>
    </w:p>
    <w:p w14:paraId="358F6150" w14:textId="77777777" w:rsidR="00156205" w:rsidRPr="00910F02" w:rsidRDefault="00156205" w:rsidP="004F4F43">
      <w:pPr>
        <w:pStyle w:val="NormalWeb"/>
        <w:spacing w:before="0" w:beforeAutospacing="0" w:after="0" w:afterAutospacing="0"/>
        <w:ind w:right="-5"/>
        <w:jc w:val="both"/>
      </w:pPr>
      <w:r w:rsidRPr="00910F02">
        <w:t>- Nếu cho dung dịch này tác dụng với dd KOH dư thì thu được 11,6 gam kết tủa.</w:t>
      </w:r>
    </w:p>
    <w:p w14:paraId="58950716" w14:textId="77777777" w:rsidR="00156205" w:rsidRPr="00910F02" w:rsidRDefault="00156205" w:rsidP="004F4F43">
      <w:pPr>
        <w:pStyle w:val="NormalWeb"/>
        <w:spacing w:before="0" w:beforeAutospacing="0" w:after="0" w:afterAutospacing="0"/>
        <w:ind w:right="-5"/>
        <w:jc w:val="both"/>
      </w:pPr>
      <w:r w:rsidRPr="00910F02">
        <w:t>- Nếu cho dung dịch này tác dụng với AgNO</w:t>
      </w:r>
      <w:r w:rsidRPr="00910F02">
        <w:rPr>
          <w:vertAlign w:val="subscript"/>
        </w:rPr>
        <w:t>3</w:t>
      </w:r>
      <w:r w:rsidRPr="00910F02">
        <w:t> thì cần vừa đúng 200 ml dung dịch AgNO</w:t>
      </w:r>
      <w:r w:rsidRPr="00910F02">
        <w:rPr>
          <w:vertAlign w:val="subscript"/>
        </w:rPr>
        <w:t>3</w:t>
      </w:r>
      <w:r w:rsidRPr="00910F02">
        <w:t> 2,5M và sau phản ứng thu được 85,1 g kết tủa.</w:t>
      </w:r>
    </w:p>
    <w:p w14:paraId="683DCCB4" w14:textId="77777777" w:rsidR="00156205" w:rsidRPr="00910F02" w:rsidRDefault="00156205" w:rsidP="004F4F43">
      <w:pPr>
        <w:pStyle w:val="NormalWeb"/>
        <w:spacing w:before="0" w:beforeAutospacing="0" w:after="0" w:afterAutospacing="0"/>
        <w:ind w:right="-5" w:firstLine="720"/>
        <w:jc w:val="both"/>
      </w:pPr>
      <w:r w:rsidRPr="00910F02">
        <w:rPr>
          <w:bCs/>
        </w:rPr>
        <w:t>a</w:t>
      </w:r>
      <w:r w:rsidR="004F4F43" w:rsidRPr="00910F02">
        <w:rPr>
          <w:bCs/>
        </w:rPr>
        <w:t>)</w:t>
      </w:r>
      <w:r w:rsidRPr="00910F02">
        <w:t> Tính nồng độ ion trong dung dịch đầu? biết V</w:t>
      </w:r>
      <w:r w:rsidRPr="00910F02">
        <w:rPr>
          <w:vertAlign w:val="subscript"/>
        </w:rPr>
        <w:t>dd</w:t>
      </w:r>
      <w:r w:rsidRPr="00910F02">
        <w:t xml:space="preserve"> = 2 lít.</w:t>
      </w:r>
    </w:p>
    <w:p w14:paraId="25E2FCF2" w14:textId="77777777" w:rsidR="00156205" w:rsidRPr="00910F02" w:rsidRDefault="004F4F43" w:rsidP="004F4F43">
      <w:pPr>
        <w:pStyle w:val="NormalWeb"/>
        <w:spacing w:before="0" w:beforeAutospacing="0" w:after="0" w:afterAutospacing="0"/>
        <w:ind w:right="-5" w:firstLine="720"/>
        <w:jc w:val="both"/>
      </w:pPr>
      <w:r w:rsidRPr="00910F02">
        <w:rPr>
          <w:bCs/>
        </w:rPr>
        <w:t>b)</w:t>
      </w:r>
      <w:r w:rsidR="00156205" w:rsidRPr="00910F02">
        <w:t> Cô cạn dung dịch ban đầu thì thu được bao nhiêu gam chất rắn?</w:t>
      </w:r>
    </w:p>
    <w:p w14:paraId="100E8471" w14:textId="77777777" w:rsidR="000524DD" w:rsidRPr="00910F02" w:rsidRDefault="000524DD" w:rsidP="004F4F43">
      <w:pPr>
        <w:tabs>
          <w:tab w:val="left" w:pos="360"/>
          <w:tab w:val="left" w:pos="2970"/>
          <w:tab w:val="left" w:pos="5580"/>
          <w:tab w:val="left" w:pos="8190"/>
        </w:tabs>
        <w:jc w:val="both"/>
      </w:pPr>
      <w:r w:rsidRPr="00910F02">
        <w:rPr>
          <w:b/>
          <w:bCs/>
        </w:rPr>
        <w:t>Câu 1</w:t>
      </w:r>
      <w:r w:rsidR="004F4F43" w:rsidRPr="00910F02">
        <w:rPr>
          <w:b/>
          <w:bCs/>
        </w:rPr>
        <w:t>7</w:t>
      </w:r>
      <w:r w:rsidRPr="00910F02">
        <w:rPr>
          <w:b/>
          <w:bCs/>
        </w:rPr>
        <w:t>.</w:t>
      </w:r>
      <w:r w:rsidRPr="00910F02">
        <w:t> Cho 100 ml dung dịch gồm Ba(OH)</w:t>
      </w:r>
      <w:r w:rsidRPr="00910F02">
        <w:rPr>
          <w:vertAlign w:val="subscript"/>
        </w:rPr>
        <w:t>2</w:t>
      </w:r>
      <w:r w:rsidRPr="00910F02">
        <w:t> 0,1M và NaOH 0,1M với V ml dung dịch gồm H</w:t>
      </w:r>
      <w:r w:rsidRPr="00910F02">
        <w:rPr>
          <w:vertAlign w:val="subscript"/>
        </w:rPr>
        <w:t>2</w:t>
      </w:r>
      <w:r w:rsidRPr="00910F02">
        <w:t>SO</w:t>
      </w:r>
      <w:r w:rsidRPr="00910F02">
        <w:rPr>
          <w:vertAlign w:val="subscript"/>
        </w:rPr>
        <w:t>4</w:t>
      </w:r>
      <w:r w:rsidRPr="00910F02">
        <w:t xml:space="preserve"> 0,0375M và HCl 0,0125M thu được dung dịch có pH = 2. Tính V.</w:t>
      </w:r>
    </w:p>
    <w:p w14:paraId="54A4AC1B" w14:textId="77777777" w:rsidR="00D26A6C" w:rsidRPr="00910F02" w:rsidRDefault="00D26A6C" w:rsidP="00D26A6C">
      <w:pPr>
        <w:ind w:firstLine="360"/>
        <w:jc w:val="both"/>
        <w:rPr>
          <w:b/>
          <w:bCs/>
        </w:rPr>
      </w:pPr>
      <w:r w:rsidRPr="00910F02">
        <w:rPr>
          <w:b/>
          <w:bCs/>
          <w:u w:val="single"/>
        </w:rPr>
        <w:t>Chương 2</w:t>
      </w:r>
      <w:r w:rsidRPr="00910F02">
        <w:rPr>
          <w:b/>
          <w:bCs/>
        </w:rPr>
        <w:t>. NITROGEN-SULFUR</w:t>
      </w:r>
    </w:p>
    <w:p w14:paraId="67F76859" w14:textId="0E9C3B77" w:rsidR="00A0566A" w:rsidRPr="00910F02" w:rsidRDefault="00A0566A" w:rsidP="00A0566A">
      <w:pPr>
        <w:shd w:val="clear" w:color="auto" w:fill="FFFFFF"/>
        <w:tabs>
          <w:tab w:val="left" w:pos="360"/>
          <w:tab w:val="left" w:pos="2880"/>
          <w:tab w:val="left" w:pos="5400"/>
          <w:tab w:val="left" w:pos="7920"/>
        </w:tabs>
        <w:spacing w:line="312" w:lineRule="auto"/>
        <w:ind w:right="-513"/>
        <w:contextualSpacing/>
        <w:jc w:val="both"/>
        <w:rPr>
          <w:bCs/>
          <w:shd w:val="clear" w:color="auto" w:fill="FFFFFF"/>
        </w:rPr>
      </w:pPr>
      <w:r w:rsidRPr="00910F02">
        <w:rPr>
          <w:b/>
        </w:rPr>
        <w:t>Câu 1. </w:t>
      </w:r>
      <w:r w:rsidRPr="00910F02">
        <w:rPr>
          <w:bCs/>
          <w:shd w:val="clear" w:color="auto" w:fill="FFFFFF"/>
        </w:rPr>
        <w:t>Cho hỗn hợp gồm N</w:t>
      </w:r>
      <w:r w:rsidRPr="00910F02">
        <w:rPr>
          <w:bCs/>
          <w:shd w:val="clear" w:color="auto" w:fill="FFFFFF"/>
          <w:vertAlign w:val="subscript"/>
        </w:rPr>
        <w:t>2</w:t>
      </w:r>
      <w:r w:rsidRPr="00910F02">
        <w:rPr>
          <w:bCs/>
          <w:shd w:val="clear" w:color="auto" w:fill="FFFFFF"/>
        </w:rPr>
        <w:t>, H</w:t>
      </w:r>
      <w:r w:rsidRPr="00910F02">
        <w:rPr>
          <w:bCs/>
          <w:shd w:val="clear" w:color="auto" w:fill="FFFFFF"/>
          <w:vertAlign w:val="subscript"/>
        </w:rPr>
        <w:t>2</w:t>
      </w:r>
      <w:r w:rsidRPr="00910F02">
        <w:rPr>
          <w:bCs/>
          <w:shd w:val="clear" w:color="auto" w:fill="FFFFFF"/>
        </w:rPr>
        <w:t>, NH</w:t>
      </w:r>
      <w:r w:rsidRPr="00910F02">
        <w:rPr>
          <w:bCs/>
          <w:shd w:val="clear" w:color="auto" w:fill="FFFFFF"/>
          <w:vertAlign w:val="subscript"/>
        </w:rPr>
        <w:t>3</w:t>
      </w:r>
      <w:r w:rsidRPr="00910F02">
        <w:rPr>
          <w:bCs/>
          <w:shd w:val="clear" w:color="auto" w:fill="FFFFFF"/>
        </w:rPr>
        <w:t> đi qua dung dịch H</w:t>
      </w:r>
      <w:r w:rsidRPr="00910F02">
        <w:rPr>
          <w:bCs/>
          <w:shd w:val="clear" w:color="auto" w:fill="FFFFFF"/>
          <w:vertAlign w:val="subscript"/>
        </w:rPr>
        <w:t>2</w:t>
      </w:r>
      <w:r w:rsidRPr="00910F02">
        <w:rPr>
          <w:bCs/>
          <w:shd w:val="clear" w:color="auto" w:fill="FFFFFF"/>
        </w:rPr>
        <w:t>SO</w:t>
      </w:r>
      <w:r w:rsidRPr="00910F02">
        <w:rPr>
          <w:bCs/>
          <w:shd w:val="clear" w:color="auto" w:fill="FFFFFF"/>
          <w:vertAlign w:val="subscript"/>
        </w:rPr>
        <w:t>4</w:t>
      </w:r>
      <w:r w:rsidRPr="00910F02">
        <w:rPr>
          <w:bCs/>
          <w:shd w:val="clear" w:color="auto" w:fill="FFFFFF"/>
        </w:rPr>
        <w:t> đặc, dư thì thấy thể tích khí còn lại một nửa. Thành phần % theo thể tích của NH</w:t>
      </w:r>
      <w:r w:rsidRPr="00910F02">
        <w:rPr>
          <w:bCs/>
          <w:shd w:val="clear" w:color="auto" w:fill="FFFFFF"/>
          <w:vertAlign w:val="subscript"/>
        </w:rPr>
        <w:t>3</w:t>
      </w:r>
      <w:r w:rsidRPr="00910F02">
        <w:rPr>
          <w:bCs/>
          <w:shd w:val="clear" w:color="auto" w:fill="FFFFFF"/>
        </w:rPr>
        <w:t> trong hỗn hợp đầu là bao nhiêu?</w:t>
      </w:r>
      <w:r w:rsidR="0049668C" w:rsidRPr="00910F02">
        <w:rPr>
          <w:bCs/>
          <w:noProof/>
          <w:shd w:val="clear" w:color="auto" w:fill="FFFFFF"/>
        </w:rPr>
        <w:t xml:space="preserve"> </w:t>
      </w:r>
    </w:p>
    <w:p w14:paraId="39159244" w14:textId="77777777" w:rsidR="00A0566A" w:rsidRPr="00910F02" w:rsidRDefault="00A0566A" w:rsidP="00A0566A">
      <w:pPr>
        <w:pStyle w:val="ListParagraph"/>
        <w:tabs>
          <w:tab w:val="left" w:pos="851"/>
        </w:tabs>
        <w:spacing w:line="312" w:lineRule="auto"/>
        <w:ind w:left="0" w:right="-513"/>
        <w:jc w:val="both"/>
        <w:rPr>
          <w:rFonts w:ascii="Times New Roman" w:hAnsi="Times New Roman"/>
          <w:sz w:val="24"/>
          <w:szCs w:val="24"/>
        </w:rPr>
      </w:pPr>
      <w:r w:rsidRPr="00910F02">
        <w:rPr>
          <w:rFonts w:ascii="Times New Roman" w:hAnsi="Times New Roman"/>
          <w:b/>
          <w:iCs/>
          <w:sz w:val="24"/>
          <w:szCs w:val="24"/>
        </w:rPr>
        <w:t xml:space="preserve">Câu 2. </w:t>
      </w:r>
      <w:r w:rsidRPr="00910F02">
        <w:rPr>
          <w:rFonts w:ascii="Times New Roman" w:hAnsi="Times New Roman"/>
          <w:sz w:val="24"/>
          <w:szCs w:val="24"/>
        </w:rPr>
        <w:t>Trong phương trình hóa học của phản ứng giữa nitrogen và oxygen như sau:</w:t>
      </w:r>
    </w:p>
    <w:p w14:paraId="0B991C6A" w14:textId="2E51B4C9" w:rsidR="00A0566A" w:rsidRPr="00910F02" w:rsidRDefault="00A0566A" w:rsidP="00A0566A">
      <w:pPr>
        <w:pStyle w:val="ListParagraph"/>
        <w:tabs>
          <w:tab w:val="left" w:pos="851"/>
        </w:tabs>
        <w:spacing w:line="312" w:lineRule="auto"/>
        <w:ind w:left="0" w:right="-513"/>
        <w:jc w:val="center"/>
        <w:rPr>
          <w:rFonts w:ascii="Times New Roman" w:hAnsi="Times New Roman"/>
          <w:sz w:val="24"/>
          <w:szCs w:val="24"/>
        </w:rPr>
      </w:pPr>
      <w:r w:rsidRPr="00910F02">
        <w:rPr>
          <w:rFonts w:ascii="Times New Roman" w:hAnsi="Times New Roman"/>
          <w:sz w:val="24"/>
          <w:szCs w:val="24"/>
        </w:rPr>
        <w:t>N</w:t>
      </w:r>
      <w:r w:rsidRPr="00910F02">
        <w:rPr>
          <w:rFonts w:ascii="Times New Roman" w:hAnsi="Times New Roman"/>
          <w:sz w:val="24"/>
          <w:szCs w:val="24"/>
          <w:vertAlign w:val="subscript"/>
        </w:rPr>
        <w:t>2</w:t>
      </w:r>
      <w:r w:rsidRPr="00910F02">
        <w:rPr>
          <w:rFonts w:ascii="Times New Roman" w:hAnsi="Times New Roman"/>
          <w:sz w:val="24"/>
          <w:szCs w:val="24"/>
        </w:rPr>
        <w:t>(g) + O</w:t>
      </w:r>
      <w:r w:rsidRPr="00910F02">
        <w:rPr>
          <w:rFonts w:ascii="Times New Roman" w:hAnsi="Times New Roman"/>
          <w:sz w:val="24"/>
          <w:szCs w:val="24"/>
          <w:vertAlign w:val="subscript"/>
        </w:rPr>
        <w:t>2</w:t>
      </w:r>
      <w:r w:rsidRPr="00910F02">
        <w:rPr>
          <w:rFonts w:ascii="Times New Roman" w:hAnsi="Times New Roman"/>
          <w:sz w:val="24"/>
          <w:szCs w:val="24"/>
        </w:rPr>
        <w:t xml:space="preserve">(g) </w:t>
      </w:r>
      <w:r w:rsidR="00410980" w:rsidRPr="00910F02">
        <w:rPr>
          <w:rFonts w:ascii="Cambria Math" w:hAnsi="Cambria Math"/>
          <w:sz w:val="24"/>
          <w:szCs w:val="24"/>
        </w:rPr>
        <w:t>⇌</w:t>
      </w:r>
      <w:r w:rsidRPr="00910F02">
        <w:rPr>
          <w:rFonts w:ascii="Times New Roman" w:hAnsi="Times New Roman"/>
          <w:sz w:val="24"/>
          <w:szCs w:val="24"/>
        </w:rPr>
        <w:t xml:space="preserve"> 2NO(g)</w:t>
      </w:r>
    </w:p>
    <w:p w14:paraId="0BE3BC98" w14:textId="77777777" w:rsidR="00A0566A" w:rsidRPr="00910F02" w:rsidRDefault="00A0566A" w:rsidP="00A0566A">
      <w:pPr>
        <w:spacing w:line="312" w:lineRule="auto"/>
        <w:ind w:right="-513"/>
        <w:jc w:val="both"/>
      </w:pPr>
      <w:r w:rsidRPr="00910F02">
        <w:rPr>
          <w:b/>
        </w:rPr>
        <w:t>a.</w:t>
      </w:r>
      <w:r w:rsidRPr="00910F02">
        <w:t xml:space="preserve"> Hãy các định các nguyên tử có sự thay đối số oxi hóa.</w:t>
      </w:r>
    </w:p>
    <w:p w14:paraId="3AC6BB88" w14:textId="77777777" w:rsidR="00A0566A" w:rsidRPr="00910F02" w:rsidRDefault="00A0566A" w:rsidP="00A0566A">
      <w:pPr>
        <w:spacing w:line="312" w:lineRule="auto"/>
        <w:ind w:right="-513"/>
        <w:jc w:val="both"/>
      </w:pPr>
      <w:r w:rsidRPr="00910F02">
        <w:rPr>
          <w:b/>
        </w:rPr>
        <w:t>b.</w:t>
      </w:r>
      <w:r w:rsidRPr="00910F02">
        <w:t xml:space="preserve"> Tại sao thực tế không sử dụng phản ứng để tạo ra NO, một hợp chất trung gian quan trọng trong công nghiệp sản xuất nitric acid?</w:t>
      </w:r>
      <w:r w:rsidRPr="00910F02">
        <w:tab/>
      </w:r>
    </w:p>
    <w:p w14:paraId="27644886" w14:textId="1B1A9757" w:rsidR="000527F3" w:rsidRPr="00910F02" w:rsidRDefault="00A0566A" w:rsidP="004502B9">
      <w:pPr>
        <w:tabs>
          <w:tab w:val="left" w:pos="283"/>
          <w:tab w:val="left" w:pos="2835"/>
          <w:tab w:val="left" w:pos="5386"/>
          <w:tab w:val="left" w:pos="7937"/>
        </w:tabs>
        <w:spacing w:line="312" w:lineRule="auto"/>
        <w:ind w:right="-527"/>
        <w:rPr>
          <w:b/>
          <w:iCs/>
        </w:rPr>
      </w:pPr>
      <w:r w:rsidRPr="00910F02">
        <w:rPr>
          <w:b/>
          <w:iCs/>
        </w:rPr>
        <w:t xml:space="preserve">Câu </w:t>
      </w:r>
      <w:r w:rsidR="000A6639">
        <w:rPr>
          <w:b/>
          <w:iCs/>
        </w:rPr>
        <w:t>3</w:t>
      </w:r>
      <w:r w:rsidRPr="00910F02">
        <w:rPr>
          <w:b/>
          <w:iCs/>
        </w:rPr>
        <w:t xml:space="preserve">. </w:t>
      </w:r>
    </w:p>
    <w:p w14:paraId="6C0F5CA4" w14:textId="4961E8DE" w:rsidR="00475AFF" w:rsidRPr="00910F02" w:rsidRDefault="000527F3" w:rsidP="004502B9">
      <w:pPr>
        <w:tabs>
          <w:tab w:val="left" w:pos="283"/>
          <w:tab w:val="left" w:pos="2835"/>
          <w:tab w:val="left" w:pos="5386"/>
          <w:tab w:val="left" w:pos="7937"/>
        </w:tabs>
        <w:spacing w:line="312" w:lineRule="auto"/>
        <w:ind w:right="-527"/>
        <w:rPr>
          <w:b/>
          <w:iCs/>
        </w:rPr>
      </w:pPr>
      <w:r w:rsidRPr="00910F02">
        <w:rPr>
          <w:bCs/>
          <w:iCs/>
        </w:rPr>
        <w:t>a)</w:t>
      </w:r>
      <w:r w:rsidRPr="00910F02">
        <w:rPr>
          <w:b/>
          <w:iCs/>
        </w:rPr>
        <w:t xml:space="preserve"> </w:t>
      </w:r>
      <w:r w:rsidR="004502B9" w:rsidRPr="00910F02">
        <w:t>Trong lĩnh vực y tế, nitrogen lỏng được dùng để bảo quan máu, tế bào, dịch cơ thể, trứng, tinh trùng,…</w:t>
      </w:r>
    </w:p>
    <w:p w14:paraId="04738137" w14:textId="0FA1F7DF" w:rsidR="00E82294" w:rsidRPr="00910F02" w:rsidRDefault="000527F3" w:rsidP="004502B9">
      <w:pPr>
        <w:pStyle w:val="NoSpacing"/>
        <w:rPr>
          <w:iCs/>
        </w:rPr>
      </w:pPr>
      <w:r w:rsidRPr="00910F02">
        <w:t xml:space="preserve">b) </w:t>
      </w:r>
      <w:r w:rsidR="004502B9" w:rsidRPr="00910F02">
        <w:t>Trong khai thác dầu khí, hỗn hợp N</w:t>
      </w:r>
      <w:r w:rsidR="004502B9" w:rsidRPr="00910F02">
        <w:rPr>
          <w:vertAlign w:val="subscript"/>
        </w:rPr>
        <w:t>2</w:t>
      </w:r>
      <w:r w:rsidR="004502B9" w:rsidRPr="00910F02">
        <w:t xml:space="preserve"> và CO</w:t>
      </w:r>
      <w:r w:rsidR="004502B9" w:rsidRPr="00910F02">
        <w:rPr>
          <w:vertAlign w:val="subscript"/>
        </w:rPr>
        <w:t>2</w:t>
      </w:r>
      <w:r w:rsidR="004502B9" w:rsidRPr="00910F02">
        <w:t xml:space="preserve"> được bơm vào bể chứa dầu mỏ để tạo áp suất đẩy dầu còn kẹt lại lên trên.</w:t>
      </w:r>
      <w:r w:rsidR="004502B9" w:rsidRPr="00910F02">
        <w:rPr>
          <w:iCs/>
        </w:rPr>
        <w:t xml:space="preserve"> </w:t>
      </w:r>
    </w:p>
    <w:p w14:paraId="40BCA946" w14:textId="43C65422" w:rsidR="00FF1630" w:rsidRPr="00910F02" w:rsidRDefault="001D6704" w:rsidP="000527F3">
      <w:pPr>
        <w:pStyle w:val="NoSpacing"/>
        <w:rPr>
          <w:b/>
          <w:iCs/>
        </w:rPr>
        <w:sectPr w:rsidR="00FF1630" w:rsidRPr="00910F02" w:rsidSect="00CD703D">
          <w:pgSz w:w="12240" w:h="15840"/>
          <w:pgMar w:top="306" w:right="567" w:bottom="306" w:left="567" w:header="720" w:footer="720" w:gutter="0"/>
          <w:cols w:space="720"/>
          <w:docGrid w:linePitch="360"/>
        </w:sectPr>
      </w:pPr>
      <w:r w:rsidRPr="00910F02">
        <w:rPr>
          <w:iCs/>
        </w:rPr>
        <w:tab/>
      </w:r>
      <w:r w:rsidR="00E82294" w:rsidRPr="00910F02">
        <w:rPr>
          <w:iCs/>
        </w:rPr>
        <w:t>D</w:t>
      </w:r>
      <w:r w:rsidR="00A0566A" w:rsidRPr="00910F02">
        <w:rPr>
          <w:iCs/>
        </w:rPr>
        <w:t xml:space="preserve">ựa vào các tính chất của nitrogen, hãy giải thích vì sao nitrogen có thể được ứng dụng như vậy? </w:t>
      </w:r>
    </w:p>
    <w:p w14:paraId="46A0B57E" w14:textId="5AD58CA4" w:rsidR="00A0566A" w:rsidRPr="00910F02" w:rsidRDefault="00A0566A" w:rsidP="00A0566A">
      <w:pPr>
        <w:tabs>
          <w:tab w:val="left" w:pos="283"/>
          <w:tab w:val="left" w:pos="2835"/>
          <w:tab w:val="left" w:pos="5386"/>
          <w:tab w:val="left" w:pos="7937"/>
        </w:tabs>
        <w:spacing w:line="312" w:lineRule="auto"/>
        <w:ind w:right="-513"/>
        <w:jc w:val="both"/>
      </w:pPr>
      <w:r w:rsidRPr="00910F02">
        <w:rPr>
          <w:b/>
          <w:iCs/>
        </w:rPr>
        <w:t xml:space="preserve">Câu </w:t>
      </w:r>
      <w:r w:rsidR="000A6639">
        <w:rPr>
          <w:b/>
          <w:iCs/>
        </w:rPr>
        <w:t>4</w:t>
      </w:r>
      <w:r w:rsidRPr="00910F02">
        <w:rPr>
          <w:b/>
          <w:iCs/>
        </w:rPr>
        <w:t>.</w:t>
      </w:r>
      <w:r w:rsidRPr="00910F02">
        <w:rPr>
          <w:iCs/>
        </w:rPr>
        <w:t xml:space="preserve"> Dựa vào giá trị năng lượng liên kết (E</w:t>
      </w:r>
      <w:r w:rsidRPr="00910F02">
        <w:rPr>
          <w:iCs/>
          <w:vertAlign w:val="subscript"/>
        </w:rPr>
        <w:t>b</w:t>
      </w:r>
      <w:r w:rsidRPr="00910F02">
        <w:rPr>
          <w:iCs/>
        </w:rPr>
        <w:t>) của các chất đã cho bên dưới, hãy dự đoán ở điều kiện thường, chất nào trong 4 chất nitrogen, hydrogen, oxygen và chlorine khó và dễ tham gia phản ứng hóa học nhất. Vì sao?</w:t>
      </w:r>
      <w:r w:rsidRPr="00910F02">
        <w:t xml:space="preserve"> </w:t>
      </w:r>
    </w:p>
    <w:p w14:paraId="4E485C47" w14:textId="7C3DE891" w:rsidR="00A0566A" w:rsidRPr="00910F02" w:rsidRDefault="0017432D" w:rsidP="0017432D">
      <w:pPr>
        <w:tabs>
          <w:tab w:val="left" w:pos="283"/>
          <w:tab w:val="left" w:pos="2835"/>
          <w:tab w:val="left" w:pos="5386"/>
          <w:tab w:val="left" w:pos="7937"/>
        </w:tabs>
        <w:spacing w:line="312" w:lineRule="auto"/>
        <w:ind w:right="-63"/>
        <w:jc w:val="both"/>
      </w:pPr>
      <m:oMathPara>
        <m:oMath>
          <m:r>
            <w:rPr>
              <w:rFonts w:ascii="Cambria Math"/>
            </w:rPr>
            <m:t>a)</m:t>
          </m:r>
          <m:sSub>
            <m:sSubPr>
              <m:ctrlPr>
                <w:rPr>
                  <w:rFonts w:ascii="Cambria Math" w:hAnsi="Cambria Math"/>
                  <w:i/>
                </w:rPr>
              </m:ctrlPr>
            </m:sSubPr>
            <m:e>
              <m:r>
                <w:rPr>
                  <w:rFonts w:ascii="Cambria Math"/>
                </w:rPr>
                <m:t>N</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N</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954kJ/mol</m:t>
          </m:r>
          <m:r>
            <m:rPr>
              <m:sty m:val="p"/>
            </m:rPr>
            <w:rPr>
              <w:rFonts w:ascii="Cambria Math"/>
            </w:rPr>
            <w:br/>
          </m:r>
        </m:oMath>
        <m:oMath>
          <m:r>
            <w:rPr>
              <w:rFonts w:ascii="Cambria Math"/>
            </w:rPr>
            <m:t>b)</m:t>
          </m:r>
          <m:sSub>
            <m:sSubPr>
              <m:ctrlPr>
                <w:rPr>
                  <w:rFonts w:ascii="Cambria Math" w:hAnsi="Cambria Math"/>
                  <w:i/>
                </w:rPr>
              </m:ctrlPr>
            </m:sSubPr>
            <m:e>
              <m:r>
                <w:rPr>
                  <w:rFonts w:ascii="Cambria Math"/>
                </w:rPr>
                <m:t>H</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H</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432kJ/mol</m:t>
          </m:r>
          <m:r>
            <m:rPr>
              <m:sty m:val="p"/>
            </m:rPr>
            <w:rPr>
              <w:rFonts w:ascii="Cambria Math"/>
            </w:rPr>
            <w:br/>
          </m:r>
        </m:oMath>
        <m:oMath>
          <m:r>
            <w:rPr>
              <w:rFonts w:ascii="Cambria Math"/>
            </w:rPr>
            <m:t>c)</m:t>
          </m:r>
          <m:sSub>
            <m:sSubPr>
              <m:ctrlPr>
                <w:rPr>
                  <w:rFonts w:ascii="Cambria Math" w:hAnsi="Cambria Math"/>
                  <w:i/>
                </w:rPr>
              </m:ctrlPr>
            </m:sSubPr>
            <m:e>
              <m:r>
                <w:rPr>
                  <w:rFonts w:ascii="Cambria Math"/>
                </w:rPr>
                <m:t>O</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O</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498kJ/mol</m:t>
          </m:r>
          <m:r>
            <m:rPr>
              <m:sty m:val="p"/>
            </m:rPr>
            <w:rPr>
              <w:rFonts w:ascii="Cambria Math"/>
            </w:rPr>
            <w:br/>
          </m:r>
        </m:oMath>
        <m:oMath>
          <m:r>
            <w:rPr>
              <w:rFonts w:ascii="Cambria Math"/>
            </w:rPr>
            <m:t>d)</m:t>
          </m:r>
          <m:r>
            <m:rPr>
              <m:nor/>
            </m:rPr>
            <w:rPr>
              <w:rFonts w:ascii="Cambria Math"/>
            </w:rPr>
            <m:t>C</m:t>
          </m:r>
          <m:sSub>
            <m:sSubPr>
              <m:ctrlPr>
                <w:rPr>
                  <w:rFonts w:ascii="Cambria Math" w:hAnsi="Cambria Math"/>
                </w:rPr>
              </m:ctrlPr>
            </m:sSubPr>
            <m:e>
              <m:r>
                <m:rPr>
                  <m:nor/>
                </m:rPr>
                <w:rPr>
                  <w:rFonts w:ascii="Cambria Math"/>
                </w:rPr>
                <m:t>l</m:t>
              </m:r>
            </m:e>
            <m:sub>
              <m:r>
                <w:rPr>
                  <w:rFonts w:ascii="Cambria Math"/>
                </w:rPr>
                <m:t>2</m:t>
              </m:r>
              <m:ctrlPr>
                <w:rPr>
                  <w:rFonts w:ascii="Cambria Math" w:hAnsi="Cambria Math"/>
                  <w:i/>
                </w:rPr>
              </m:ctrlP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Cl</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243kJ/mol</m:t>
          </m:r>
        </m:oMath>
      </m:oMathPara>
    </w:p>
    <w:p w14:paraId="3F3B424E" w14:textId="750F9259" w:rsidR="00A0566A" w:rsidRPr="00910F02" w:rsidRDefault="00A0566A" w:rsidP="00A0566A">
      <w:pPr>
        <w:tabs>
          <w:tab w:val="left" w:pos="283"/>
          <w:tab w:val="left" w:pos="2835"/>
          <w:tab w:val="left" w:pos="5386"/>
          <w:tab w:val="left" w:pos="7937"/>
        </w:tabs>
        <w:spacing w:line="312" w:lineRule="auto"/>
        <w:ind w:right="-63"/>
        <w:jc w:val="both"/>
        <w:rPr>
          <w:b/>
          <w:iCs/>
        </w:rPr>
      </w:pPr>
      <w:r w:rsidRPr="00910F02">
        <w:rPr>
          <w:b/>
          <w:iCs/>
        </w:rPr>
        <w:t xml:space="preserve">Câu </w:t>
      </w:r>
      <w:r w:rsidR="000A6639">
        <w:rPr>
          <w:b/>
          <w:iCs/>
        </w:rPr>
        <w:t>5</w:t>
      </w:r>
      <w:r w:rsidRPr="00910F02">
        <w:rPr>
          <w:b/>
          <w:iCs/>
        </w:rPr>
        <w:t xml:space="preserve">. </w:t>
      </w:r>
    </w:p>
    <w:p w14:paraId="5F6B7A6F" w14:textId="4E01F1E2" w:rsidR="00A0566A" w:rsidRPr="00910F02" w:rsidRDefault="00A0566A" w:rsidP="00A0566A">
      <w:pPr>
        <w:tabs>
          <w:tab w:val="left" w:pos="283"/>
          <w:tab w:val="left" w:pos="2835"/>
          <w:tab w:val="left" w:pos="5386"/>
          <w:tab w:val="left" w:pos="7937"/>
        </w:tabs>
        <w:spacing w:line="312" w:lineRule="auto"/>
        <w:ind w:right="-153"/>
        <w:jc w:val="both"/>
      </w:pPr>
      <w:r w:rsidRPr="00910F02">
        <w:rPr>
          <w:b/>
          <w:iCs/>
        </w:rPr>
        <w:t xml:space="preserve">a. </w:t>
      </w:r>
      <w:r w:rsidRPr="00910F02">
        <w:t xml:space="preserve">Dựa vào giá trị biến thiên enthalpy chuẩn của các phản ứng dưới đây, hãy cho biết phản ứng giữa nitrogen </w:t>
      </w:r>
      <w:r w:rsidR="00D12929" w:rsidRPr="00910F02">
        <w:t xml:space="preserve">với hydrogen </w:t>
      </w:r>
      <w:r w:rsidRPr="00910F02">
        <w:t>hay với oxygen diễn ra thuận lợi hơn.</w:t>
      </w:r>
    </w:p>
    <w:p w14:paraId="3944D4D5" w14:textId="50788456" w:rsidR="00A0566A" w:rsidRPr="00910F02" w:rsidRDefault="00D12929" w:rsidP="00A0566A">
      <w:pPr>
        <w:tabs>
          <w:tab w:val="left" w:pos="283"/>
          <w:tab w:val="left" w:pos="2835"/>
          <w:tab w:val="left" w:pos="5386"/>
          <w:tab w:val="left" w:pos="7937"/>
        </w:tabs>
        <w:spacing w:line="312" w:lineRule="auto"/>
        <w:ind w:right="-153"/>
        <w:jc w:val="both"/>
      </w:pPr>
      <w:r w:rsidRPr="00910F02">
        <w:tab/>
      </w:r>
      <w:r w:rsidR="00A0566A" w:rsidRPr="00910F02">
        <w:t>N</w:t>
      </w:r>
      <w:r w:rsidR="00A0566A" w:rsidRPr="00910F02">
        <w:rPr>
          <w:vertAlign w:val="subscript"/>
        </w:rPr>
        <w:t>2</w:t>
      </w:r>
      <w:r w:rsidR="00A0566A" w:rsidRPr="00910F02">
        <w:t>(g) + 3H</w:t>
      </w:r>
      <w:r w:rsidR="00A0566A" w:rsidRPr="00910F02">
        <w:rPr>
          <w:vertAlign w:val="subscript"/>
        </w:rPr>
        <w:t>2</w:t>
      </w:r>
      <w:r w:rsidR="00A0566A" w:rsidRPr="00910F02">
        <w:t xml:space="preserve">(g) </w:t>
      </w:r>
      <m:oMath>
        <m:r>
          <w:rPr>
            <w:rFonts w:ascii="Cambria Math" w:hAnsi="Cambria Math"/>
          </w:rPr>
          <m:t>⇋</m:t>
        </m:r>
      </m:oMath>
      <w:r w:rsidR="00A0566A" w:rsidRPr="00910F02">
        <w:t xml:space="preserve"> 2NH</w:t>
      </w:r>
      <w:r w:rsidR="00A0566A" w:rsidRPr="00910F02">
        <w:rPr>
          <w:vertAlign w:val="subscript"/>
        </w:rPr>
        <w:t>3</w:t>
      </w:r>
      <w:r w:rsidR="00A0566A" w:rsidRPr="00910F02">
        <w:t xml:space="preserve">(g) </w:t>
      </w:r>
      <w:r w:rsidRPr="00910F02">
        <w:t xml:space="preserve"> </w:t>
      </w:r>
      <w:r w:rsidR="00A0566A" w:rsidRPr="00910F02">
        <w:t>∆</w:t>
      </w:r>
      <w:r w:rsidR="00A0566A" w:rsidRPr="00910F02">
        <w:rPr>
          <w:vertAlign w:val="subscript"/>
        </w:rPr>
        <w:t>r</w:t>
      </w:r>
      <w:r w:rsidR="00A0566A" w:rsidRPr="00910F02">
        <w:t>H</w:t>
      </w:r>
      <w:r w:rsidR="00A0566A" w:rsidRPr="00910F02">
        <w:rPr>
          <w:vertAlign w:val="superscript"/>
        </w:rPr>
        <w:t>0</w:t>
      </w:r>
      <w:r w:rsidR="00A0566A" w:rsidRPr="00910F02">
        <w:rPr>
          <w:vertAlign w:val="subscript"/>
        </w:rPr>
        <w:t>298</w:t>
      </w:r>
      <w:r w:rsidR="00A0566A" w:rsidRPr="00910F02">
        <w:t xml:space="preserve"> = -91,8 kJ</w:t>
      </w:r>
      <w:r w:rsidR="00A0566A" w:rsidRPr="00910F02">
        <w:tab/>
        <w:t>(1)</w:t>
      </w:r>
    </w:p>
    <w:p w14:paraId="20A5C76C" w14:textId="2C8DA17A" w:rsidR="00A0566A" w:rsidRPr="00910F02" w:rsidRDefault="00D12929" w:rsidP="00A0566A">
      <w:pPr>
        <w:tabs>
          <w:tab w:val="left" w:pos="283"/>
          <w:tab w:val="left" w:pos="2835"/>
          <w:tab w:val="left" w:pos="5386"/>
          <w:tab w:val="left" w:pos="7937"/>
        </w:tabs>
        <w:spacing w:line="312" w:lineRule="auto"/>
        <w:ind w:right="-153"/>
        <w:jc w:val="both"/>
      </w:pPr>
      <w:r w:rsidRPr="00910F02">
        <w:tab/>
      </w:r>
      <w:r w:rsidR="00A0566A" w:rsidRPr="00910F02">
        <w:t>N</w:t>
      </w:r>
      <w:r w:rsidR="00A0566A" w:rsidRPr="00910F02">
        <w:rPr>
          <w:vertAlign w:val="subscript"/>
        </w:rPr>
        <w:t>2</w:t>
      </w:r>
      <w:r w:rsidR="00A0566A" w:rsidRPr="00910F02">
        <w:t>(g) + O</w:t>
      </w:r>
      <w:r w:rsidR="00A0566A" w:rsidRPr="00910F02">
        <w:rPr>
          <w:vertAlign w:val="subscript"/>
        </w:rPr>
        <w:t>2</w:t>
      </w:r>
      <w:r w:rsidR="00A0566A" w:rsidRPr="00910F02">
        <w:t xml:space="preserve">(g) </w:t>
      </w:r>
      <m:oMath>
        <m:r>
          <w:rPr>
            <w:rFonts w:ascii="Cambria Math" w:hAnsi="Cambria Math"/>
          </w:rPr>
          <m:t>⇋</m:t>
        </m:r>
      </m:oMath>
      <w:r w:rsidR="00A0566A" w:rsidRPr="00910F02">
        <w:t xml:space="preserve"> 2NO(g) </w:t>
      </w:r>
      <w:r w:rsidRPr="00910F02">
        <w:tab/>
      </w:r>
      <w:r w:rsidR="00A0566A" w:rsidRPr="00910F02">
        <w:t>∆</w:t>
      </w:r>
      <w:r w:rsidR="00A0566A" w:rsidRPr="00910F02">
        <w:rPr>
          <w:vertAlign w:val="subscript"/>
        </w:rPr>
        <w:t>r</w:t>
      </w:r>
      <w:r w:rsidR="00A0566A" w:rsidRPr="00910F02">
        <w:t>H</w:t>
      </w:r>
      <w:r w:rsidR="00A0566A" w:rsidRPr="00910F02">
        <w:rPr>
          <w:vertAlign w:val="superscript"/>
        </w:rPr>
        <w:t>0</w:t>
      </w:r>
      <w:r w:rsidR="00A0566A" w:rsidRPr="00910F02">
        <w:rPr>
          <w:vertAlign w:val="subscript"/>
        </w:rPr>
        <w:t>298</w:t>
      </w:r>
      <w:r w:rsidR="00A0566A" w:rsidRPr="00910F02">
        <w:t xml:space="preserve"> = -182,6 kJ</w:t>
      </w:r>
      <w:r w:rsidR="00A0566A" w:rsidRPr="00910F02">
        <w:tab/>
        <w:t>(2)</w:t>
      </w:r>
    </w:p>
    <w:p w14:paraId="12E03E1F" w14:textId="169DBBD2" w:rsidR="00A0566A" w:rsidRPr="00910F02" w:rsidRDefault="00A0566A" w:rsidP="00A0566A">
      <w:pPr>
        <w:tabs>
          <w:tab w:val="left" w:pos="283"/>
          <w:tab w:val="left" w:pos="2835"/>
          <w:tab w:val="left" w:pos="5386"/>
          <w:tab w:val="left" w:pos="7937"/>
        </w:tabs>
        <w:spacing w:line="312" w:lineRule="auto"/>
        <w:ind w:right="-153"/>
        <w:jc w:val="both"/>
        <w:rPr>
          <w:b/>
        </w:rPr>
      </w:pPr>
      <w:r w:rsidRPr="00910F02">
        <w:rPr>
          <w:b/>
        </w:rPr>
        <w:t xml:space="preserve">b. </w:t>
      </w:r>
      <w:r w:rsidRPr="00910F02">
        <w:t>Cho biết các ứng dụng thực tiễn của 2 phản ứng trên.</w:t>
      </w:r>
    </w:p>
    <w:p w14:paraId="3FBBF478" w14:textId="32A83773" w:rsidR="00A0566A" w:rsidRPr="00910F02" w:rsidRDefault="00A0566A" w:rsidP="00A0566A">
      <w:pPr>
        <w:tabs>
          <w:tab w:val="left" w:pos="283"/>
          <w:tab w:val="left" w:pos="2835"/>
          <w:tab w:val="left" w:pos="5386"/>
          <w:tab w:val="left" w:pos="7937"/>
        </w:tabs>
        <w:spacing w:line="312" w:lineRule="auto"/>
        <w:ind w:right="-153"/>
        <w:jc w:val="both"/>
        <w:rPr>
          <w:iCs/>
        </w:rPr>
      </w:pPr>
      <w:r w:rsidRPr="00910F02">
        <w:rPr>
          <w:b/>
          <w:iCs/>
        </w:rPr>
        <w:t xml:space="preserve">Câu </w:t>
      </w:r>
      <w:r w:rsidR="000A6639">
        <w:rPr>
          <w:b/>
          <w:iCs/>
        </w:rPr>
        <w:t>6</w:t>
      </w:r>
      <w:r w:rsidRPr="00910F02">
        <w:rPr>
          <w:b/>
          <w:iCs/>
        </w:rPr>
        <w:t xml:space="preserve">. </w:t>
      </w:r>
      <w:r w:rsidRPr="00910F02">
        <w:rPr>
          <w:iCs/>
        </w:rPr>
        <w:t xml:space="preserve">Các câu ca dao của ông bà ta từ xưa đều đúc kết từ các kiến thức khoa học thực tiễn, ví dụ câu ca dao sau: </w:t>
      </w:r>
    </w:p>
    <w:p w14:paraId="289E64D4" w14:textId="77777777" w:rsidR="00A0566A" w:rsidRPr="00910F02" w:rsidRDefault="00A0566A" w:rsidP="00A0566A">
      <w:pPr>
        <w:tabs>
          <w:tab w:val="left" w:pos="283"/>
          <w:tab w:val="left" w:pos="2835"/>
          <w:tab w:val="left" w:pos="5386"/>
          <w:tab w:val="left" w:pos="7937"/>
        </w:tabs>
        <w:spacing w:line="312" w:lineRule="auto"/>
        <w:ind w:right="-153"/>
        <w:jc w:val="center"/>
        <w:rPr>
          <w:i/>
          <w:iCs/>
        </w:rPr>
      </w:pPr>
      <w:r w:rsidRPr="00910F02">
        <w:rPr>
          <w:i/>
          <w:iCs/>
        </w:rPr>
        <w:t>“Lúa chiêm lấp ló đầu bờ</w:t>
      </w:r>
    </w:p>
    <w:p w14:paraId="5F8EEC8F" w14:textId="77777777" w:rsidR="00A0566A" w:rsidRPr="00910F02" w:rsidRDefault="00A0566A" w:rsidP="00A0566A">
      <w:pPr>
        <w:tabs>
          <w:tab w:val="left" w:pos="283"/>
          <w:tab w:val="left" w:pos="2835"/>
          <w:tab w:val="left" w:pos="5386"/>
          <w:tab w:val="left" w:pos="7937"/>
        </w:tabs>
        <w:spacing w:line="312" w:lineRule="auto"/>
        <w:ind w:right="-153"/>
        <w:jc w:val="center"/>
        <w:rPr>
          <w:i/>
          <w:iCs/>
        </w:rPr>
      </w:pPr>
      <w:r w:rsidRPr="00910F02">
        <w:rPr>
          <w:i/>
          <w:iCs/>
        </w:rPr>
        <w:t>Hễ nghe tiếng sấm, phất cờ mà lên”</w:t>
      </w:r>
    </w:p>
    <w:p w14:paraId="09161819" w14:textId="3C3B234F" w:rsidR="00A0566A" w:rsidRPr="00910F02" w:rsidRDefault="001D6704" w:rsidP="00A0566A">
      <w:pPr>
        <w:tabs>
          <w:tab w:val="left" w:pos="283"/>
          <w:tab w:val="left" w:pos="2835"/>
          <w:tab w:val="left" w:pos="5386"/>
          <w:tab w:val="left" w:pos="7937"/>
        </w:tabs>
        <w:spacing w:line="312" w:lineRule="auto"/>
        <w:ind w:right="-153"/>
        <w:jc w:val="both"/>
        <w:rPr>
          <w:iCs/>
        </w:rPr>
      </w:pPr>
      <w:r w:rsidRPr="00910F02">
        <w:rPr>
          <w:iCs/>
        </w:rPr>
        <w:tab/>
      </w:r>
      <w:r w:rsidR="00A0566A" w:rsidRPr="00910F02">
        <w:rPr>
          <w:iCs/>
        </w:rPr>
        <w:t>Hãy dùng các kiến thức hóa học đã học để giải thích ý nghĩa của câu ca dao trên.</w:t>
      </w:r>
    </w:p>
    <w:p w14:paraId="2FA72B02" w14:textId="59EDAFB6" w:rsidR="00A0566A" w:rsidRPr="00910F02" w:rsidRDefault="00A0566A" w:rsidP="00A0566A">
      <w:pPr>
        <w:tabs>
          <w:tab w:val="left" w:pos="283"/>
          <w:tab w:val="left" w:pos="2835"/>
          <w:tab w:val="left" w:pos="5386"/>
          <w:tab w:val="left" w:pos="7937"/>
        </w:tabs>
        <w:spacing w:line="312" w:lineRule="auto"/>
        <w:ind w:right="-63"/>
        <w:jc w:val="both"/>
        <w:rPr>
          <w:iCs/>
        </w:rPr>
      </w:pPr>
      <w:r w:rsidRPr="00910F02">
        <w:rPr>
          <w:b/>
          <w:iCs/>
        </w:rPr>
        <w:t xml:space="preserve">Câu </w:t>
      </w:r>
      <w:r w:rsidR="00166856">
        <w:rPr>
          <w:b/>
          <w:iCs/>
        </w:rPr>
        <w:t>7</w:t>
      </w:r>
      <w:r w:rsidRPr="00910F02">
        <w:rPr>
          <w:b/>
          <w:iCs/>
        </w:rPr>
        <w:t>.</w:t>
      </w:r>
      <w:r w:rsidRPr="00910F02">
        <w:rPr>
          <w:iCs/>
        </w:rPr>
        <w:t xml:space="preserve"> Trong công nghiệp, ammonia được sản xuất dựa vào phản ứng thuận nghịch giữa nitrogen và hydrogen trong thiết bị kín qua nhiều giai đoạn như ảnh mô tả bên dưới.</w:t>
      </w:r>
    </w:p>
    <w:p w14:paraId="3B29C0D9" w14:textId="77777777" w:rsidR="00A0566A" w:rsidRPr="00910F02" w:rsidRDefault="00A0566A" w:rsidP="00A0566A">
      <w:pPr>
        <w:tabs>
          <w:tab w:val="left" w:pos="283"/>
          <w:tab w:val="left" w:pos="2835"/>
          <w:tab w:val="left" w:pos="5386"/>
          <w:tab w:val="left" w:pos="7937"/>
        </w:tabs>
        <w:spacing w:line="312" w:lineRule="auto"/>
        <w:ind w:right="-63"/>
        <w:jc w:val="center"/>
        <w:rPr>
          <w:iCs/>
        </w:rPr>
      </w:pPr>
      <w:r w:rsidRPr="00910F02">
        <w:rPr>
          <w:noProof/>
        </w:rPr>
        <w:drawing>
          <wp:inline distT="0" distB="0" distL="0" distR="0" wp14:anchorId="46725B05" wp14:editId="7F8B18EC">
            <wp:extent cx="3078178" cy="1547204"/>
            <wp:effectExtent l="0" t="0" r="8255" b="0"/>
            <wp:docPr id="10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pic:cNvPicPr>
                      <a:picLocks noChangeAspect="1"/>
                    </pic:cNvPicPr>
                  </pic:nvPicPr>
                  <pic:blipFill>
                    <a:blip r:embed="rId189"/>
                    <a:stretch>
                      <a:fillRect/>
                    </a:stretch>
                  </pic:blipFill>
                  <pic:spPr>
                    <a:xfrm>
                      <a:off x="0" y="0"/>
                      <a:ext cx="3112919" cy="1564666"/>
                    </a:xfrm>
                    <a:prstGeom prst="rect">
                      <a:avLst/>
                    </a:prstGeom>
                  </pic:spPr>
                </pic:pic>
              </a:graphicData>
            </a:graphic>
          </wp:inline>
        </w:drawing>
      </w:r>
    </w:p>
    <w:p w14:paraId="4BD8057F" w14:textId="77777777" w:rsidR="00A0566A" w:rsidRPr="00910F02" w:rsidRDefault="00A0566A" w:rsidP="00A0566A">
      <w:pPr>
        <w:tabs>
          <w:tab w:val="left" w:pos="283"/>
          <w:tab w:val="left" w:pos="2835"/>
          <w:tab w:val="left" w:pos="5386"/>
          <w:tab w:val="left" w:pos="7937"/>
        </w:tabs>
        <w:spacing w:line="312" w:lineRule="auto"/>
        <w:ind w:right="-63"/>
        <w:jc w:val="both"/>
        <w:rPr>
          <w:iCs/>
        </w:rPr>
      </w:pPr>
      <w:r w:rsidRPr="00910F02">
        <w:rPr>
          <w:iCs/>
        </w:rPr>
        <w:t>Cho giá trị nhiệt hóa lỏng của các khí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9809"/>
      </w:tblGrid>
      <w:tr w:rsidR="00910F02" w:rsidRPr="00910F02" w14:paraId="2CF6F0D5" w14:textId="77777777" w:rsidTr="00860A89">
        <w:tc>
          <w:tcPr>
            <w:tcW w:w="580" w:type="pct"/>
            <w:shd w:val="clear" w:color="auto" w:fill="A8D08D" w:themeFill="accent6" w:themeFillTint="99"/>
            <w:vAlign w:val="center"/>
          </w:tcPr>
          <w:p w14:paraId="3957A99C" w14:textId="77777777" w:rsidR="00A0566A" w:rsidRPr="00910F02" w:rsidRDefault="00A0566A" w:rsidP="0066193E">
            <w:pPr>
              <w:tabs>
                <w:tab w:val="left" w:pos="283"/>
                <w:tab w:val="left" w:pos="2835"/>
                <w:tab w:val="left" w:pos="5386"/>
                <w:tab w:val="left" w:pos="7937"/>
              </w:tabs>
              <w:spacing w:line="312" w:lineRule="auto"/>
              <w:jc w:val="center"/>
              <w:rPr>
                <w:b/>
                <w:iCs/>
              </w:rPr>
            </w:pPr>
            <w:r w:rsidRPr="00910F02">
              <w:rPr>
                <w:b/>
                <w:iCs/>
              </w:rPr>
              <w:t>Khí</w:t>
            </w:r>
          </w:p>
        </w:tc>
        <w:tc>
          <w:tcPr>
            <w:tcW w:w="4420" w:type="pct"/>
            <w:shd w:val="clear" w:color="auto" w:fill="A8D08D" w:themeFill="accent6" w:themeFillTint="99"/>
            <w:vAlign w:val="center"/>
          </w:tcPr>
          <w:p w14:paraId="7312A2A8" w14:textId="77777777" w:rsidR="00A0566A" w:rsidRPr="00910F02" w:rsidRDefault="00A0566A" w:rsidP="0066193E">
            <w:pPr>
              <w:tabs>
                <w:tab w:val="left" w:pos="283"/>
                <w:tab w:val="left" w:pos="2835"/>
                <w:tab w:val="left" w:pos="5386"/>
                <w:tab w:val="left" w:pos="7937"/>
              </w:tabs>
              <w:spacing w:line="312" w:lineRule="auto"/>
              <w:jc w:val="center"/>
              <w:rPr>
                <w:b/>
                <w:iCs/>
              </w:rPr>
            </w:pPr>
            <w:r w:rsidRPr="00910F02">
              <w:rPr>
                <w:b/>
                <w:iCs/>
              </w:rPr>
              <w:t>Nhiệt hóa lỏng (</w:t>
            </w:r>
            <w:r w:rsidRPr="00910F02">
              <w:rPr>
                <w:b/>
                <w:iCs/>
                <w:vertAlign w:val="superscript"/>
              </w:rPr>
              <w:t>0</w:t>
            </w:r>
            <w:r w:rsidRPr="00910F02">
              <w:rPr>
                <w:b/>
                <w:iCs/>
              </w:rPr>
              <w:t>C)</w:t>
            </w:r>
          </w:p>
        </w:tc>
      </w:tr>
      <w:tr w:rsidR="00910F02" w:rsidRPr="00910F02" w14:paraId="20F99326" w14:textId="77777777" w:rsidTr="00860A89">
        <w:tc>
          <w:tcPr>
            <w:tcW w:w="580" w:type="pct"/>
            <w:shd w:val="clear" w:color="auto" w:fill="FFFFFF" w:themeFill="background1"/>
            <w:vAlign w:val="center"/>
          </w:tcPr>
          <w:p w14:paraId="1881E124" w14:textId="77777777" w:rsidR="00A0566A" w:rsidRPr="00910F02" w:rsidRDefault="00A0566A" w:rsidP="0066193E">
            <w:pPr>
              <w:tabs>
                <w:tab w:val="left" w:pos="283"/>
                <w:tab w:val="left" w:pos="2835"/>
                <w:tab w:val="left" w:pos="5386"/>
                <w:tab w:val="left" w:pos="7937"/>
              </w:tabs>
              <w:spacing w:line="312" w:lineRule="auto"/>
              <w:jc w:val="center"/>
              <w:rPr>
                <w:iCs/>
                <w:vertAlign w:val="subscript"/>
              </w:rPr>
            </w:pPr>
            <w:r w:rsidRPr="00910F02">
              <w:rPr>
                <w:iCs/>
              </w:rPr>
              <w:t>H</w:t>
            </w:r>
            <w:r w:rsidRPr="00910F02">
              <w:rPr>
                <w:iCs/>
                <w:vertAlign w:val="subscript"/>
              </w:rPr>
              <w:t>2</w:t>
            </w:r>
          </w:p>
        </w:tc>
        <w:tc>
          <w:tcPr>
            <w:tcW w:w="4420" w:type="pct"/>
            <w:shd w:val="clear" w:color="auto" w:fill="FFFFFF" w:themeFill="background1"/>
            <w:vAlign w:val="center"/>
          </w:tcPr>
          <w:p w14:paraId="49A6D9AD" w14:textId="77777777" w:rsidR="00A0566A" w:rsidRPr="00910F02" w:rsidRDefault="00A0566A" w:rsidP="0066193E">
            <w:pPr>
              <w:tabs>
                <w:tab w:val="left" w:pos="283"/>
                <w:tab w:val="left" w:pos="2835"/>
                <w:tab w:val="left" w:pos="5386"/>
                <w:tab w:val="left" w:pos="7937"/>
              </w:tabs>
              <w:spacing w:line="312" w:lineRule="auto"/>
              <w:jc w:val="center"/>
              <w:rPr>
                <w:iCs/>
              </w:rPr>
            </w:pPr>
            <w:r w:rsidRPr="00910F02">
              <w:rPr>
                <w:iCs/>
              </w:rPr>
              <w:t>-252,87</w:t>
            </w:r>
          </w:p>
        </w:tc>
      </w:tr>
      <w:tr w:rsidR="00910F02" w:rsidRPr="00910F02" w14:paraId="16C30EED" w14:textId="77777777" w:rsidTr="00860A89">
        <w:tc>
          <w:tcPr>
            <w:tcW w:w="580" w:type="pct"/>
            <w:shd w:val="clear" w:color="auto" w:fill="FFFFFF" w:themeFill="background1"/>
            <w:vAlign w:val="center"/>
          </w:tcPr>
          <w:p w14:paraId="218ECF5B" w14:textId="77777777" w:rsidR="00A0566A" w:rsidRPr="00910F02" w:rsidRDefault="00A0566A" w:rsidP="0066193E">
            <w:pPr>
              <w:tabs>
                <w:tab w:val="left" w:pos="283"/>
                <w:tab w:val="left" w:pos="2835"/>
                <w:tab w:val="left" w:pos="5386"/>
                <w:tab w:val="left" w:pos="7937"/>
              </w:tabs>
              <w:spacing w:line="312" w:lineRule="auto"/>
              <w:jc w:val="center"/>
              <w:rPr>
                <w:iCs/>
                <w:vertAlign w:val="subscript"/>
              </w:rPr>
            </w:pPr>
            <w:r w:rsidRPr="00910F02">
              <w:rPr>
                <w:iCs/>
              </w:rPr>
              <w:t>N</w:t>
            </w:r>
            <w:r w:rsidRPr="00910F02">
              <w:rPr>
                <w:iCs/>
                <w:vertAlign w:val="subscript"/>
              </w:rPr>
              <w:t>2</w:t>
            </w:r>
          </w:p>
        </w:tc>
        <w:tc>
          <w:tcPr>
            <w:tcW w:w="4420" w:type="pct"/>
            <w:shd w:val="clear" w:color="auto" w:fill="FFFFFF" w:themeFill="background1"/>
            <w:vAlign w:val="center"/>
          </w:tcPr>
          <w:p w14:paraId="7EB59286" w14:textId="77777777" w:rsidR="00A0566A" w:rsidRPr="00910F02" w:rsidRDefault="00A0566A" w:rsidP="0066193E">
            <w:pPr>
              <w:tabs>
                <w:tab w:val="left" w:pos="283"/>
                <w:tab w:val="left" w:pos="2835"/>
                <w:tab w:val="left" w:pos="5386"/>
                <w:tab w:val="left" w:pos="7937"/>
              </w:tabs>
              <w:spacing w:line="312" w:lineRule="auto"/>
              <w:jc w:val="center"/>
              <w:rPr>
                <w:iCs/>
              </w:rPr>
            </w:pPr>
            <w:r w:rsidRPr="00910F02">
              <w:rPr>
                <w:iCs/>
              </w:rPr>
              <w:t>-196</w:t>
            </w:r>
          </w:p>
        </w:tc>
      </w:tr>
      <w:tr w:rsidR="00910F02" w:rsidRPr="00910F02" w14:paraId="62717E9B" w14:textId="77777777" w:rsidTr="00860A89">
        <w:tc>
          <w:tcPr>
            <w:tcW w:w="580" w:type="pct"/>
            <w:shd w:val="clear" w:color="auto" w:fill="FFFFFF" w:themeFill="background1"/>
            <w:vAlign w:val="center"/>
          </w:tcPr>
          <w:p w14:paraId="54205178" w14:textId="77777777" w:rsidR="00A0566A" w:rsidRPr="00910F02" w:rsidRDefault="00A0566A" w:rsidP="0066193E">
            <w:pPr>
              <w:tabs>
                <w:tab w:val="left" w:pos="283"/>
                <w:tab w:val="left" w:pos="2835"/>
                <w:tab w:val="left" w:pos="5386"/>
                <w:tab w:val="left" w:pos="7937"/>
              </w:tabs>
              <w:spacing w:line="312" w:lineRule="auto"/>
              <w:jc w:val="center"/>
              <w:rPr>
                <w:iCs/>
                <w:vertAlign w:val="subscript"/>
              </w:rPr>
            </w:pPr>
            <w:r w:rsidRPr="00910F02">
              <w:rPr>
                <w:iCs/>
              </w:rPr>
              <w:t>NH</w:t>
            </w:r>
            <w:r w:rsidRPr="00910F02">
              <w:rPr>
                <w:iCs/>
                <w:vertAlign w:val="subscript"/>
              </w:rPr>
              <w:t>3</w:t>
            </w:r>
          </w:p>
        </w:tc>
        <w:tc>
          <w:tcPr>
            <w:tcW w:w="4420" w:type="pct"/>
            <w:shd w:val="clear" w:color="auto" w:fill="FFFFFF" w:themeFill="background1"/>
            <w:vAlign w:val="center"/>
          </w:tcPr>
          <w:p w14:paraId="76E24B59" w14:textId="77777777" w:rsidR="00A0566A" w:rsidRPr="00910F02" w:rsidRDefault="00A0566A" w:rsidP="0066193E">
            <w:pPr>
              <w:tabs>
                <w:tab w:val="left" w:pos="283"/>
                <w:tab w:val="left" w:pos="2835"/>
                <w:tab w:val="left" w:pos="5386"/>
                <w:tab w:val="left" w:pos="7937"/>
              </w:tabs>
              <w:spacing w:line="312" w:lineRule="auto"/>
              <w:jc w:val="center"/>
              <w:rPr>
                <w:iCs/>
              </w:rPr>
            </w:pPr>
            <w:r w:rsidRPr="00910F02">
              <w:rPr>
                <w:iCs/>
              </w:rPr>
              <w:t>-33,3</w:t>
            </w:r>
          </w:p>
        </w:tc>
      </w:tr>
    </w:tbl>
    <w:p w14:paraId="17FBA331" w14:textId="3712E217" w:rsidR="00175327" w:rsidRPr="00910F02" w:rsidRDefault="00A0566A" w:rsidP="004F4F43">
      <w:pPr>
        <w:jc w:val="both"/>
        <w:rPr>
          <w:b/>
          <w:bCs/>
        </w:rPr>
      </w:pPr>
      <w:r w:rsidRPr="00910F02">
        <w:rPr>
          <w:iCs/>
        </w:rPr>
        <w:t>Từ đó hãy đề xuất cách tách ammonia ra khỏi hỗn hợp khí trong thiết bị.</w:t>
      </w:r>
    </w:p>
    <w:p w14:paraId="42D9EEA9" w14:textId="5BCE380B" w:rsidR="00AE373F" w:rsidRPr="00910F02" w:rsidRDefault="00AE373F" w:rsidP="00AE373F">
      <w:pPr>
        <w:shd w:val="clear" w:color="auto" w:fill="FFFFFF"/>
        <w:spacing w:line="312" w:lineRule="auto"/>
        <w:jc w:val="both"/>
      </w:pPr>
      <w:r w:rsidRPr="00910F02">
        <w:rPr>
          <w:b/>
          <w:bCs/>
        </w:rPr>
        <w:t xml:space="preserve">Câu </w:t>
      </w:r>
      <w:r w:rsidR="000F52E3">
        <w:rPr>
          <w:b/>
          <w:bCs/>
        </w:rPr>
        <w:t>9</w:t>
      </w:r>
      <w:r w:rsidRPr="00910F02">
        <w:rPr>
          <w:b/>
          <w:bCs/>
        </w:rPr>
        <w:t>.</w:t>
      </w:r>
      <w:r w:rsidRPr="00910F02">
        <w:t> Đốt cháy hoàn toàn </w:t>
      </w:r>
      <w:r w:rsidRPr="00910F02">
        <w:rPr>
          <w:b/>
          <w:bCs/>
        </w:rPr>
        <w:t>m</w:t>
      </w:r>
      <w:r w:rsidRPr="00910F02">
        <w:t> gam S có trong O</w:t>
      </w:r>
      <w:r w:rsidRPr="00910F02">
        <w:rPr>
          <w:vertAlign w:val="subscript"/>
        </w:rPr>
        <w:t>2</w:t>
      </w:r>
      <w:r w:rsidRPr="00910F02">
        <w:t xml:space="preserve"> dư, hấp thụ toàn bộ sản phẩm cháy vào 120 ml dung dịch NaOH 1M thì thu được dung dịch chứa 2 muối có cùng nồng độ mol. Tính giá trị của </w:t>
      </w:r>
      <w:r w:rsidRPr="00910F02">
        <w:rPr>
          <w:b/>
          <w:bCs/>
        </w:rPr>
        <w:t>m</w:t>
      </w:r>
      <w:r w:rsidRPr="00910F02">
        <w:t>.</w:t>
      </w:r>
    </w:p>
    <w:p w14:paraId="3DA596DF" w14:textId="0B543DD7" w:rsidR="00AE373F" w:rsidRPr="00910F02" w:rsidRDefault="00AE373F" w:rsidP="00AE373F">
      <w:pPr>
        <w:shd w:val="clear" w:color="auto" w:fill="FFFFFF"/>
        <w:spacing w:line="312" w:lineRule="auto"/>
        <w:jc w:val="both"/>
      </w:pPr>
      <w:r w:rsidRPr="00910F02">
        <w:rPr>
          <w:b/>
          <w:bCs/>
        </w:rPr>
        <w:t xml:space="preserve">Câu </w:t>
      </w:r>
      <w:r w:rsidR="000F52E3">
        <w:rPr>
          <w:b/>
          <w:bCs/>
        </w:rPr>
        <w:t>10</w:t>
      </w:r>
      <w:r w:rsidRPr="00910F02">
        <w:rPr>
          <w:b/>
          <w:bCs/>
        </w:rPr>
        <w:t>.</w:t>
      </w:r>
      <w:r w:rsidRPr="00910F02">
        <w:t> Đốt cháy hoàn toàn 8,96 lít H</w:t>
      </w:r>
      <w:r w:rsidRPr="00910F02">
        <w:rPr>
          <w:vertAlign w:val="subscript"/>
        </w:rPr>
        <w:t>2</w:t>
      </w:r>
      <w:r w:rsidRPr="00910F02">
        <w:t xml:space="preserve">S </w:t>
      </w:r>
      <w:r w:rsidR="00DD7AC7">
        <w:t xml:space="preserve">(đktc) </w:t>
      </w:r>
      <w:r w:rsidRPr="00910F02">
        <w:t>trong oxygen dư, rồi dẫn tất cả sản phẩm vào 50 ml dung dịch NaOH 25% (d = 1,28). Tính nồng độ phần trăm của muối trong dung dịch.</w:t>
      </w:r>
    </w:p>
    <w:p w14:paraId="1499BBCF" w14:textId="2E7963A7" w:rsidR="00AE373F" w:rsidRPr="00910F02" w:rsidRDefault="00AE373F" w:rsidP="00AE373F">
      <w:pPr>
        <w:shd w:val="clear" w:color="auto" w:fill="FFFFFF"/>
        <w:spacing w:line="312" w:lineRule="auto"/>
        <w:jc w:val="both"/>
      </w:pPr>
      <w:r w:rsidRPr="00910F02">
        <w:rPr>
          <w:b/>
          <w:bCs/>
        </w:rPr>
        <w:t xml:space="preserve">Câu </w:t>
      </w:r>
      <w:r w:rsidR="004472B8">
        <w:rPr>
          <w:b/>
          <w:bCs/>
        </w:rPr>
        <w:t>11</w:t>
      </w:r>
      <w:r w:rsidRPr="00910F02">
        <w:rPr>
          <w:b/>
          <w:bCs/>
        </w:rPr>
        <w:t>. </w:t>
      </w:r>
      <w:r w:rsidRPr="00910F02">
        <w:t>Hoà tan hoàn toàn m gam hỗn hợp gồm Fe và FeS bằng dung dịch HCl thấy thoát ra 8,96 lít (đkc) hỗn hợp khí X. Dẫn hỗn hợp khí X đi qua dung dịch CuCl</w:t>
      </w:r>
      <w:r w:rsidRPr="00910F02">
        <w:rPr>
          <w:vertAlign w:val="subscript"/>
        </w:rPr>
        <w:t>2</w:t>
      </w:r>
      <w:r w:rsidRPr="00910F02">
        <w:t> dư, tạo ra 9,6 gam kết tủa. Tính giá trị m gam hỗn hợp đã dùng.</w:t>
      </w:r>
    </w:p>
    <w:p w14:paraId="187303FE" w14:textId="5F7D6BEC" w:rsidR="00AE373F" w:rsidRPr="00910F02" w:rsidRDefault="00AE373F" w:rsidP="00AE373F">
      <w:pPr>
        <w:spacing w:line="312" w:lineRule="auto"/>
        <w:ind w:right="48"/>
        <w:jc w:val="both"/>
      </w:pPr>
      <w:r w:rsidRPr="00910F02">
        <w:rPr>
          <w:b/>
          <w:bCs/>
        </w:rPr>
        <w:t xml:space="preserve">Câu </w:t>
      </w:r>
      <w:r w:rsidR="003D24F5">
        <w:rPr>
          <w:b/>
          <w:bCs/>
        </w:rPr>
        <w:t>12</w:t>
      </w:r>
      <w:r w:rsidRPr="00910F02">
        <w:rPr>
          <w:b/>
          <w:bCs/>
        </w:rPr>
        <w:t>.</w:t>
      </w:r>
      <w:r w:rsidRPr="00910F02">
        <w:t> Hấp thụ V lít SO</w:t>
      </w:r>
      <w:r w:rsidRPr="00910F02">
        <w:rPr>
          <w:vertAlign w:val="subscript"/>
        </w:rPr>
        <w:t>2</w:t>
      </w:r>
      <w:r w:rsidRPr="00910F02">
        <w:t> (đkc) vào 300 ml dung dịch Ba(OH)</w:t>
      </w:r>
      <w:r w:rsidRPr="00910F02">
        <w:rPr>
          <w:vertAlign w:val="subscript"/>
        </w:rPr>
        <w:t>2</w:t>
      </w:r>
      <w:r w:rsidRPr="00910F02">
        <w:t> 1M thu được 21,7g kết tủa. Tính V.</w:t>
      </w:r>
    </w:p>
    <w:p w14:paraId="4428745E" w14:textId="61F3E47D" w:rsidR="00B421D1" w:rsidRPr="00910F02" w:rsidRDefault="00B421D1" w:rsidP="00B421D1">
      <w:pPr>
        <w:pStyle w:val="NormalWeb"/>
        <w:shd w:val="clear" w:color="auto" w:fill="FFFFFF"/>
        <w:spacing w:before="0" w:beforeAutospacing="0" w:after="0" w:afterAutospacing="0" w:line="312" w:lineRule="auto"/>
        <w:jc w:val="both"/>
      </w:pPr>
      <w:r w:rsidRPr="00910F02">
        <w:rPr>
          <w:b/>
          <w:bCs/>
        </w:rPr>
        <w:t xml:space="preserve">Câu </w:t>
      </w:r>
      <w:r w:rsidR="003D24F5">
        <w:rPr>
          <w:b/>
          <w:bCs/>
        </w:rPr>
        <w:t>13</w:t>
      </w:r>
      <w:r w:rsidRPr="00910F02">
        <w:rPr>
          <w:b/>
          <w:bCs/>
        </w:rPr>
        <w:t>. </w:t>
      </w:r>
      <w:r w:rsidRPr="00910F02">
        <w:t>Cho 3,68 gam hỗn hợp gồm Al và Zn tác dụng với một lượng vừa đủ dung dịch H</w:t>
      </w:r>
      <w:r w:rsidRPr="00910F02">
        <w:rPr>
          <w:vertAlign w:val="subscript"/>
        </w:rPr>
        <w:t>2</w:t>
      </w:r>
      <w:r w:rsidRPr="00910F02">
        <w:t>SO</w:t>
      </w:r>
      <w:r w:rsidRPr="00910F02">
        <w:rPr>
          <w:vertAlign w:val="subscript"/>
        </w:rPr>
        <w:t>4</w:t>
      </w:r>
      <w:r w:rsidRPr="00910F02">
        <w:t> 10% thu được 2,479 lít khí H</w:t>
      </w:r>
      <w:r w:rsidRPr="00910F02">
        <w:rPr>
          <w:vertAlign w:val="subscript"/>
        </w:rPr>
        <w:t>2</w:t>
      </w:r>
      <w:r w:rsidRPr="00910F02">
        <w:t> (ở đkc). Tính khối lượng dung dịch thu được sau phản ứng.</w:t>
      </w:r>
    </w:p>
    <w:p w14:paraId="632CC7F0" w14:textId="6491814D" w:rsidR="00B421D1" w:rsidRPr="00910F02" w:rsidRDefault="00B421D1" w:rsidP="00B421D1">
      <w:pPr>
        <w:spacing w:line="312" w:lineRule="auto"/>
        <w:jc w:val="both"/>
        <w:rPr>
          <w:shd w:val="clear" w:color="auto" w:fill="FFFFFF"/>
        </w:rPr>
      </w:pPr>
      <w:r w:rsidRPr="00910F02">
        <w:rPr>
          <w:b/>
          <w:shd w:val="clear" w:color="auto" w:fill="FFFFFF"/>
        </w:rPr>
        <w:t xml:space="preserve">Câu </w:t>
      </w:r>
      <w:r w:rsidR="003D24F5">
        <w:rPr>
          <w:b/>
          <w:shd w:val="clear" w:color="auto" w:fill="FFFFFF"/>
        </w:rPr>
        <w:t>1</w:t>
      </w:r>
      <w:r w:rsidRPr="00910F02">
        <w:rPr>
          <w:b/>
          <w:shd w:val="clear" w:color="auto" w:fill="FFFFFF"/>
        </w:rPr>
        <w:t>4.</w:t>
      </w:r>
      <w:r w:rsidRPr="00910F02">
        <w:rPr>
          <w:shd w:val="clear" w:color="auto" w:fill="FFFFFF"/>
        </w:rPr>
        <w:t xml:space="preserve"> Để nhận biết dung dịch H</w:t>
      </w:r>
      <w:r w:rsidRPr="00910F02">
        <w:rPr>
          <w:bdr w:val="none" w:sz="0" w:space="0" w:color="auto" w:frame="1"/>
          <w:shd w:val="clear" w:color="auto" w:fill="FFFFFF"/>
          <w:vertAlign w:val="subscript"/>
        </w:rPr>
        <w:t>2</w:t>
      </w:r>
      <w:r w:rsidRPr="00910F02">
        <w:rPr>
          <w:shd w:val="clear" w:color="auto" w:fill="FFFFFF"/>
        </w:rPr>
        <w:t>SO</w:t>
      </w:r>
      <w:r w:rsidRPr="00910F02">
        <w:rPr>
          <w:bdr w:val="none" w:sz="0" w:space="0" w:color="auto" w:frame="1"/>
          <w:shd w:val="clear" w:color="auto" w:fill="FFFFFF"/>
          <w:vertAlign w:val="subscript"/>
        </w:rPr>
        <w:t>4</w:t>
      </w:r>
      <w:r w:rsidRPr="00910F02">
        <w:rPr>
          <w:shd w:val="clear" w:color="auto" w:fill="FFFFFF"/>
        </w:rPr>
        <w:t>, Na</w:t>
      </w:r>
      <w:r w:rsidRPr="00910F02">
        <w:rPr>
          <w:bdr w:val="none" w:sz="0" w:space="0" w:color="auto" w:frame="1"/>
          <w:shd w:val="clear" w:color="auto" w:fill="FFFFFF"/>
          <w:vertAlign w:val="subscript"/>
        </w:rPr>
        <w:t>2</w:t>
      </w:r>
      <w:r w:rsidRPr="00910F02">
        <w:rPr>
          <w:shd w:val="clear" w:color="auto" w:fill="FFFFFF"/>
        </w:rPr>
        <w:t>SO</w:t>
      </w:r>
      <w:r w:rsidRPr="00910F02">
        <w:rPr>
          <w:bdr w:val="none" w:sz="0" w:space="0" w:color="auto" w:frame="1"/>
          <w:shd w:val="clear" w:color="auto" w:fill="FFFFFF"/>
          <w:vertAlign w:val="subscript"/>
        </w:rPr>
        <w:t>4</w:t>
      </w:r>
      <w:r w:rsidRPr="00910F02">
        <w:rPr>
          <w:shd w:val="clear" w:color="auto" w:fill="FFFFFF"/>
        </w:rPr>
        <w:t>, HCl, NaOH phải dùng 1 thuốc thử duy nhất nào?</w:t>
      </w:r>
    </w:p>
    <w:p w14:paraId="47FF3CFF" w14:textId="3D1A4469" w:rsidR="00B421D1" w:rsidRPr="00910F02" w:rsidRDefault="00B421D1" w:rsidP="00B421D1">
      <w:pPr>
        <w:pStyle w:val="NormalWeb"/>
        <w:spacing w:before="0" w:beforeAutospacing="0" w:after="0" w:afterAutospacing="0" w:line="312" w:lineRule="auto"/>
        <w:ind w:right="48"/>
        <w:jc w:val="both"/>
      </w:pPr>
      <w:r w:rsidRPr="00910F02">
        <w:rPr>
          <w:b/>
        </w:rPr>
        <w:t xml:space="preserve">Câu </w:t>
      </w:r>
      <w:r w:rsidR="003D24F5">
        <w:rPr>
          <w:b/>
        </w:rPr>
        <w:t>1</w:t>
      </w:r>
      <w:r w:rsidRPr="00910F02">
        <w:rPr>
          <w:b/>
        </w:rPr>
        <w:t>5.</w:t>
      </w:r>
      <w:r w:rsidRPr="00910F02">
        <w:t xml:space="preserve"> Hòa tan hết 30 gam hỗn hợp gồm một số kim loại trong dung dịch H</w:t>
      </w:r>
      <w:r w:rsidRPr="00910F02">
        <w:rPr>
          <w:vertAlign w:val="subscript"/>
        </w:rPr>
        <w:t>2</w:t>
      </w:r>
      <w:r w:rsidRPr="00910F02">
        <w:t>SO</w:t>
      </w:r>
      <w:r w:rsidRPr="00910F02">
        <w:rPr>
          <w:vertAlign w:val="subscript"/>
        </w:rPr>
        <w:t>4</w:t>
      </w:r>
      <w:r w:rsidRPr="00910F02">
        <w:t> đặc, nóng (dư), thấy thoát ra 0,15 mol SO</w:t>
      </w:r>
      <w:r w:rsidRPr="00910F02">
        <w:rPr>
          <w:vertAlign w:val="subscript"/>
        </w:rPr>
        <w:t>2</w:t>
      </w:r>
      <w:r w:rsidRPr="00910F02">
        <w:t>; 0,1 mol S và 0,05 mol H</w:t>
      </w:r>
      <w:r w:rsidRPr="00910F02">
        <w:rPr>
          <w:vertAlign w:val="subscript"/>
        </w:rPr>
        <w:t>2</w:t>
      </w:r>
      <w:r w:rsidRPr="00910F02">
        <w:t>S.</w:t>
      </w:r>
    </w:p>
    <w:p w14:paraId="25D3D150" w14:textId="77777777" w:rsidR="00B421D1" w:rsidRPr="00910F02" w:rsidRDefault="00B421D1" w:rsidP="00B421D1">
      <w:pPr>
        <w:pStyle w:val="NormalWeb"/>
        <w:spacing w:before="0" w:beforeAutospacing="0" w:after="0" w:afterAutospacing="0" w:line="312" w:lineRule="auto"/>
        <w:ind w:right="48"/>
        <w:jc w:val="both"/>
      </w:pPr>
      <w:r w:rsidRPr="00910F02">
        <w:t>a) Tính số mol H</w:t>
      </w:r>
      <w:r w:rsidRPr="00910F02">
        <w:rPr>
          <w:vertAlign w:val="subscript"/>
        </w:rPr>
        <w:t>2</w:t>
      </w:r>
      <w:r w:rsidRPr="00910F02">
        <w:t>SO</w:t>
      </w:r>
      <w:r w:rsidRPr="00910F02">
        <w:rPr>
          <w:vertAlign w:val="subscript"/>
        </w:rPr>
        <w:t>4</w:t>
      </w:r>
      <w:r w:rsidRPr="00910F02">
        <w:t> đã phản ứng.</w:t>
      </w:r>
    </w:p>
    <w:p w14:paraId="4A11B943" w14:textId="77777777" w:rsidR="00B421D1" w:rsidRPr="00910F02" w:rsidRDefault="00B421D1" w:rsidP="00B421D1">
      <w:pPr>
        <w:pStyle w:val="NormalWeb"/>
        <w:spacing w:before="0" w:beforeAutospacing="0" w:after="0" w:afterAutospacing="0" w:line="312" w:lineRule="auto"/>
        <w:ind w:right="48"/>
        <w:jc w:val="both"/>
      </w:pPr>
      <w:r w:rsidRPr="00910F02">
        <w:t>b) Tính khối lượng muối thu được sau phản ứng</w:t>
      </w:r>
    </w:p>
    <w:p w14:paraId="24FD18F5" w14:textId="77777777" w:rsidR="00B421D1" w:rsidRPr="00910F02" w:rsidRDefault="00B421D1" w:rsidP="00B421D1">
      <w:pPr>
        <w:pStyle w:val="NormalWeb"/>
        <w:spacing w:before="0" w:beforeAutospacing="0" w:after="0" w:afterAutospacing="0" w:line="312" w:lineRule="auto"/>
        <w:ind w:right="48"/>
        <w:jc w:val="both"/>
      </w:pPr>
      <w:r w:rsidRPr="00910F02">
        <w:rPr>
          <w:b/>
          <w:bCs/>
        </w:rPr>
        <w:t xml:space="preserve">Câu 6. </w:t>
      </w:r>
      <w:r w:rsidRPr="00910F02">
        <w:t>Hòa tan hoàn toàn 49,6 gam hỗn hợp X gồm Fe, FeO, Fe</w:t>
      </w:r>
      <w:r w:rsidRPr="00910F02">
        <w:rPr>
          <w:vertAlign w:val="subscript"/>
        </w:rPr>
        <w:t>2</w:t>
      </w:r>
      <w:r w:rsidRPr="00910F02">
        <w:t>O</w:t>
      </w:r>
      <w:r w:rsidRPr="00910F02">
        <w:rPr>
          <w:vertAlign w:val="subscript"/>
        </w:rPr>
        <w:t>3</w:t>
      </w:r>
      <w:r w:rsidRPr="00910F02">
        <w:t> Fe</w:t>
      </w:r>
      <w:r w:rsidRPr="00910F02">
        <w:rPr>
          <w:vertAlign w:val="subscript"/>
        </w:rPr>
        <w:t>3</w:t>
      </w:r>
      <w:r w:rsidRPr="00910F02">
        <w:t>O</w:t>
      </w:r>
      <w:r w:rsidRPr="00910F02">
        <w:rPr>
          <w:vertAlign w:val="subscript"/>
        </w:rPr>
        <w:t>4</w:t>
      </w:r>
      <w:r w:rsidRPr="00910F02">
        <w:t> bằng H</w:t>
      </w:r>
      <w:r w:rsidRPr="00910F02">
        <w:rPr>
          <w:vertAlign w:val="subscript"/>
        </w:rPr>
        <w:t>2</w:t>
      </w:r>
      <w:r w:rsidRPr="00910F02">
        <w:t>SO</w:t>
      </w:r>
      <w:r w:rsidRPr="00910F02">
        <w:rPr>
          <w:vertAlign w:val="subscript"/>
        </w:rPr>
        <w:t>4</w:t>
      </w:r>
      <w:r w:rsidRPr="00910F02">
        <w:t> đặc, nóng thu được dung dịch Y và 9,916 lít SO</w:t>
      </w:r>
      <w:r w:rsidRPr="00910F02">
        <w:rPr>
          <w:vertAlign w:val="subscript"/>
        </w:rPr>
        <w:t>2</w:t>
      </w:r>
      <w:r w:rsidRPr="00910F02">
        <w:t> (đkc).</w:t>
      </w:r>
    </w:p>
    <w:p w14:paraId="1CB32BC6" w14:textId="77777777" w:rsidR="00B421D1" w:rsidRPr="00910F02" w:rsidRDefault="00B421D1" w:rsidP="00B421D1">
      <w:pPr>
        <w:pStyle w:val="NormalWeb"/>
        <w:spacing w:before="0" w:beforeAutospacing="0" w:after="0" w:afterAutospacing="0" w:line="312" w:lineRule="auto"/>
        <w:ind w:right="48"/>
        <w:jc w:val="both"/>
      </w:pPr>
      <w:r w:rsidRPr="00910F02">
        <w:t>a) Tính phần trăm khối lượng của oxi trong hỗn hợp X.</w:t>
      </w:r>
    </w:p>
    <w:p w14:paraId="20A30A52" w14:textId="77777777" w:rsidR="00B421D1" w:rsidRPr="00910F02" w:rsidRDefault="00B421D1" w:rsidP="00B421D1">
      <w:pPr>
        <w:pStyle w:val="NormalWeb"/>
        <w:spacing w:before="0" w:beforeAutospacing="0" w:after="0" w:afterAutospacing="0" w:line="312" w:lineRule="auto"/>
        <w:ind w:right="48"/>
        <w:jc w:val="both"/>
      </w:pPr>
      <w:r w:rsidRPr="00910F02">
        <w:t>b) Tính khối lượng muối thu được trong dung dịch Y</w:t>
      </w:r>
    </w:p>
    <w:p w14:paraId="2068DDE5" w14:textId="77777777" w:rsidR="001640AC" w:rsidRPr="00910F02" w:rsidRDefault="001640AC" w:rsidP="004F4F43">
      <w:pPr>
        <w:jc w:val="both"/>
        <w:rPr>
          <w:b/>
          <w:bCs/>
        </w:rPr>
      </w:pPr>
    </w:p>
    <w:p w14:paraId="52BC6B5F" w14:textId="77777777" w:rsidR="00CE77FF" w:rsidRDefault="00CE77FF" w:rsidP="004F4F43">
      <w:pPr>
        <w:jc w:val="both"/>
        <w:rPr>
          <w:b/>
          <w:bCs/>
          <w:u w:val="single"/>
        </w:rPr>
      </w:pPr>
    </w:p>
    <w:p w14:paraId="62B0A680" w14:textId="77777777" w:rsidR="00CE77FF" w:rsidRDefault="00CE77FF" w:rsidP="004F4F43">
      <w:pPr>
        <w:jc w:val="both"/>
        <w:rPr>
          <w:b/>
          <w:bCs/>
          <w:u w:val="single"/>
        </w:rPr>
      </w:pPr>
    </w:p>
    <w:p w14:paraId="786C566E" w14:textId="77777777" w:rsidR="00CE77FF" w:rsidRDefault="00CE77FF" w:rsidP="004F4F43">
      <w:pPr>
        <w:jc w:val="both"/>
        <w:rPr>
          <w:b/>
          <w:bCs/>
          <w:u w:val="single"/>
        </w:rPr>
      </w:pPr>
    </w:p>
    <w:p w14:paraId="0596C7D7" w14:textId="77777777" w:rsidR="00CE77FF" w:rsidRDefault="00CE77FF" w:rsidP="004F4F43">
      <w:pPr>
        <w:jc w:val="both"/>
        <w:rPr>
          <w:b/>
          <w:bCs/>
          <w:u w:val="single"/>
        </w:rPr>
      </w:pPr>
    </w:p>
    <w:p w14:paraId="5178D140" w14:textId="77777777" w:rsidR="00CE77FF" w:rsidRDefault="00CE77FF" w:rsidP="004F4F43">
      <w:pPr>
        <w:jc w:val="both"/>
        <w:rPr>
          <w:b/>
          <w:bCs/>
          <w:u w:val="single"/>
        </w:rPr>
      </w:pPr>
    </w:p>
    <w:p w14:paraId="61121F6C" w14:textId="77777777" w:rsidR="00CE77FF" w:rsidRDefault="00CE77FF" w:rsidP="004F4F43">
      <w:pPr>
        <w:jc w:val="both"/>
        <w:rPr>
          <w:b/>
          <w:bCs/>
          <w:u w:val="single"/>
        </w:rPr>
      </w:pPr>
    </w:p>
    <w:p w14:paraId="7E17BAAC" w14:textId="77777777" w:rsidR="00CE77FF" w:rsidRDefault="00CE77FF" w:rsidP="004F4F43">
      <w:pPr>
        <w:jc w:val="both"/>
        <w:rPr>
          <w:b/>
          <w:bCs/>
          <w:u w:val="single"/>
        </w:rPr>
      </w:pPr>
    </w:p>
    <w:p w14:paraId="052F62B4" w14:textId="77777777" w:rsidR="00CE77FF" w:rsidRDefault="00CE77FF" w:rsidP="004F4F43">
      <w:pPr>
        <w:jc w:val="both"/>
        <w:rPr>
          <w:b/>
          <w:bCs/>
          <w:u w:val="single"/>
        </w:rPr>
      </w:pPr>
    </w:p>
    <w:p w14:paraId="09CFABC1" w14:textId="77777777" w:rsidR="00CE77FF" w:rsidRDefault="00CE77FF" w:rsidP="004F4F43">
      <w:pPr>
        <w:jc w:val="both"/>
        <w:rPr>
          <w:b/>
          <w:bCs/>
          <w:u w:val="single"/>
        </w:rPr>
      </w:pPr>
    </w:p>
    <w:p w14:paraId="3EBB9476" w14:textId="77777777" w:rsidR="00CE77FF" w:rsidRDefault="00CE77FF" w:rsidP="004F4F43">
      <w:pPr>
        <w:jc w:val="both"/>
        <w:rPr>
          <w:b/>
          <w:bCs/>
          <w:u w:val="single"/>
        </w:rPr>
      </w:pPr>
    </w:p>
    <w:p w14:paraId="3956A801" w14:textId="7EFCAE67" w:rsidR="001640AC" w:rsidRPr="00910F02" w:rsidRDefault="001640AC" w:rsidP="004F4F43">
      <w:pPr>
        <w:jc w:val="both"/>
        <w:rPr>
          <w:b/>
          <w:bCs/>
        </w:rPr>
      </w:pPr>
      <w:r w:rsidRPr="00910F02">
        <w:rPr>
          <w:b/>
          <w:bCs/>
          <w:u w:val="single"/>
        </w:rPr>
        <w:t>Chương 3</w:t>
      </w:r>
      <w:r w:rsidRPr="00910F02">
        <w:rPr>
          <w:b/>
          <w:bCs/>
        </w:rPr>
        <w:t>. ĐẠI CƯƠNG VỀ HÓA HỌC HỮU CƠ</w:t>
      </w:r>
    </w:p>
    <w:p w14:paraId="3894695E" w14:textId="4BF81D88" w:rsidR="00C93436" w:rsidRPr="00910F02" w:rsidRDefault="00C93436" w:rsidP="00C93436">
      <w:pPr>
        <w:tabs>
          <w:tab w:val="left" w:pos="360"/>
          <w:tab w:val="left" w:pos="2970"/>
          <w:tab w:val="left" w:pos="5580"/>
          <w:tab w:val="left" w:pos="8190"/>
        </w:tabs>
        <w:spacing w:line="312" w:lineRule="auto"/>
        <w:jc w:val="both"/>
      </w:pPr>
      <w:r w:rsidRPr="00910F02">
        <w:rPr>
          <w:b/>
          <w:bCs/>
        </w:rPr>
        <w:t xml:space="preserve">Câu </w:t>
      </w:r>
      <w:r w:rsidR="00CE77FF">
        <w:rPr>
          <w:b/>
          <w:bCs/>
        </w:rPr>
        <w:t>1</w:t>
      </w:r>
      <w:r w:rsidRPr="00910F02">
        <w:rPr>
          <w:b/>
          <w:bCs/>
        </w:rPr>
        <w:t>.</w:t>
      </w:r>
      <w:r w:rsidRPr="00910F02">
        <w:t> Cho biết phổ IR dưới đây là của CH</w:t>
      </w:r>
      <w:r w:rsidRPr="00910F02">
        <w:rPr>
          <w:vertAlign w:val="subscript"/>
        </w:rPr>
        <w:t>3</w:t>
      </w:r>
      <w:r w:rsidRPr="00910F02">
        <w:t>CH</w:t>
      </w:r>
      <w:r w:rsidRPr="00910F02">
        <w:rPr>
          <w:vertAlign w:val="subscript"/>
        </w:rPr>
        <w:t>2</w:t>
      </w:r>
      <w:r w:rsidRPr="00910F02">
        <w:t>OH hay CH</w:t>
      </w:r>
      <w:r w:rsidRPr="00910F02">
        <w:rPr>
          <w:vertAlign w:val="subscript"/>
        </w:rPr>
        <w:t>3</w:t>
      </w:r>
      <w:r w:rsidRPr="00910F02">
        <w:t>CHO. Vì sao?</w:t>
      </w:r>
    </w:p>
    <w:p w14:paraId="62BEDD29" w14:textId="77777777" w:rsidR="00546744" w:rsidRPr="00910F02" w:rsidRDefault="00546744" w:rsidP="00C93436">
      <w:pPr>
        <w:tabs>
          <w:tab w:val="left" w:pos="360"/>
          <w:tab w:val="left" w:pos="2970"/>
          <w:tab w:val="left" w:pos="5580"/>
          <w:tab w:val="left" w:pos="8190"/>
        </w:tabs>
        <w:spacing w:line="312" w:lineRule="auto"/>
        <w:jc w:val="both"/>
      </w:pPr>
    </w:p>
    <w:p w14:paraId="309B082D" w14:textId="77777777" w:rsidR="00C93436" w:rsidRPr="00910F02" w:rsidRDefault="00C93436" w:rsidP="00C93436">
      <w:pPr>
        <w:tabs>
          <w:tab w:val="left" w:pos="360"/>
          <w:tab w:val="left" w:pos="2970"/>
          <w:tab w:val="left" w:pos="5580"/>
          <w:tab w:val="left" w:pos="8190"/>
        </w:tabs>
        <w:spacing w:line="312" w:lineRule="auto"/>
        <w:jc w:val="center"/>
      </w:pPr>
      <w:r w:rsidRPr="00910F02">
        <w:rPr>
          <w:noProof/>
        </w:rPr>
        <w:drawing>
          <wp:inline distT="0" distB="0" distL="0" distR="0" wp14:anchorId="6627B9DE" wp14:editId="0644E799">
            <wp:extent cx="6035453" cy="2602871"/>
            <wp:effectExtent l="0" t="0" r="381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ethanol ir.png"/>
                    <pic:cNvPicPr/>
                  </pic:nvPicPr>
                  <pic:blipFill>
                    <a:blip r:embed="rId190">
                      <a:extLst>
                        <a:ext uri="{28A0092B-C50C-407E-A947-70E740481C1C}">
                          <a14:useLocalDpi xmlns:a14="http://schemas.microsoft.com/office/drawing/2010/main" val="0"/>
                        </a:ext>
                      </a:extLst>
                    </a:blip>
                    <a:stretch>
                      <a:fillRect/>
                    </a:stretch>
                  </pic:blipFill>
                  <pic:spPr>
                    <a:xfrm>
                      <a:off x="0" y="0"/>
                      <a:ext cx="6119816" cy="2639254"/>
                    </a:xfrm>
                    <a:prstGeom prst="rect">
                      <a:avLst/>
                    </a:prstGeom>
                  </pic:spPr>
                </pic:pic>
              </a:graphicData>
            </a:graphic>
          </wp:inline>
        </w:drawing>
      </w:r>
    </w:p>
    <w:p w14:paraId="469575B2" w14:textId="5D0E0071" w:rsidR="00C93436" w:rsidRPr="00910F02" w:rsidRDefault="00C93436" w:rsidP="00C93436">
      <w:pPr>
        <w:tabs>
          <w:tab w:val="left" w:pos="360"/>
          <w:tab w:val="left" w:pos="2970"/>
          <w:tab w:val="left" w:pos="5580"/>
          <w:tab w:val="left" w:pos="8190"/>
        </w:tabs>
        <w:spacing w:line="312" w:lineRule="auto"/>
        <w:jc w:val="both"/>
      </w:pPr>
      <w:r w:rsidRPr="00910F02">
        <w:rPr>
          <w:b/>
          <w:bCs/>
        </w:rPr>
        <w:t xml:space="preserve">Câu </w:t>
      </w:r>
      <w:r w:rsidR="00CE77FF">
        <w:rPr>
          <w:b/>
          <w:bCs/>
        </w:rPr>
        <w:t>2</w:t>
      </w:r>
      <w:r w:rsidRPr="00910F02">
        <w:rPr>
          <w:b/>
          <w:bCs/>
        </w:rPr>
        <w:t>.</w:t>
      </w:r>
      <w:r w:rsidRPr="00910F02">
        <w:t> Cho phổ IR bên dưới, dự đoán đây là phổ của loại hợp chất nào?</w:t>
      </w:r>
    </w:p>
    <w:p w14:paraId="6ED11536" w14:textId="77777777" w:rsidR="00C93436" w:rsidRPr="00910F02" w:rsidRDefault="00C93436" w:rsidP="00C93436">
      <w:pPr>
        <w:tabs>
          <w:tab w:val="left" w:pos="360"/>
          <w:tab w:val="left" w:pos="2970"/>
          <w:tab w:val="left" w:pos="5580"/>
          <w:tab w:val="left" w:pos="8190"/>
        </w:tabs>
        <w:spacing w:line="312" w:lineRule="auto"/>
        <w:jc w:val="center"/>
      </w:pPr>
      <w:r w:rsidRPr="00910F02">
        <w:rPr>
          <w:noProof/>
        </w:rPr>
        <w:drawing>
          <wp:inline distT="0" distB="0" distL="0" distR="0" wp14:anchorId="65025E18" wp14:editId="02299C6F">
            <wp:extent cx="5734050" cy="2679826"/>
            <wp:effectExtent l="0" t="0" r="0" b="635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hexanaci.gif"/>
                    <pic:cNvPicPr/>
                  </pic:nvPicPr>
                  <pic:blipFill>
                    <a:blip r:embed="rId191">
                      <a:extLst>
                        <a:ext uri="{28A0092B-C50C-407E-A947-70E740481C1C}">
                          <a14:useLocalDpi xmlns:a14="http://schemas.microsoft.com/office/drawing/2010/main" val="0"/>
                        </a:ext>
                      </a:extLst>
                    </a:blip>
                    <a:stretch>
                      <a:fillRect/>
                    </a:stretch>
                  </pic:blipFill>
                  <pic:spPr>
                    <a:xfrm>
                      <a:off x="0" y="0"/>
                      <a:ext cx="5768775" cy="2696055"/>
                    </a:xfrm>
                    <a:prstGeom prst="rect">
                      <a:avLst/>
                    </a:prstGeom>
                  </pic:spPr>
                </pic:pic>
              </a:graphicData>
            </a:graphic>
          </wp:inline>
        </w:drawing>
      </w:r>
    </w:p>
    <w:p w14:paraId="62CC5DA4" w14:textId="4A3DDB81" w:rsidR="004C7CE1" w:rsidRPr="00910F02" w:rsidRDefault="004C7CE1" w:rsidP="004C7CE1">
      <w:pPr>
        <w:tabs>
          <w:tab w:val="left" w:pos="360"/>
          <w:tab w:val="left" w:pos="2970"/>
          <w:tab w:val="left" w:pos="5580"/>
          <w:tab w:val="left" w:pos="8190"/>
        </w:tabs>
        <w:spacing w:line="312" w:lineRule="auto"/>
        <w:ind w:right="-5"/>
        <w:jc w:val="both"/>
        <w:rPr>
          <w:b/>
          <w:bCs/>
        </w:rPr>
      </w:pPr>
      <w:r w:rsidRPr="00910F02">
        <w:rPr>
          <w:b/>
          <w:bCs/>
        </w:rPr>
        <w:t xml:space="preserve">Câu </w:t>
      </w:r>
      <w:r w:rsidR="00CE77FF">
        <w:rPr>
          <w:b/>
          <w:bCs/>
        </w:rPr>
        <w:t>3</w:t>
      </w:r>
      <w:r w:rsidRPr="00910F02">
        <w:rPr>
          <w:b/>
          <w:bCs/>
        </w:rPr>
        <w:t>.</w:t>
      </w:r>
      <w:r w:rsidRPr="00910F02">
        <w:t> </w:t>
      </w:r>
      <w:r w:rsidRPr="00910F02">
        <w:rPr>
          <w:shd w:val="clear" w:color="auto" w:fill="FFFFFF"/>
        </w:rPr>
        <w:t>Để chiết xuất tinh dầu sả, người ta tiến hành bằng phương pháp chưng cất lôi cuốn hơi nước. Sau bước ngưng tụ ta sẽ thu được những gì, biết tinh dầu sả nhẹ hơn nước.</w:t>
      </w:r>
    </w:p>
    <w:p w14:paraId="5531598F" w14:textId="16907834" w:rsidR="004C7CE1" w:rsidRPr="00910F02" w:rsidRDefault="004C7CE1" w:rsidP="004C7CE1">
      <w:pPr>
        <w:tabs>
          <w:tab w:val="left" w:pos="360"/>
          <w:tab w:val="left" w:pos="2970"/>
          <w:tab w:val="left" w:pos="5580"/>
          <w:tab w:val="left" w:pos="8190"/>
        </w:tabs>
        <w:spacing w:line="312" w:lineRule="auto"/>
        <w:ind w:right="-5"/>
        <w:jc w:val="both"/>
        <w:rPr>
          <w:b/>
          <w:bCs/>
        </w:rPr>
      </w:pPr>
      <w:r w:rsidRPr="00910F02">
        <w:rPr>
          <w:b/>
          <w:bCs/>
        </w:rPr>
        <w:t xml:space="preserve">Câu </w:t>
      </w:r>
      <w:r w:rsidR="00CE77FF">
        <w:rPr>
          <w:b/>
          <w:bCs/>
        </w:rPr>
        <w:t>4</w:t>
      </w:r>
      <w:r w:rsidRPr="00910F02">
        <w:rPr>
          <w:b/>
          <w:bCs/>
        </w:rPr>
        <w:t>.</w:t>
      </w:r>
      <w:r w:rsidRPr="00910F02">
        <w:t> </w:t>
      </w:r>
      <w:r w:rsidRPr="00910F02">
        <w:rPr>
          <w:shd w:val="clear" w:color="auto" w:fill="FFFFFF"/>
        </w:rPr>
        <w:t>Có một mẫu NaCl bị lẫn cát, để tinh chế mẫu NaCl này ta có thể thực hiện thế nào?</w:t>
      </w:r>
    </w:p>
    <w:p w14:paraId="58C1B5FD" w14:textId="66B989A0" w:rsidR="00332F16" w:rsidRPr="00910F02" w:rsidRDefault="00332F16" w:rsidP="00332F16">
      <w:pPr>
        <w:tabs>
          <w:tab w:val="left" w:pos="360"/>
          <w:tab w:val="left" w:pos="2970"/>
          <w:tab w:val="left" w:pos="5580"/>
          <w:tab w:val="left" w:pos="8190"/>
        </w:tabs>
        <w:spacing w:line="312" w:lineRule="auto"/>
        <w:ind w:right="-5"/>
        <w:jc w:val="both"/>
      </w:pPr>
      <w:r w:rsidRPr="00910F02">
        <w:rPr>
          <w:b/>
          <w:bCs/>
        </w:rPr>
        <w:t xml:space="preserve">Câu </w:t>
      </w:r>
      <w:r w:rsidR="00CE77FF">
        <w:rPr>
          <w:b/>
          <w:bCs/>
        </w:rPr>
        <w:t>5</w:t>
      </w:r>
      <w:r w:rsidRPr="00910F02">
        <w:rPr>
          <w:b/>
          <w:bCs/>
        </w:rPr>
        <w:t>.</w:t>
      </w:r>
      <w:r w:rsidRPr="00910F02">
        <w:t> Khi thực hiện phân tách hỗn hợp của 3 chất A, B và C bằng sắc ký cột, người ta sẽ thu được các chất theo thứ tự nào? Giải thích. (Biết chất A tan tốt trong pha động, hấp phụ tốt trên pha tĩnh, chất B tan tốt trong pha động, hấp phụ kém trên pha tĩnh và chất C kém tan trong pha động, hấp thụ tốt trên pha tĩnh).</w:t>
      </w:r>
    </w:p>
    <w:p w14:paraId="1A6F94F0" w14:textId="4AFD67A4" w:rsidR="00332F16" w:rsidRPr="00910F02" w:rsidRDefault="00332F16" w:rsidP="00332F16">
      <w:pPr>
        <w:tabs>
          <w:tab w:val="left" w:pos="360"/>
          <w:tab w:val="left" w:pos="2970"/>
          <w:tab w:val="left" w:pos="5580"/>
          <w:tab w:val="left" w:pos="8190"/>
        </w:tabs>
        <w:spacing w:line="312" w:lineRule="auto"/>
        <w:ind w:right="-5"/>
        <w:jc w:val="both"/>
      </w:pPr>
      <w:r w:rsidRPr="00910F02">
        <w:rPr>
          <w:b/>
          <w:bCs/>
        </w:rPr>
        <w:t xml:space="preserve">Câu </w:t>
      </w:r>
      <w:r w:rsidR="00CE77FF">
        <w:rPr>
          <w:b/>
          <w:bCs/>
        </w:rPr>
        <w:t>6</w:t>
      </w:r>
      <w:r w:rsidRPr="00910F02">
        <w:rPr>
          <w:b/>
          <w:bCs/>
        </w:rPr>
        <w:t>.</w:t>
      </w:r>
      <w:r w:rsidRPr="00910F02">
        <w:t> Một hỗn hợp gồm benzene có nhiệt độ sôi là 80</w:t>
      </w:r>
      <w:r w:rsidRPr="00910F02">
        <w:rPr>
          <w:vertAlign w:val="superscript"/>
        </w:rPr>
        <w:t>o</w:t>
      </w:r>
      <w:r w:rsidRPr="00910F02">
        <w:t>C và m-xylene có nhiệt độ sôi là 140</w:t>
      </w:r>
      <w:r w:rsidRPr="00910F02">
        <w:rPr>
          <w:vertAlign w:val="superscript"/>
        </w:rPr>
        <w:t>o</w:t>
      </w:r>
      <w:r w:rsidRPr="00910F02">
        <w:t>C. Hãy trình bày phương pháp thích hợp để tách 2 chất ra khỏi hỗn hợp.</w:t>
      </w:r>
    </w:p>
    <w:p w14:paraId="45B16F7D" w14:textId="561E9F61" w:rsidR="00332F16" w:rsidRPr="00910F02" w:rsidRDefault="00332F16" w:rsidP="00332F16">
      <w:pPr>
        <w:tabs>
          <w:tab w:val="left" w:pos="360"/>
          <w:tab w:val="left" w:pos="2970"/>
          <w:tab w:val="left" w:pos="5580"/>
          <w:tab w:val="left" w:pos="8190"/>
        </w:tabs>
        <w:spacing w:line="312" w:lineRule="auto"/>
        <w:ind w:right="-5"/>
        <w:jc w:val="both"/>
      </w:pPr>
      <w:r w:rsidRPr="00910F02">
        <w:rPr>
          <w:b/>
          <w:bCs/>
        </w:rPr>
        <w:t xml:space="preserve">Câu </w:t>
      </w:r>
      <w:r w:rsidR="008D798E">
        <w:rPr>
          <w:b/>
          <w:bCs/>
        </w:rPr>
        <w:t>7</w:t>
      </w:r>
      <w:r w:rsidRPr="00910F02">
        <w:rPr>
          <w:b/>
          <w:bCs/>
        </w:rPr>
        <w:t>.</w:t>
      </w:r>
      <w:r w:rsidRPr="00910F02">
        <w:t> Trong quá trình sản xuất đường, sau khi nước mía qua nhiều công đoạn xử lý sẽ thu được dung dịch đường với nồng độ khoảng 15%. Khi đó để thu được đường người ta thực hiện đun nóng nước đường cho nước bay hơi đến khi dung dịch đường còn khoảng 65% và để nguội. Quy trình này sử dụng phương pháp tinh chế nào? Giải thích.</w:t>
      </w:r>
    </w:p>
    <w:p w14:paraId="31482B8F" w14:textId="08C68E52" w:rsidR="00332F16" w:rsidRPr="00910F02" w:rsidRDefault="00332F16" w:rsidP="00332F16">
      <w:pPr>
        <w:tabs>
          <w:tab w:val="left" w:pos="360"/>
          <w:tab w:val="left" w:pos="2970"/>
          <w:tab w:val="left" w:pos="5580"/>
          <w:tab w:val="left" w:pos="8190"/>
        </w:tabs>
        <w:spacing w:line="312" w:lineRule="auto"/>
        <w:ind w:right="-5"/>
        <w:jc w:val="both"/>
        <w:rPr>
          <w:lang w:eastAsia="zh-CN" w:bidi="hi-IN"/>
        </w:rPr>
      </w:pPr>
      <w:r w:rsidRPr="00910F02">
        <w:rPr>
          <w:b/>
          <w:bCs/>
        </w:rPr>
        <w:t xml:space="preserve">Câu </w:t>
      </w:r>
      <w:r w:rsidR="00280E96">
        <w:rPr>
          <w:b/>
          <w:bCs/>
        </w:rPr>
        <w:t>8</w:t>
      </w:r>
      <w:r w:rsidRPr="00910F02">
        <w:rPr>
          <w:b/>
          <w:bCs/>
        </w:rPr>
        <w:t>.</w:t>
      </w:r>
      <w:r w:rsidRPr="00910F02">
        <w:t xml:space="preserve"> Để tách Artemisinin, một chất có trong cây Thanh hao hoa vàng dùng chế thuốc chống sốt rét, người ta tiến hành như sau: </w:t>
      </w:r>
    </w:p>
    <w:p w14:paraId="38BBEB96" w14:textId="77777777" w:rsidR="00332F16" w:rsidRPr="00910F02" w:rsidRDefault="00332F16" w:rsidP="00332F16">
      <w:pPr>
        <w:tabs>
          <w:tab w:val="left" w:pos="360"/>
          <w:tab w:val="left" w:pos="2970"/>
          <w:tab w:val="left" w:pos="5580"/>
          <w:tab w:val="left" w:pos="8190"/>
        </w:tabs>
        <w:spacing w:line="312" w:lineRule="auto"/>
        <w:ind w:right="-5"/>
        <w:jc w:val="both"/>
      </w:pPr>
      <w:r w:rsidRPr="00910F02">
        <w:t xml:space="preserve">- Ngâm lá và thân cây đã băm nhỏ trong hexane sau đó gạn lấy phần chất lỏng. </w:t>
      </w:r>
    </w:p>
    <w:p w14:paraId="1C499CC8" w14:textId="77777777" w:rsidR="00332F16" w:rsidRPr="00910F02" w:rsidRDefault="00332F16" w:rsidP="00332F16">
      <w:pPr>
        <w:tabs>
          <w:tab w:val="left" w:pos="360"/>
          <w:tab w:val="left" w:pos="2970"/>
          <w:tab w:val="left" w:pos="5580"/>
          <w:tab w:val="left" w:pos="8190"/>
        </w:tabs>
        <w:spacing w:line="312" w:lineRule="auto"/>
        <w:ind w:right="-5"/>
        <w:jc w:val="both"/>
      </w:pPr>
      <w:r w:rsidRPr="00910F02">
        <w:t xml:space="preserve">- Đun phần chất lỏng cho hexane bay lên và ngưng tụ để thu lại. </w:t>
      </w:r>
    </w:p>
    <w:p w14:paraId="4F105C7A" w14:textId="77777777" w:rsidR="00332F16" w:rsidRPr="00910F02" w:rsidRDefault="00332F16" w:rsidP="00332F16">
      <w:pPr>
        <w:tabs>
          <w:tab w:val="left" w:pos="360"/>
          <w:tab w:val="left" w:pos="2970"/>
          <w:tab w:val="left" w:pos="5580"/>
          <w:tab w:val="left" w:pos="8190"/>
        </w:tabs>
        <w:spacing w:line="312" w:lineRule="auto"/>
        <w:ind w:right="-5"/>
        <w:jc w:val="both"/>
      </w:pPr>
      <w:r w:rsidRPr="00910F02">
        <w:t xml:space="preserve">- Phần còn lại là chất lỏng sệt được cho lên cột sắc kí và cho các dung môi thích hợp chạy qua để tách riêng từng cấu tử trong tinh dầu. </w:t>
      </w:r>
    </w:p>
    <w:p w14:paraId="41B89A86" w14:textId="77777777" w:rsidR="00332F16" w:rsidRPr="00910F02" w:rsidRDefault="00332F16" w:rsidP="00332F16">
      <w:pPr>
        <w:tabs>
          <w:tab w:val="left" w:pos="360"/>
          <w:tab w:val="left" w:pos="2970"/>
          <w:tab w:val="left" w:pos="5580"/>
          <w:tab w:val="left" w:pos="8190"/>
        </w:tabs>
        <w:spacing w:line="312" w:lineRule="auto"/>
        <w:ind w:right="-5"/>
        <w:jc w:val="both"/>
      </w:pPr>
      <w:r w:rsidRPr="00910F02">
        <w:t xml:space="preserve">Trong mỗi giai đoạn của quá trình trên, người ta đã sử dụng các kỹ thuật vào trong các kỹ thuật sau: chưng cất, chiết, sắc kí, kết tinh? </w:t>
      </w:r>
    </w:p>
    <w:p w14:paraId="3C6AA152" w14:textId="3B77CDA0" w:rsidR="00546744" w:rsidRPr="00910F02" w:rsidRDefault="00546744" w:rsidP="00546744">
      <w:pPr>
        <w:spacing w:line="312" w:lineRule="auto"/>
        <w:jc w:val="both"/>
      </w:pPr>
      <w:r w:rsidRPr="00910F02">
        <w:rPr>
          <w:b/>
          <w:bCs/>
          <w:bdr w:val="none" w:sz="0" w:space="0" w:color="auto" w:frame="1"/>
        </w:rPr>
        <w:t xml:space="preserve">Câu </w:t>
      </w:r>
      <w:r w:rsidR="00F07812">
        <w:rPr>
          <w:b/>
          <w:bCs/>
          <w:bdr w:val="none" w:sz="0" w:space="0" w:color="auto" w:frame="1"/>
        </w:rPr>
        <w:t>9</w:t>
      </w:r>
      <w:r w:rsidRPr="00910F02">
        <w:rPr>
          <w:b/>
          <w:bCs/>
          <w:bdr w:val="none" w:sz="0" w:space="0" w:color="auto" w:frame="1"/>
        </w:rPr>
        <w:t>.</w:t>
      </w:r>
      <w:r w:rsidRPr="00910F02">
        <w:rPr>
          <w:bdr w:val="none" w:sz="0" w:space="0" w:color="auto" w:frame="1"/>
        </w:rPr>
        <w:t> Hợp chất hữu cơ X có phần trăm khối lượng %C = 55,81%, %H = 6,98%, còn lại là oxygen.</w:t>
      </w:r>
    </w:p>
    <w:p w14:paraId="61BB8D4B" w14:textId="77777777" w:rsidR="00546744" w:rsidRPr="00910F02" w:rsidRDefault="00546744" w:rsidP="00546744">
      <w:pPr>
        <w:spacing w:line="312" w:lineRule="auto"/>
        <w:jc w:val="both"/>
      </w:pPr>
      <w:r w:rsidRPr="00910F02">
        <w:rPr>
          <w:b/>
          <w:bdr w:val="none" w:sz="0" w:space="0" w:color="auto" w:frame="1"/>
        </w:rPr>
        <w:t>a.</w:t>
      </w:r>
      <w:r w:rsidRPr="00910F02">
        <w:rPr>
          <w:bdr w:val="none" w:sz="0" w:space="0" w:color="auto" w:frame="1"/>
        </w:rPr>
        <w:t xml:space="preserve"> Lập công thức đơn giản nhất của X</w:t>
      </w:r>
    </w:p>
    <w:p w14:paraId="73287386" w14:textId="24CF0CA1" w:rsidR="00546744" w:rsidRPr="00910F02" w:rsidRDefault="00546744" w:rsidP="00546744">
      <w:pPr>
        <w:spacing w:line="312" w:lineRule="auto"/>
        <w:jc w:val="both"/>
      </w:pPr>
      <w:r w:rsidRPr="00910F02">
        <w:rPr>
          <w:b/>
          <w:bdr w:val="none" w:sz="0" w:space="0" w:color="auto" w:frame="1"/>
        </w:rPr>
        <w:t>b.</w:t>
      </w:r>
      <w:r w:rsidRPr="00910F02">
        <w:rPr>
          <w:bdr w:val="none" w:sz="0" w:space="0" w:color="auto" w:frame="1"/>
        </w:rPr>
        <w:t xml:space="preserve"> Tìm CTPT của X. Biết tỉ khối hơi của X so với nitrogen xấp xỉ bằng 3,07.</w:t>
      </w:r>
    </w:p>
    <w:p w14:paraId="71E4D07D" w14:textId="16D707EE" w:rsidR="00546744" w:rsidRPr="00910F02" w:rsidRDefault="00546744" w:rsidP="00546744">
      <w:pPr>
        <w:spacing w:line="312" w:lineRule="auto"/>
        <w:jc w:val="both"/>
      </w:pPr>
      <w:r w:rsidRPr="00910F02">
        <w:rPr>
          <w:b/>
          <w:bCs/>
          <w:bdr w:val="none" w:sz="0" w:space="0" w:color="auto" w:frame="1"/>
        </w:rPr>
        <w:t xml:space="preserve">Câu </w:t>
      </w:r>
      <w:r w:rsidR="00F07812">
        <w:rPr>
          <w:b/>
          <w:bCs/>
          <w:bdr w:val="none" w:sz="0" w:space="0" w:color="auto" w:frame="1"/>
        </w:rPr>
        <w:t>10</w:t>
      </w:r>
      <w:r w:rsidRPr="00910F02">
        <w:rPr>
          <w:b/>
          <w:bCs/>
          <w:bdr w:val="none" w:sz="0" w:space="0" w:color="auto" w:frame="1"/>
        </w:rPr>
        <w:t>.</w:t>
      </w:r>
      <w:r w:rsidRPr="00910F02">
        <w:rPr>
          <w:bdr w:val="none" w:sz="0" w:space="0" w:color="auto" w:frame="1"/>
        </w:rPr>
        <w:t xml:space="preserve"> Từ tinh dầu hồi, người ta tách được anethol - một chất thơm được dùng sản xuất kẹo cao su. Anethol có khối lượng mol phân tử bằng 148,0 g/mol. Phân tích nguyên tố cho thấy, anethol có %C = 81,08%; %H = 8,10%, còn lại là oxygen. Lập công thức đơn giản nhất và CTPT của </w:t>
      </w:r>
      <w:r w:rsidR="00280E96">
        <w:rPr>
          <w:bdr w:val="none" w:sz="0" w:space="0" w:color="auto" w:frame="1"/>
        </w:rPr>
        <w:t>a</w:t>
      </w:r>
      <w:r w:rsidRPr="00910F02">
        <w:rPr>
          <w:bdr w:val="none" w:sz="0" w:space="0" w:color="auto" w:frame="1"/>
        </w:rPr>
        <w:t>n</w:t>
      </w:r>
      <w:r w:rsidR="00280E96">
        <w:rPr>
          <w:bdr w:val="none" w:sz="0" w:space="0" w:color="auto" w:frame="1"/>
        </w:rPr>
        <w:t>e</w:t>
      </w:r>
      <w:r w:rsidRPr="00910F02">
        <w:rPr>
          <w:bdr w:val="none" w:sz="0" w:space="0" w:color="auto" w:frame="1"/>
        </w:rPr>
        <w:t>thol.</w:t>
      </w:r>
    </w:p>
    <w:p w14:paraId="48B80FA0" w14:textId="05C73E57" w:rsidR="00546744" w:rsidRPr="00910F02" w:rsidRDefault="00546744" w:rsidP="00546744">
      <w:pPr>
        <w:spacing w:line="312" w:lineRule="auto"/>
        <w:jc w:val="both"/>
        <w:rPr>
          <w:bdr w:val="none" w:sz="0" w:space="0" w:color="auto" w:frame="1"/>
        </w:rPr>
      </w:pPr>
      <w:r w:rsidRPr="00910F02">
        <w:rPr>
          <w:b/>
          <w:bCs/>
          <w:bdr w:val="none" w:sz="0" w:space="0" w:color="auto" w:frame="1"/>
        </w:rPr>
        <w:t xml:space="preserve">Câu </w:t>
      </w:r>
      <w:r w:rsidR="00F07812">
        <w:rPr>
          <w:b/>
          <w:bCs/>
          <w:bdr w:val="none" w:sz="0" w:space="0" w:color="auto" w:frame="1"/>
        </w:rPr>
        <w:t>11</w:t>
      </w:r>
      <w:r w:rsidRPr="00910F02">
        <w:rPr>
          <w:b/>
          <w:bCs/>
          <w:bdr w:val="none" w:sz="0" w:space="0" w:color="auto" w:frame="1"/>
        </w:rPr>
        <w:t>.</w:t>
      </w:r>
      <w:r w:rsidRPr="00910F02">
        <w:rPr>
          <w:bdr w:val="none" w:sz="0" w:space="0" w:color="auto" w:frame="1"/>
        </w:rPr>
        <w:t> Cho phổ khối lượng (MS) của một hợp chất như sau:</w:t>
      </w:r>
    </w:p>
    <w:p w14:paraId="583C4A2F" w14:textId="77777777" w:rsidR="00546744" w:rsidRPr="00910F02" w:rsidRDefault="00546744" w:rsidP="00546744">
      <w:pPr>
        <w:spacing w:line="312" w:lineRule="auto"/>
        <w:jc w:val="center"/>
      </w:pPr>
      <w:r w:rsidRPr="00910F02">
        <w:rPr>
          <w:noProof/>
        </w:rPr>
        <w:drawing>
          <wp:inline distT="0" distB="0" distL="0" distR="0" wp14:anchorId="46320F25" wp14:editId="097BCC38">
            <wp:extent cx="4044315" cy="3002765"/>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44315" cy="3002765"/>
                    </a:xfrm>
                    <a:prstGeom prst="rect">
                      <a:avLst/>
                    </a:prstGeom>
                    <a:noFill/>
                    <a:ln>
                      <a:noFill/>
                    </a:ln>
                  </pic:spPr>
                </pic:pic>
              </a:graphicData>
            </a:graphic>
          </wp:inline>
        </w:drawing>
      </w:r>
    </w:p>
    <w:p w14:paraId="1BF6DDD8" w14:textId="77777777" w:rsidR="00546744" w:rsidRPr="00910F02" w:rsidRDefault="00546744" w:rsidP="00546744">
      <w:pPr>
        <w:spacing w:line="312" w:lineRule="auto"/>
        <w:jc w:val="both"/>
      </w:pPr>
      <w:r w:rsidRPr="00910F02">
        <w:t>Hãy cho biết đó là hợp chất gì?</w:t>
      </w:r>
    </w:p>
    <w:p w14:paraId="68A9691B" w14:textId="2B50FB6C" w:rsidR="00546744" w:rsidRPr="00910F02" w:rsidRDefault="00546744" w:rsidP="00546744">
      <w:pPr>
        <w:spacing w:line="312" w:lineRule="auto"/>
        <w:jc w:val="both"/>
        <w:rPr>
          <w:bdr w:val="none" w:sz="0" w:space="0" w:color="auto" w:frame="1"/>
        </w:rPr>
      </w:pPr>
      <w:r w:rsidRPr="00910F02">
        <w:rPr>
          <w:b/>
          <w:bCs/>
          <w:bdr w:val="none" w:sz="0" w:space="0" w:color="auto" w:frame="1"/>
        </w:rPr>
        <w:t>Câu 1</w:t>
      </w:r>
      <w:r w:rsidR="00F07812">
        <w:rPr>
          <w:b/>
          <w:bCs/>
          <w:bdr w:val="none" w:sz="0" w:space="0" w:color="auto" w:frame="1"/>
        </w:rPr>
        <w:t>2</w:t>
      </w:r>
      <w:r w:rsidRPr="00910F02">
        <w:rPr>
          <w:b/>
          <w:bCs/>
          <w:bdr w:val="none" w:sz="0" w:space="0" w:color="auto" w:frame="1"/>
        </w:rPr>
        <w:t>.</w:t>
      </w:r>
      <w:r w:rsidRPr="00910F02">
        <w:rPr>
          <w:bdr w:val="none" w:sz="0" w:space="0" w:color="auto" w:frame="1"/>
        </w:rPr>
        <w:t> Cho phổ khối lượng (MS) của 2 hợp chất sau:</w:t>
      </w:r>
    </w:p>
    <w:p w14:paraId="2502881E" w14:textId="77777777" w:rsidR="00B33255" w:rsidRPr="00910F02" w:rsidRDefault="00B33255" w:rsidP="00B33255">
      <w:pPr>
        <w:spacing w:line="312" w:lineRule="auto"/>
        <w:jc w:val="center"/>
      </w:pPr>
      <w:r w:rsidRPr="00910F02">
        <w:rPr>
          <w:noProof/>
        </w:rPr>
        <w:drawing>
          <wp:inline distT="0" distB="0" distL="0" distR="0" wp14:anchorId="644A999D" wp14:editId="1CF3FF78">
            <wp:extent cx="6100053" cy="2047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3">
                      <a:extLst>
                        <a:ext uri="{BEBA8EAE-BF5A-486C-A8C5-ECC9F3942E4B}">
                          <a14:imgProps xmlns:a14="http://schemas.microsoft.com/office/drawing/2010/main">
                            <a14:imgLayer r:embed="rId194">
                              <a14:imgEffect>
                                <a14:sharpenSoften amount="25000"/>
                              </a14:imgEffect>
                            </a14:imgLayer>
                          </a14:imgProps>
                        </a:ext>
                        <a:ext uri="{28A0092B-C50C-407E-A947-70E740481C1C}">
                          <a14:useLocalDpi xmlns:a14="http://schemas.microsoft.com/office/drawing/2010/main" val="0"/>
                        </a:ext>
                      </a:extLst>
                    </a:blip>
                    <a:srcRect t="8737"/>
                    <a:stretch/>
                  </pic:blipFill>
                  <pic:spPr bwMode="auto">
                    <a:xfrm>
                      <a:off x="0" y="0"/>
                      <a:ext cx="6100053" cy="2047875"/>
                    </a:xfrm>
                    <a:prstGeom prst="rect">
                      <a:avLst/>
                    </a:prstGeom>
                    <a:noFill/>
                    <a:ln>
                      <a:noFill/>
                    </a:ln>
                    <a:extLst>
                      <a:ext uri="{53640926-AAD7-44D8-BBD7-CCE9431645EC}">
                        <a14:shadowObscured xmlns:a14="http://schemas.microsoft.com/office/drawing/2010/main"/>
                      </a:ext>
                    </a:extLst>
                  </pic:spPr>
                </pic:pic>
              </a:graphicData>
            </a:graphic>
          </wp:inline>
        </w:drawing>
      </w:r>
    </w:p>
    <w:p w14:paraId="6D2CA1DD" w14:textId="77777777" w:rsidR="00B33255" w:rsidRPr="00910F02" w:rsidRDefault="00B33255" w:rsidP="00B33255">
      <w:pPr>
        <w:spacing w:line="312" w:lineRule="auto"/>
        <w:jc w:val="both"/>
      </w:pPr>
      <w:r w:rsidRPr="00910F02">
        <w:t>Hãy so sánh khối lượng phân tử của 2 hợp chất này.</w:t>
      </w:r>
    </w:p>
    <w:p w14:paraId="313A45CF" w14:textId="2625BB1E" w:rsidR="009260A0" w:rsidRPr="00910F02" w:rsidRDefault="009260A0" w:rsidP="009260A0">
      <w:pPr>
        <w:pStyle w:val="BodyText"/>
        <w:tabs>
          <w:tab w:val="left" w:pos="932"/>
        </w:tabs>
        <w:spacing w:line="312" w:lineRule="auto"/>
        <w:ind w:left="0"/>
        <w:jc w:val="both"/>
        <w:rPr>
          <w:rStyle w:val="BodyTextChar1"/>
          <w:lang w:eastAsia="vi-VN"/>
        </w:rPr>
      </w:pPr>
      <w:r w:rsidRPr="00910F02">
        <w:rPr>
          <w:b/>
          <w:iCs/>
        </w:rPr>
        <w:t>Câu 1</w:t>
      </w:r>
      <w:r w:rsidR="002F0774">
        <w:rPr>
          <w:b/>
          <w:iCs/>
        </w:rPr>
        <w:t>3</w:t>
      </w:r>
      <w:r w:rsidRPr="00910F02">
        <w:rPr>
          <w:b/>
          <w:iCs/>
        </w:rPr>
        <w:t>.</w:t>
      </w:r>
      <w:r w:rsidRPr="00910F02">
        <w:rPr>
          <w:iCs/>
        </w:rPr>
        <w:t xml:space="preserve"> </w:t>
      </w:r>
      <w:r w:rsidRPr="00910F02">
        <w:rPr>
          <w:rStyle w:val="BodyTextChar1"/>
          <w:lang w:eastAsia="vi-VN"/>
        </w:rPr>
        <w:t>Viết công thức cấu tạo dạng thu gọn có thề có của các hợp chất hữu cơ ứng với công thức phân tử</w:t>
      </w:r>
    </w:p>
    <w:p w14:paraId="1F1DB71B" w14:textId="5FBFA170" w:rsidR="009260A0" w:rsidRPr="00910F02" w:rsidRDefault="009260A0" w:rsidP="009260A0">
      <w:pPr>
        <w:pStyle w:val="BodyText"/>
        <w:tabs>
          <w:tab w:val="left" w:pos="932"/>
        </w:tabs>
        <w:autoSpaceDE/>
        <w:autoSpaceDN/>
        <w:spacing w:line="312" w:lineRule="auto"/>
        <w:ind w:left="0"/>
        <w:jc w:val="both"/>
        <w:rPr>
          <w:rStyle w:val="BodyTextChar1"/>
          <w:lang w:eastAsia="vi-VN"/>
        </w:rPr>
      </w:pPr>
      <w:r w:rsidRPr="00910F02">
        <w:rPr>
          <w:rStyle w:val="BodyTextChar1"/>
          <w:lang w:eastAsia="vi-VN"/>
        </w:rPr>
        <w:t>a. C</w:t>
      </w:r>
      <w:r w:rsidRPr="00910F02">
        <w:rPr>
          <w:rStyle w:val="BodyTextChar1"/>
          <w:vertAlign w:val="subscript"/>
          <w:lang w:eastAsia="vi-VN"/>
        </w:rPr>
        <w:t>3</w:t>
      </w:r>
      <w:r w:rsidRPr="00910F02">
        <w:rPr>
          <w:rStyle w:val="BodyTextChar1"/>
          <w:lang w:eastAsia="vi-VN"/>
        </w:rPr>
        <w:t>H</w:t>
      </w:r>
      <w:r w:rsidRPr="00910F02">
        <w:rPr>
          <w:rStyle w:val="BodyTextChar1"/>
          <w:vertAlign w:val="subscript"/>
          <w:lang w:eastAsia="vi-VN"/>
        </w:rPr>
        <w:t>8</w:t>
      </w:r>
      <w:r w:rsidRPr="00910F02">
        <w:rPr>
          <w:rStyle w:val="BodyTextChar1"/>
          <w:lang w:eastAsia="vi-VN"/>
        </w:rPr>
        <w:t>O.</w:t>
      </w:r>
      <w:r w:rsidRPr="00910F02">
        <w:rPr>
          <w:rStyle w:val="BodyTextChar1"/>
          <w:lang w:eastAsia="vi-VN"/>
        </w:rPr>
        <w:tab/>
      </w:r>
      <w:r w:rsidRPr="00910F02">
        <w:rPr>
          <w:rStyle w:val="BodyTextChar1"/>
          <w:lang w:eastAsia="vi-VN"/>
        </w:rPr>
        <w:tab/>
      </w:r>
      <w:r w:rsidRPr="00910F02">
        <w:rPr>
          <w:rStyle w:val="BodyTextChar1"/>
          <w:lang w:eastAsia="vi-VN"/>
        </w:rPr>
        <w:tab/>
        <w:t>b. C</w:t>
      </w:r>
      <w:r w:rsidRPr="00910F02">
        <w:rPr>
          <w:rStyle w:val="BodyTextChar1"/>
          <w:vertAlign w:val="subscript"/>
          <w:lang w:eastAsia="vi-VN"/>
        </w:rPr>
        <w:t>4</w:t>
      </w:r>
      <w:r w:rsidRPr="00910F02">
        <w:rPr>
          <w:rStyle w:val="BodyTextChar1"/>
          <w:lang w:eastAsia="vi-VN"/>
        </w:rPr>
        <w:t>H</w:t>
      </w:r>
      <w:r w:rsidR="002F0774">
        <w:rPr>
          <w:rStyle w:val="BodyTextChar1"/>
          <w:vertAlign w:val="subscript"/>
          <w:lang w:eastAsia="vi-VN"/>
        </w:rPr>
        <w:t>10</w:t>
      </w:r>
      <w:r w:rsidRPr="00910F02">
        <w:rPr>
          <w:rStyle w:val="BodyTextChar1"/>
          <w:lang w:eastAsia="vi-VN"/>
        </w:rPr>
        <w:t>.</w:t>
      </w:r>
      <w:r w:rsidR="002F0774">
        <w:rPr>
          <w:rStyle w:val="BodyTextChar1"/>
          <w:lang w:eastAsia="vi-VN"/>
        </w:rPr>
        <w:tab/>
      </w:r>
      <w:r w:rsidR="002F0774">
        <w:rPr>
          <w:rStyle w:val="BodyTextChar1"/>
          <w:lang w:eastAsia="vi-VN"/>
        </w:rPr>
        <w:tab/>
        <w:t>c. C</w:t>
      </w:r>
      <w:r w:rsidR="002F0774" w:rsidRPr="002F0774">
        <w:rPr>
          <w:rStyle w:val="BodyTextChar1"/>
          <w:vertAlign w:val="subscript"/>
          <w:lang w:eastAsia="vi-VN"/>
        </w:rPr>
        <w:t>4</w:t>
      </w:r>
      <w:r w:rsidR="002F0774">
        <w:rPr>
          <w:rStyle w:val="BodyTextChar1"/>
          <w:lang w:eastAsia="vi-VN"/>
        </w:rPr>
        <w:t>H</w:t>
      </w:r>
      <w:r w:rsidR="002F0774" w:rsidRPr="002F0774">
        <w:rPr>
          <w:rStyle w:val="BodyTextChar1"/>
          <w:vertAlign w:val="subscript"/>
          <w:lang w:eastAsia="vi-VN"/>
        </w:rPr>
        <w:t>8</w:t>
      </w:r>
      <w:r w:rsidR="002F0774">
        <w:rPr>
          <w:rStyle w:val="BodyTextChar1"/>
          <w:lang w:eastAsia="vi-VN"/>
        </w:rPr>
        <w:t>.</w:t>
      </w:r>
    </w:p>
    <w:p w14:paraId="52065435" w14:textId="5EB90A55" w:rsidR="009260A0" w:rsidRPr="00910F02" w:rsidRDefault="009260A0" w:rsidP="009260A0">
      <w:pPr>
        <w:tabs>
          <w:tab w:val="left" w:pos="283"/>
          <w:tab w:val="left" w:pos="2835"/>
          <w:tab w:val="left" w:pos="5386"/>
          <w:tab w:val="left" w:pos="7937"/>
        </w:tabs>
        <w:spacing w:line="312" w:lineRule="auto"/>
        <w:jc w:val="both"/>
        <w:rPr>
          <w:bCs/>
          <w:iCs/>
        </w:rPr>
      </w:pPr>
      <w:r w:rsidRPr="00910F02">
        <w:rPr>
          <w:b/>
          <w:iCs/>
        </w:rPr>
        <w:t xml:space="preserve">Câu </w:t>
      </w:r>
      <w:r w:rsidR="00E12DA2">
        <w:rPr>
          <w:b/>
          <w:iCs/>
        </w:rPr>
        <w:t>14</w:t>
      </w:r>
      <w:r w:rsidRPr="00910F02">
        <w:rPr>
          <w:b/>
          <w:iCs/>
        </w:rPr>
        <w:t xml:space="preserve">. </w:t>
      </w:r>
      <w:r w:rsidRPr="00910F02">
        <w:rPr>
          <w:bCs/>
          <w:iCs/>
        </w:rPr>
        <w:t xml:space="preserve">Viết công thức khung phân tử của những hợp chất hữu cơ sau: </w:t>
      </w:r>
    </w:p>
    <w:p w14:paraId="57D96772" w14:textId="77777777" w:rsidR="009260A0" w:rsidRPr="00910F02" w:rsidRDefault="009260A0" w:rsidP="009260A0">
      <w:pPr>
        <w:tabs>
          <w:tab w:val="left" w:pos="283"/>
          <w:tab w:val="left" w:pos="2835"/>
          <w:tab w:val="left" w:pos="5386"/>
          <w:tab w:val="left" w:pos="7937"/>
        </w:tabs>
        <w:spacing w:line="312" w:lineRule="auto"/>
        <w:jc w:val="center"/>
        <w:rPr>
          <w:bCs/>
          <w:iCs/>
        </w:rPr>
      </w:pPr>
      <w:r w:rsidRPr="00910F02">
        <w:object w:dxaOrig="1725" w:dyaOrig="1185" w14:anchorId="2D57836B">
          <v:shape id="_x0000_i1104" type="#_x0000_t75" style="width:104.75pt;height:1in" o:ole="">
            <v:imagedata r:id="rId195" o:title=""/>
          </v:shape>
          <o:OLEObject Type="Embed" ProgID="ChemWindow.Document" ShapeID="_x0000_i1104" DrawAspect="Content" ObjectID="_1754485530" r:id="rId196"/>
        </w:object>
      </w:r>
      <w:r w:rsidRPr="00910F02">
        <w:t xml:space="preserve">   và    </w:t>
      </w:r>
      <w:r w:rsidRPr="00910F02">
        <w:object w:dxaOrig="1725" w:dyaOrig="1125" w14:anchorId="11597DC2">
          <v:shape id="_x0000_i1105" type="#_x0000_t75" style="width:103.55pt;height:67.75pt" o:ole="">
            <v:imagedata r:id="rId197" o:title=""/>
          </v:shape>
          <o:OLEObject Type="Embed" ProgID="ChemWindow.Document" ShapeID="_x0000_i1105" DrawAspect="Content" ObjectID="_1754485531" r:id="rId198"/>
        </w:object>
      </w:r>
    </w:p>
    <w:p w14:paraId="743C9B5A" w14:textId="5835D933" w:rsidR="009260A0" w:rsidRPr="00910F02" w:rsidRDefault="009260A0" w:rsidP="009260A0">
      <w:pPr>
        <w:tabs>
          <w:tab w:val="left" w:pos="283"/>
          <w:tab w:val="left" w:pos="2835"/>
          <w:tab w:val="left" w:pos="5386"/>
          <w:tab w:val="left" w:pos="7937"/>
        </w:tabs>
        <w:spacing w:line="312" w:lineRule="auto"/>
        <w:jc w:val="both"/>
        <w:rPr>
          <w:shd w:val="clear" w:color="auto" w:fill="FFFFFF"/>
        </w:rPr>
      </w:pPr>
      <w:bookmarkStart w:id="62" w:name="_Hlk132267507"/>
      <w:r w:rsidRPr="00910F02">
        <w:rPr>
          <w:b/>
          <w:iCs/>
        </w:rPr>
        <w:t xml:space="preserve">Câu </w:t>
      </w:r>
      <w:bookmarkEnd w:id="62"/>
      <w:r w:rsidR="005B774B">
        <w:rPr>
          <w:b/>
          <w:iCs/>
        </w:rPr>
        <w:t>15</w:t>
      </w:r>
      <w:r w:rsidRPr="00910F02">
        <w:rPr>
          <w:b/>
          <w:iCs/>
        </w:rPr>
        <w:t xml:space="preserve">. </w:t>
      </w:r>
      <w:r w:rsidRPr="00910F02">
        <w:rPr>
          <w:shd w:val="clear" w:color="auto" w:fill="FFFFFF"/>
        </w:rPr>
        <w:t>Hãy nhóm các chất hữu cơ theo loại đồng phân cấu tạo</w:t>
      </w:r>
    </w:p>
    <w:p w14:paraId="5420D2F1" w14:textId="77777777" w:rsidR="009260A0" w:rsidRPr="00910F02" w:rsidRDefault="009260A0" w:rsidP="009260A0">
      <w:pPr>
        <w:spacing w:line="312" w:lineRule="auto"/>
        <w:jc w:val="both"/>
      </w:pPr>
      <w:r w:rsidRPr="00910F02">
        <w:object w:dxaOrig="2325" w:dyaOrig="960" w14:anchorId="3D6577A3">
          <v:shape id="_x0000_i1106" type="#_x0000_t75" style="width:116.3pt;height:48.15pt" o:ole="">
            <v:imagedata r:id="rId199" o:title=""/>
          </v:shape>
          <o:OLEObject Type="Embed" ProgID="ChemWindow.Document" ShapeID="_x0000_i1106" DrawAspect="Content" ObjectID="_1754485532" r:id="rId200"/>
        </w:object>
      </w:r>
      <w:r w:rsidRPr="00910F02">
        <w:tab/>
        <w:t xml:space="preserve">  </w:t>
      </w:r>
      <w:r w:rsidRPr="00910F02">
        <w:object w:dxaOrig="1605" w:dyaOrig="1110" w14:anchorId="78AB82E0">
          <v:shape id="_x0000_i1107" type="#_x0000_t75" style="width:80.45pt;height:55.45pt" o:ole="">
            <v:imagedata r:id="rId201" o:title=""/>
          </v:shape>
          <o:OLEObject Type="Embed" ProgID="ChemWindow.Document" ShapeID="_x0000_i1107" DrawAspect="Content" ObjectID="_1754485533" r:id="rId202"/>
        </w:object>
      </w:r>
      <w:r w:rsidRPr="00910F02">
        <w:t xml:space="preserve">   </w:t>
      </w:r>
      <w:r w:rsidRPr="00910F02">
        <w:object w:dxaOrig="2730" w:dyaOrig="705" w14:anchorId="66C8C355">
          <v:shape id="_x0000_i1108" type="#_x0000_t75" style="width:137.05pt;height:35.4pt" o:ole="">
            <v:imagedata r:id="rId203" o:title=""/>
          </v:shape>
          <o:OLEObject Type="Embed" ProgID="ChemWindow.Document" ShapeID="_x0000_i1108" DrawAspect="Content" ObjectID="_1754485534" r:id="rId204"/>
        </w:object>
      </w:r>
      <w:r w:rsidRPr="00910F02">
        <w:t xml:space="preserve">       </w:t>
      </w:r>
      <w:r w:rsidRPr="00910F02">
        <w:object w:dxaOrig="2040" w:dyaOrig="840" w14:anchorId="3EFA8CBD">
          <v:shape id="_x0000_i1109" type="#_x0000_t75" style="width:102.05pt;height:41.95pt" o:ole="">
            <v:imagedata r:id="rId205" o:title=""/>
          </v:shape>
          <o:OLEObject Type="Embed" ProgID="ChemWindow.Document" ShapeID="_x0000_i1109" DrawAspect="Content" ObjectID="_1754485535" r:id="rId206"/>
        </w:object>
      </w:r>
    </w:p>
    <w:p w14:paraId="0A493C26" w14:textId="77777777" w:rsidR="009260A0" w:rsidRPr="00910F02" w:rsidRDefault="009260A0" w:rsidP="009260A0">
      <w:pPr>
        <w:spacing w:line="312" w:lineRule="auto"/>
        <w:jc w:val="both"/>
      </w:pPr>
      <w:r w:rsidRPr="00910F02">
        <w:object w:dxaOrig="2400" w:dyaOrig="885" w14:anchorId="2CF607FA">
          <v:shape id="_x0000_i1110" type="#_x0000_t75" style="width:120.15pt;height:44.65pt" o:ole="">
            <v:imagedata r:id="rId207" o:title=""/>
          </v:shape>
          <o:OLEObject Type="Embed" ProgID="ChemWindow.Document" ShapeID="_x0000_i1110" DrawAspect="Content" ObjectID="_1754485536" r:id="rId208"/>
        </w:object>
      </w:r>
      <w:r w:rsidRPr="00910F02">
        <w:t xml:space="preserve">          </w:t>
      </w:r>
      <w:r w:rsidRPr="00910F02">
        <w:object w:dxaOrig="1665" w:dyaOrig="1395" w14:anchorId="759CC913">
          <v:shape id="_x0000_i1111" type="#_x0000_t75" style="width:83.55pt;height:69.3pt" o:ole="">
            <v:imagedata r:id="rId209" o:title=""/>
          </v:shape>
          <o:OLEObject Type="Embed" ProgID="ChemWindow.Document" ShapeID="_x0000_i1111" DrawAspect="Content" ObjectID="_1754485537" r:id="rId210"/>
        </w:object>
      </w:r>
      <w:r w:rsidRPr="00910F02">
        <w:t xml:space="preserve">       </w:t>
      </w:r>
      <w:r w:rsidRPr="00910F02">
        <w:object w:dxaOrig="2850" w:dyaOrig="840" w14:anchorId="1ADAD424">
          <v:shape id="_x0000_i1112" type="#_x0000_t75" style="width:142.85pt;height:41.95pt" o:ole="">
            <v:imagedata r:id="rId211" o:title=""/>
          </v:shape>
          <o:OLEObject Type="Embed" ProgID="ChemWindow.Document" ShapeID="_x0000_i1112" DrawAspect="Content" ObjectID="_1754485538" r:id="rId212"/>
        </w:object>
      </w:r>
    </w:p>
    <w:p w14:paraId="14FAC40C" w14:textId="07383E84" w:rsidR="009260A0" w:rsidRPr="00910F02" w:rsidRDefault="009260A0" w:rsidP="009260A0">
      <w:pPr>
        <w:spacing w:line="312" w:lineRule="auto"/>
        <w:jc w:val="both"/>
        <w:rPr>
          <w:shd w:val="clear" w:color="auto" w:fill="FFFFFF"/>
        </w:rPr>
      </w:pPr>
      <w:r w:rsidRPr="00910F02">
        <w:rPr>
          <w:b/>
          <w:iCs/>
        </w:rPr>
        <w:t xml:space="preserve">Câu </w:t>
      </w:r>
      <w:r w:rsidR="004357AF">
        <w:rPr>
          <w:b/>
          <w:iCs/>
        </w:rPr>
        <w:t>16</w:t>
      </w:r>
      <w:r w:rsidRPr="00910F02">
        <w:rPr>
          <w:b/>
          <w:iCs/>
        </w:rPr>
        <w:t xml:space="preserve">. </w:t>
      </w:r>
      <w:r w:rsidRPr="00910F02">
        <w:rPr>
          <w:shd w:val="clear" w:color="auto" w:fill="FFFFFF"/>
        </w:rPr>
        <w:t>Các chất hữu cơ eugenol, chavibetol và methyl eugenol được thấy trong thành phần của nhiều loại tinh dầu. Eugenol và isoeugenol là nguyên liệu quan trọng dùng sản xuất vanillin (chất tạo hương cho thực phẩm); chavibetol có tác dụng sát khuẩn, kháng oxi hoá; methyl eugenol là chất có tác dụng dẫn dụ côn trùng. Sử dụng methyl eugenol có thể "lôi kéo" một số loại côn trùng có hại tập trung lại một khu vực rồi tiêu diệt để bảo vệ mùa màng. Eugenol, chavibetol và methyl eugenol có công thức cấu tạo như sau:</w:t>
      </w:r>
    </w:p>
    <w:p w14:paraId="733FB45B" w14:textId="77777777" w:rsidR="009260A0" w:rsidRPr="00910F02" w:rsidRDefault="009260A0" w:rsidP="009260A0">
      <w:pPr>
        <w:tabs>
          <w:tab w:val="left" w:pos="283"/>
          <w:tab w:val="left" w:pos="2835"/>
          <w:tab w:val="left" w:pos="5386"/>
          <w:tab w:val="left" w:pos="7937"/>
        </w:tabs>
        <w:spacing w:line="312" w:lineRule="auto"/>
        <w:jc w:val="center"/>
        <w:rPr>
          <w:iCs/>
        </w:rPr>
      </w:pPr>
      <w:r w:rsidRPr="00910F02">
        <w:object w:dxaOrig="8430" w:dyaOrig="1515" w14:anchorId="580934D4">
          <v:shape id="_x0000_i1113" type="#_x0000_t75" style="width:422pt;height:75.45pt" o:ole="">
            <v:imagedata r:id="rId213" o:title=""/>
          </v:shape>
          <o:OLEObject Type="Embed" ProgID="ChemWindow.Document" ShapeID="_x0000_i1113" DrawAspect="Content" ObjectID="_1754485539" r:id="rId214"/>
        </w:object>
      </w:r>
    </w:p>
    <w:p w14:paraId="6B2067C0" w14:textId="77777777" w:rsidR="009260A0" w:rsidRPr="00910F02" w:rsidRDefault="009260A0" w:rsidP="009260A0">
      <w:pPr>
        <w:pStyle w:val="NormalWeb"/>
        <w:spacing w:before="0" w:beforeAutospacing="0" w:after="0" w:afterAutospacing="0" w:line="312" w:lineRule="auto"/>
        <w:jc w:val="both"/>
      </w:pPr>
      <w:r w:rsidRPr="00910F02">
        <w:t>a. Chất nào trong số các chất trên là đồng phân của nhau? Chúng thuộc loại đồng phân gì (đồng phân nhóm chức, đồng phân vị trí nhóm chức hay đồng phân mạch carbon)?</w:t>
      </w:r>
    </w:p>
    <w:p w14:paraId="5539288F" w14:textId="77777777" w:rsidR="009260A0" w:rsidRPr="00910F02" w:rsidRDefault="009260A0" w:rsidP="009260A0">
      <w:pPr>
        <w:pStyle w:val="NormalWeb"/>
        <w:spacing w:before="0" w:beforeAutospacing="0" w:after="0" w:afterAutospacing="0" w:line="312" w:lineRule="auto"/>
        <w:jc w:val="both"/>
      </w:pPr>
      <w:r w:rsidRPr="00910F02">
        <w:t>b. Eugenol và methyl eugenol có thuộc cùng dãy đồng đẳng không? Vì sao?</w:t>
      </w:r>
    </w:p>
    <w:p w14:paraId="0CD5E0E0" w14:textId="20BD5EC2" w:rsidR="009260A0" w:rsidRPr="00910F02" w:rsidRDefault="009260A0" w:rsidP="009260A0">
      <w:pPr>
        <w:pStyle w:val="NormalWeb"/>
        <w:spacing w:before="0" w:beforeAutospacing="0" w:after="0" w:afterAutospacing="0" w:line="312" w:lineRule="auto"/>
        <w:jc w:val="both"/>
        <w:rPr>
          <w:b/>
          <w:iCs/>
        </w:rPr>
      </w:pPr>
      <w:r w:rsidRPr="00910F02">
        <w:rPr>
          <w:b/>
          <w:iCs/>
        </w:rPr>
        <w:t xml:space="preserve">Câu </w:t>
      </w:r>
      <w:r w:rsidR="004357AF">
        <w:rPr>
          <w:b/>
          <w:iCs/>
        </w:rPr>
        <w:t>17</w:t>
      </w:r>
      <w:r w:rsidRPr="00910F02">
        <w:rPr>
          <w:b/>
          <w:iCs/>
        </w:rPr>
        <w:t xml:space="preserve">. </w:t>
      </w:r>
    </w:p>
    <w:p w14:paraId="0420AC93" w14:textId="77777777" w:rsidR="009260A0" w:rsidRPr="00910F02" w:rsidRDefault="009260A0" w:rsidP="009260A0">
      <w:pPr>
        <w:pStyle w:val="NormalWeb"/>
        <w:spacing w:before="0" w:beforeAutospacing="0" w:after="0" w:afterAutospacing="0" w:line="312" w:lineRule="auto"/>
        <w:jc w:val="both"/>
      </w:pPr>
      <w:r w:rsidRPr="00910F02">
        <w:t>a. Carboxylic acid Z là đồng phân cấu tạo của methyl acetate (CH</w:t>
      </w:r>
      <w:r w:rsidRPr="00910F02">
        <w:rPr>
          <w:vertAlign w:val="subscript"/>
        </w:rPr>
        <w:t>3</w:t>
      </w:r>
      <w:r w:rsidRPr="00910F02">
        <w:t>COOCH</w:t>
      </w:r>
      <w:r w:rsidRPr="00910F02">
        <w:rPr>
          <w:vertAlign w:val="subscript"/>
        </w:rPr>
        <w:t>3</w:t>
      </w:r>
      <w:r w:rsidRPr="00910F02">
        <w:t>). Viết công thức cấu tạo của Z.</w:t>
      </w:r>
    </w:p>
    <w:p w14:paraId="4387FB75" w14:textId="77777777" w:rsidR="00D35258" w:rsidRPr="00910F02" w:rsidRDefault="00D35258" w:rsidP="00D35258">
      <w:pPr>
        <w:pStyle w:val="NormalWeb"/>
        <w:spacing w:before="0" w:beforeAutospacing="0" w:after="0" w:afterAutospacing="0" w:line="312" w:lineRule="auto"/>
        <w:jc w:val="both"/>
      </w:pPr>
      <w:r w:rsidRPr="00910F02">
        <w:t>b. X, Y là các chất đồng đẳng của Z. Viết công thức cấu tạo của X, Y biết rằng số nguyên tử carbon có trong phân tử mỗi chất X, Y đều nhỏ hơn số nguyên tử carbon có trong phân tử Z.</w:t>
      </w:r>
    </w:p>
    <w:p w14:paraId="52C697A3" w14:textId="77777777" w:rsidR="00D35258" w:rsidRPr="00910F02" w:rsidRDefault="00D35258" w:rsidP="00D35258">
      <w:pPr>
        <w:pStyle w:val="NormalWeb"/>
        <w:spacing w:before="0" w:beforeAutospacing="0" w:after="0" w:afterAutospacing="0" w:line="312" w:lineRule="auto"/>
        <w:jc w:val="both"/>
      </w:pPr>
      <w:r w:rsidRPr="00910F02">
        <w:t>c. Có thể phân biệt carboxylic acid Z với methyl acetate dựa vào phổ hồng ngoại của chúng không? Vì sao?</w:t>
      </w:r>
    </w:p>
    <w:p w14:paraId="27B423C7" w14:textId="54686204" w:rsidR="00D35258" w:rsidRPr="00910F02" w:rsidRDefault="00D35258" w:rsidP="00D35258">
      <w:pPr>
        <w:pStyle w:val="BodyText"/>
        <w:tabs>
          <w:tab w:val="left" w:pos="638"/>
        </w:tabs>
        <w:spacing w:line="312" w:lineRule="auto"/>
        <w:ind w:left="0"/>
        <w:jc w:val="both"/>
        <w:rPr>
          <w:rStyle w:val="BodyTextChar1"/>
        </w:rPr>
      </w:pPr>
      <w:r w:rsidRPr="00910F02">
        <w:rPr>
          <w:b/>
          <w:iCs/>
        </w:rPr>
        <w:t>Câu 1</w:t>
      </w:r>
      <w:r w:rsidR="004357AF">
        <w:rPr>
          <w:b/>
          <w:iCs/>
        </w:rPr>
        <w:t>8</w:t>
      </w:r>
      <w:r w:rsidRPr="00910F02">
        <w:rPr>
          <w:b/>
          <w:iCs/>
        </w:rPr>
        <w:t xml:space="preserve">. </w:t>
      </w:r>
      <w:r w:rsidRPr="00910F02">
        <w:rPr>
          <w:rStyle w:val="BodyTextChar1"/>
          <w:lang w:eastAsia="vi-VN"/>
        </w:rPr>
        <w:t>Viết công thức phân tử của các chất có từ 3 đến 5 nguyên tử carbon trong phân tử trong dãy đồng đẳng của acetylene (C</w:t>
      </w:r>
      <w:r w:rsidRPr="00910F02">
        <w:rPr>
          <w:rStyle w:val="BodyTextChar1"/>
          <w:vertAlign w:val="subscript"/>
          <w:lang w:eastAsia="vi-VN"/>
        </w:rPr>
        <w:t>2</w:t>
      </w:r>
      <w:r w:rsidRPr="00910F02">
        <w:rPr>
          <w:rStyle w:val="BodyTextChar1"/>
          <w:lang w:eastAsia="vi-VN"/>
        </w:rPr>
        <w:t>H</w:t>
      </w:r>
      <w:r w:rsidRPr="00910F02">
        <w:rPr>
          <w:rStyle w:val="BodyTextChar1"/>
          <w:vertAlign w:val="subscript"/>
          <w:lang w:eastAsia="vi-VN"/>
        </w:rPr>
        <w:t>2</w:t>
      </w:r>
      <w:r w:rsidRPr="00910F02">
        <w:rPr>
          <w:rStyle w:val="BodyTextChar1"/>
          <w:lang w:eastAsia="vi-VN"/>
        </w:rPr>
        <w:t>).</w:t>
      </w:r>
    </w:p>
    <w:p w14:paraId="564CCA4E" w14:textId="77777777" w:rsidR="009260A0" w:rsidRPr="00910F02" w:rsidRDefault="009260A0" w:rsidP="009260A0">
      <w:pPr>
        <w:pStyle w:val="NormalWeb"/>
        <w:spacing w:before="0" w:beforeAutospacing="0" w:after="0" w:afterAutospacing="0" w:line="312" w:lineRule="auto"/>
        <w:jc w:val="both"/>
      </w:pPr>
    </w:p>
    <w:p w14:paraId="430EE002" w14:textId="69FECDB6" w:rsidR="00332F16" w:rsidRPr="00910F02" w:rsidRDefault="00332F16" w:rsidP="00332F16">
      <w:pPr>
        <w:tabs>
          <w:tab w:val="left" w:pos="360"/>
          <w:tab w:val="left" w:pos="2970"/>
          <w:tab w:val="left" w:pos="5580"/>
          <w:tab w:val="left" w:pos="8190"/>
        </w:tabs>
        <w:spacing w:line="312" w:lineRule="auto"/>
        <w:ind w:right="-5"/>
        <w:jc w:val="center"/>
      </w:pPr>
    </w:p>
    <w:p w14:paraId="526BFFF5" w14:textId="77777777" w:rsidR="00C9389C" w:rsidRPr="00910F02" w:rsidRDefault="00C9389C">
      <w:pPr>
        <w:jc w:val="both"/>
        <w:rPr>
          <w:b/>
          <w:bCs/>
        </w:rPr>
      </w:pPr>
    </w:p>
    <w:sectPr w:rsidR="00C9389C" w:rsidRPr="00910F02" w:rsidSect="00280E96">
      <w:type w:val="continuous"/>
      <w:pgSz w:w="12240" w:h="15840"/>
      <w:pgMar w:top="306" w:right="567" w:bottom="568" w:left="567"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6029AAD" w16cex:dateUtc="2023-08-17T15: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7A0E42F" w16cid:durableId="26029AAD"/>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2228DD" w14:textId="77777777" w:rsidR="0024224D" w:rsidRDefault="0024224D" w:rsidP="00E91F46">
      <w:r>
        <w:separator/>
      </w:r>
    </w:p>
  </w:endnote>
  <w:endnote w:type="continuationSeparator" w:id="0">
    <w:p w14:paraId="6E15AD72" w14:textId="77777777" w:rsidR="0024224D" w:rsidRDefault="0024224D" w:rsidP="00E91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85248D" w14:textId="77777777" w:rsidR="0024224D" w:rsidRDefault="0024224D" w:rsidP="00E91F46">
      <w:r>
        <w:separator/>
      </w:r>
    </w:p>
  </w:footnote>
  <w:footnote w:type="continuationSeparator" w:id="0">
    <w:p w14:paraId="6357120E" w14:textId="77777777" w:rsidR="0024224D" w:rsidRDefault="0024224D" w:rsidP="00E91F4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6610E"/>
    <w:multiLevelType w:val="hybridMultilevel"/>
    <w:tmpl w:val="52F26386"/>
    <w:lvl w:ilvl="0" w:tplc="9FB8F07A">
      <w:numFmt w:val="decimal"/>
      <w:lvlText w:val=""/>
      <w:lvlJc w:val="left"/>
    </w:lvl>
    <w:lvl w:ilvl="1" w:tplc="16A64712">
      <w:start w:val="1"/>
      <w:numFmt w:val="lowerLetter"/>
      <w:lvlText w:val="%2."/>
      <w:lvlJc w:val="left"/>
      <w:pPr>
        <w:tabs>
          <w:tab w:val="num" w:pos="1440"/>
        </w:tabs>
        <w:ind w:left="1440" w:hanging="360"/>
      </w:pPr>
    </w:lvl>
    <w:lvl w:ilvl="2" w:tplc="07A81F7A">
      <w:numFmt w:val="decimal"/>
      <w:lvlText w:val=""/>
      <w:lvlJc w:val="left"/>
    </w:lvl>
    <w:lvl w:ilvl="3" w:tplc="FCCE1ECA">
      <w:numFmt w:val="decimal"/>
      <w:lvlText w:val=""/>
      <w:lvlJc w:val="left"/>
    </w:lvl>
    <w:lvl w:ilvl="4" w:tplc="A3F0DBEE">
      <w:numFmt w:val="decimal"/>
      <w:lvlText w:val=""/>
      <w:lvlJc w:val="left"/>
    </w:lvl>
    <w:lvl w:ilvl="5" w:tplc="EAB4AA58">
      <w:numFmt w:val="decimal"/>
      <w:lvlText w:val=""/>
      <w:lvlJc w:val="left"/>
    </w:lvl>
    <w:lvl w:ilvl="6" w:tplc="9BA0BFD2">
      <w:numFmt w:val="decimal"/>
      <w:lvlText w:val=""/>
      <w:lvlJc w:val="left"/>
    </w:lvl>
    <w:lvl w:ilvl="7" w:tplc="94CCFF78">
      <w:numFmt w:val="decimal"/>
      <w:lvlText w:val=""/>
      <w:lvlJc w:val="left"/>
    </w:lvl>
    <w:lvl w:ilvl="8" w:tplc="36CCACF2">
      <w:numFmt w:val="decimal"/>
      <w:lvlText w:val=""/>
      <w:lvlJc w:val="left"/>
    </w:lvl>
  </w:abstractNum>
  <w:abstractNum w:abstractNumId="1" w15:restartNumberingAfterBreak="0">
    <w:nsid w:val="07976A40"/>
    <w:multiLevelType w:val="hybridMultilevel"/>
    <w:tmpl w:val="EEA242E6"/>
    <w:lvl w:ilvl="0" w:tplc="CF104AEE">
      <w:start w:val="1"/>
      <w:numFmt w:val="bullet"/>
      <w:lvlText w:val=""/>
      <w:lvlJc w:val="left"/>
      <w:pPr>
        <w:tabs>
          <w:tab w:val="num" w:pos="720"/>
        </w:tabs>
        <w:ind w:left="720" w:hanging="360"/>
      </w:pPr>
      <w:rPr>
        <w:rFonts w:ascii="Symbol" w:hAnsi="Symbol" w:hint="default"/>
      </w:rPr>
    </w:lvl>
    <w:lvl w:ilvl="1" w:tplc="E17282C0">
      <w:numFmt w:val="decimal"/>
      <w:lvlText w:val=""/>
      <w:lvlJc w:val="left"/>
    </w:lvl>
    <w:lvl w:ilvl="2" w:tplc="9604B918">
      <w:numFmt w:val="decimal"/>
      <w:lvlText w:val=""/>
      <w:lvlJc w:val="left"/>
    </w:lvl>
    <w:lvl w:ilvl="3" w:tplc="4A32AF84">
      <w:numFmt w:val="decimal"/>
      <w:lvlText w:val=""/>
      <w:lvlJc w:val="left"/>
    </w:lvl>
    <w:lvl w:ilvl="4" w:tplc="DFFC8660">
      <w:numFmt w:val="decimal"/>
      <w:lvlText w:val=""/>
      <w:lvlJc w:val="left"/>
    </w:lvl>
    <w:lvl w:ilvl="5" w:tplc="A978DFAC">
      <w:numFmt w:val="decimal"/>
      <w:lvlText w:val=""/>
      <w:lvlJc w:val="left"/>
    </w:lvl>
    <w:lvl w:ilvl="6" w:tplc="67025862">
      <w:numFmt w:val="decimal"/>
      <w:lvlText w:val=""/>
      <w:lvlJc w:val="left"/>
    </w:lvl>
    <w:lvl w:ilvl="7" w:tplc="3CD656CA">
      <w:numFmt w:val="decimal"/>
      <w:lvlText w:val=""/>
      <w:lvlJc w:val="left"/>
    </w:lvl>
    <w:lvl w:ilvl="8" w:tplc="E2AA471A">
      <w:numFmt w:val="decimal"/>
      <w:lvlText w:val=""/>
      <w:lvlJc w:val="left"/>
    </w:lvl>
  </w:abstractNum>
  <w:abstractNum w:abstractNumId="2" w15:restartNumberingAfterBreak="0">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C94F34"/>
    <w:multiLevelType w:val="hybridMultilevel"/>
    <w:tmpl w:val="6F323946"/>
    <w:lvl w:ilvl="0" w:tplc="ABC67E02">
      <w:start w:val="1"/>
      <w:numFmt w:val="bullet"/>
      <w:lvlText w:val=""/>
      <w:lvlJc w:val="left"/>
      <w:pPr>
        <w:tabs>
          <w:tab w:val="num" w:pos="720"/>
        </w:tabs>
        <w:ind w:left="720" w:hanging="360"/>
      </w:pPr>
      <w:rPr>
        <w:rFonts w:ascii="Symbol" w:hAnsi="Symbol" w:hint="default"/>
      </w:rPr>
    </w:lvl>
    <w:lvl w:ilvl="1" w:tplc="8E9EACF4">
      <w:numFmt w:val="decimal"/>
      <w:lvlText w:val=""/>
      <w:lvlJc w:val="left"/>
    </w:lvl>
    <w:lvl w:ilvl="2" w:tplc="C07CFE86">
      <w:numFmt w:val="decimal"/>
      <w:lvlText w:val=""/>
      <w:lvlJc w:val="left"/>
    </w:lvl>
    <w:lvl w:ilvl="3" w:tplc="FA16D060">
      <w:numFmt w:val="decimal"/>
      <w:lvlText w:val=""/>
      <w:lvlJc w:val="left"/>
    </w:lvl>
    <w:lvl w:ilvl="4" w:tplc="7F64A4E0">
      <w:numFmt w:val="decimal"/>
      <w:lvlText w:val=""/>
      <w:lvlJc w:val="left"/>
    </w:lvl>
    <w:lvl w:ilvl="5" w:tplc="D5906C3E">
      <w:numFmt w:val="decimal"/>
      <w:lvlText w:val=""/>
      <w:lvlJc w:val="left"/>
    </w:lvl>
    <w:lvl w:ilvl="6" w:tplc="F820808A">
      <w:numFmt w:val="decimal"/>
      <w:lvlText w:val=""/>
      <w:lvlJc w:val="left"/>
    </w:lvl>
    <w:lvl w:ilvl="7" w:tplc="93C474CE">
      <w:numFmt w:val="decimal"/>
      <w:lvlText w:val=""/>
      <w:lvlJc w:val="left"/>
    </w:lvl>
    <w:lvl w:ilvl="8" w:tplc="818E9C16">
      <w:numFmt w:val="decimal"/>
      <w:lvlText w:val=""/>
      <w:lvlJc w:val="left"/>
    </w:lvl>
  </w:abstractNum>
  <w:abstractNum w:abstractNumId="5" w15:restartNumberingAfterBreak="0">
    <w:nsid w:val="2A890141"/>
    <w:multiLevelType w:val="hybridMultilevel"/>
    <w:tmpl w:val="19D8F3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1C4715A"/>
    <w:multiLevelType w:val="hybridMultilevel"/>
    <w:tmpl w:val="D8CC9D3A"/>
    <w:lvl w:ilvl="0" w:tplc="6A0A6B3E">
      <w:start w:val="1"/>
      <w:numFmt w:val="bullet"/>
      <w:lvlText w:val=""/>
      <w:lvlJc w:val="left"/>
      <w:pPr>
        <w:tabs>
          <w:tab w:val="num" w:pos="720"/>
        </w:tabs>
        <w:ind w:left="720" w:hanging="360"/>
      </w:pPr>
      <w:rPr>
        <w:rFonts w:ascii="Symbol" w:hAnsi="Symbol" w:hint="default"/>
      </w:rPr>
    </w:lvl>
    <w:lvl w:ilvl="1" w:tplc="91BC3F3A">
      <w:numFmt w:val="decimal"/>
      <w:lvlText w:val=""/>
      <w:lvlJc w:val="left"/>
    </w:lvl>
    <w:lvl w:ilvl="2" w:tplc="03F04F6A">
      <w:numFmt w:val="decimal"/>
      <w:lvlText w:val=""/>
      <w:lvlJc w:val="left"/>
    </w:lvl>
    <w:lvl w:ilvl="3" w:tplc="0D10774A">
      <w:numFmt w:val="decimal"/>
      <w:lvlText w:val=""/>
      <w:lvlJc w:val="left"/>
    </w:lvl>
    <w:lvl w:ilvl="4" w:tplc="C4A219FC">
      <w:numFmt w:val="decimal"/>
      <w:lvlText w:val=""/>
      <w:lvlJc w:val="left"/>
    </w:lvl>
    <w:lvl w:ilvl="5" w:tplc="32F8C4DC">
      <w:numFmt w:val="decimal"/>
      <w:lvlText w:val=""/>
      <w:lvlJc w:val="left"/>
    </w:lvl>
    <w:lvl w:ilvl="6" w:tplc="AFF4C224">
      <w:numFmt w:val="decimal"/>
      <w:lvlText w:val=""/>
      <w:lvlJc w:val="left"/>
    </w:lvl>
    <w:lvl w:ilvl="7" w:tplc="687E2D9C">
      <w:numFmt w:val="decimal"/>
      <w:lvlText w:val=""/>
      <w:lvlJc w:val="left"/>
    </w:lvl>
    <w:lvl w:ilvl="8" w:tplc="010C64E6">
      <w:numFmt w:val="decimal"/>
      <w:lvlText w:val=""/>
      <w:lvlJc w:val="left"/>
    </w:lvl>
  </w:abstractNum>
  <w:abstractNum w:abstractNumId="7" w15:restartNumberingAfterBreak="0">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84482C"/>
    <w:multiLevelType w:val="hybridMultilevel"/>
    <w:tmpl w:val="D658ABEE"/>
    <w:lvl w:ilvl="0" w:tplc="E872FF18">
      <w:start w:val="1"/>
      <w:numFmt w:val="upperLetter"/>
      <w:lvlText w:val="%1."/>
      <w:lvlJc w:val="left"/>
      <w:pPr>
        <w:ind w:left="720" w:hanging="360"/>
      </w:pPr>
      <w:rPr>
        <w:rFonts w:eastAsia="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96114E"/>
    <w:multiLevelType w:val="hybridMultilevel"/>
    <w:tmpl w:val="B6044E90"/>
    <w:lvl w:ilvl="0" w:tplc="39E2FDAE">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9BA7DB1"/>
    <w:multiLevelType w:val="hybridMultilevel"/>
    <w:tmpl w:val="C938012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EA644C0"/>
    <w:multiLevelType w:val="hybridMultilevel"/>
    <w:tmpl w:val="672C67D2"/>
    <w:lvl w:ilvl="0" w:tplc="52586DA4">
      <w:start w:val="1"/>
      <w:numFmt w:val="bullet"/>
      <w:lvlText w:val=""/>
      <w:lvlJc w:val="left"/>
      <w:pPr>
        <w:tabs>
          <w:tab w:val="num" w:pos="720"/>
        </w:tabs>
        <w:ind w:left="720" w:hanging="360"/>
      </w:pPr>
      <w:rPr>
        <w:rFonts w:ascii="Symbol" w:hAnsi="Symbol" w:hint="default"/>
      </w:rPr>
    </w:lvl>
    <w:lvl w:ilvl="1" w:tplc="C06A29F0">
      <w:numFmt w:val="decimal"/>
      <w:lvlText w:val=""/>
      <w:lvlJc w:val="left"/>
    </w:lvl>
    <w:lvl w:ilvl="2" w:tplc="3BD4B264">
      <w:numFmt w:val="decimal"/>
      <w:lvlText w:val=""/>
      <w:lvlJc w:val="left"/>
    </w:lvl>
    <w:lvl w:ilvl="3" w:tplc="1F2AEEDA">
      <w:numFmt w:val="decimal"/>
      <w:lvlText w:val=""/>
      <w:lvlJc w:val="left"/>
    </w:lvl>
    <w:lvl w:ilvl="4" w:tplc="A08ECFA6">
      <w:numFmt w:val="decimal"/>
      <w:lvlText w:val=""/>
      <w:lvlJc w:val="left"/>
    </w:lvl>
    <w:lvl w:ilvl="5" w:tplc="AF8409F0">
      <w:numFmt w:val="decimal"/>
      <w:lvlText w:val=""/>
      <w:lvlJc w:val="left"/>
    </w:lvl>
    <w:lvl w:ilvl="6" w:tplc="AC92CADA">
      <w:numFmt w:val="decimal"/>
      <w:lvlText w:val=""/>
      <w:lvlJc w:val="left"/>
    </w:lvl>
    <w:lvl w:ilvl="7" w:tplc="81668D80">
      <w:numFmt w:val="decimal"/>
      <w:lvlText w:val=""/>
      <w:lvlJc w:val="left"/>
    </w:lvl>
    <w:lvl w:ilvl="8" w:tplc="D29C4346">
      <w:numFmt w:val="decimal"/>
      <w:lvlText w:val=""/>
      <w:lvlJc w:val="left"/>
    </w:lvl>
  </w:abstractNum>
  <w:abstractNum w:abstractNumId="14" w15:restartNumberingAfterBreak="0">
    <w:nsid w:val="5F870ED6"/>
    <w:multiLevelType w:val="hybridMultilevel"/>
    <w:tmpl w:val="A4B426C8"/>
    <w:lvl w:ilvl="0" w:tplc="2258E3F4">
      <w:start w:val="1"/>
      <w:numFmt w:val="bullet"/>
      <w:lvlText w:val=""/>
      <w:lvlJc w:val="left"/>
      <w:pPr>
        <w:tabs>
          <w:tab w:val="num" w:pos="720"/>
        </w:tabs>
        <w:ind w:left="720" w:hanging="360"/>
      </w:pPr>
      <w:rPr>
        <w:rFonts w:ascii="Symbol" w:hAnsi="Symbol" w:hint="default"/>
      </w:rPr>
    </w:lvl>
    <w:lvl w:ilvl="1" w:tplc="B40A92F4">
      <w:numFmt w:val="decimal"/>
      <w:lvlText w:val=""/>
      <w:lvlJc w:val="left"/>
    </w:lvl>
    <w:lvl w:ilvl="2" w:tplc="264A5FA6">
      <w:numFmt w:val="decimal"/>
      <w:lvlText w:val=""/>
      <w:lvlJc w:val="left"/>
    </w:lvl>
    <w:lvl w:ilvl="3" w:tplc="D65ABB20">
      <w:numFmt w:val="decimal"/>
      <w:lvlText w:val=""/>
      <w:lvlJc w:val="left"/>
    </w:lvl>
    <w:lvl w:ilvl="4" w:tplc="69A689EC">
      <w:numFmt w:val="decimal"/>
      <w:lvlText w:val=""/>
      <w:lvlJc w:val="left"/>
    </w:lvl>
    <w:lvl w:ilvl="5" w:tplc="8A0421C6">
      <w:numFmt w:val="decimal"/>
      <w:lvlText w:val=""/>
      <w:lvlJc w:val="left"/>
    </w:lvl>
    <w:lvl w:ilvl="6" w:tplc="2320D490">
      <w:numFmt w:val="decimal"/>
      <w:lvlText w:val=""/>
      <w:lvlJc w:val="left"/>
    </w:lvl>
    <w:lvl w:ilvl="7" w:tplc="3E883042">
      <w:numFmt w:val="decimal"/>
      <w:lvlText w:val=""/>
      <w:lvlJc w:val="left"/>
    </w:lvl>
    <w:lvl w:ilvl="8" w:tplc="AB3CA786">
      <w:numFmt w:val="decimal"/>
      <w:lvlText w:val=""/>
      <w:lvlJc w:val="left"/>
    </w:lvl>
  </w:abstractNum>
  <w:abstractNum w:abstractNumId="15" w15:restartNumberingAfterBreak="0">
    <w:nsid w:val="616E00AA"/>
    <w:multiLevelType w:val="hybridMultilevel"/>
    <w:tmpl w:val="6CF09CA0"/>
    <w:lvl w:ilvl="0" w:tplc="55A40DA2">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6760EEC"/>
    <w:multiLevelType w:val="hybridMultilevel"/>
    <w:tmpl w:val="91481B3A"/>
    <w:lvl w:ilvl="0" w:tplc="59241FF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73F12B13"/>
    <w:multiLevelType w:val="hybridMultilevel"/>
    <w:tmpl w:val="80468832"/>
    <w:lvl w:ilvl="0" w:tplc="7238399C">
      <w:start w:val="1"/>
      <w:numFmt w:val="bullet"/>
      <w:lvlText w:val=""/>
      <w:lvlJc w:val="left"/>
      <w:pPr>
        <w:tabs>
          <w:tab w:val="num" w:pos="720"/>
        </w:tabs>
        <w:ind w:left="720" w:hanging="360"/>
      </w:pPr>
      <w:rPr>
        <w:rFonts w:ascii="Symbol" w:hAnsi="Symbol" w:hint="default"/>
      </w:rPr>
    </w:lvl>
    <w:lvl w:ilvl="1" w:tplc="8690D99E">
      <w:numFmt w:val="decimal"/>
      <w:lvlText w:val=""/>
      <w:lvlJc w:val="left"/>
    </w:lvl>
    <w:lvl w:ilvl="2" w:tplc="437677A8">
      <w:numFmt w:val="decimal"/>
      <w:lvlText w:val=""/>
      <w:lvlJc w:val="left"/>
    </w:lvl>
    <w:lvl w:ilvl="3" w:tplc="FD624AAA">
      <w:numFmt w:val="decimal"/>
      <w:lvlText w:val=""/>
      <w:lvlJc w:val="left"/>
    </w:lvl>
    <w:lvl w:ilvl="4" w:tplc="D42AE58C">
      <w:numFmt w:val="decimal"/>
      <w:lvlText w:val=""/>
      <w:lvlJc w:val="left"/>
    </w:lvl>
    <w:lvl w:ilvl="5" w:tplc="A90E0F08">
      <w:numFmt w:val="decimal"/>
      <w:lvlText w:val=""/>
      <w:lvlJc w:val="left"/>
    </w:lvl>
    <w:lvl w:ilvl="6" w:tplc="167AB020">
      <w:numFmt w:val="decimal"/>
      <w:lvlText w:val=""/>
      <w:lvlJc w:val="left"/>
    </w:lvl>
    <w:lvl w:ilvl="7" w:tplc="3C9692FA">
      <w:numFmt w:val="decimal"/>
      <w:lvlText w:val=""/>
      <w:lvlJc w:val="left"/>
    </w:lvl>
    <w:lvl w:ilvl="8" w:tplc="169A59FC">
      <w:numFmt w:val="decimal"/>
      <w:lvlText w:val=""/>
      <w:lvlJc w:val="left"/>
    </w:lvl>
  </w:abstractNum>
  <w:abstractNum w:abstractNumId="18" w15:restartNumberingAfterBreak="0">
    <w:nsid w:val="79272F78"/>
    <w:multiLevelType w:val="hybridMultilevel"/>
    <w:tmpl w:val="6CF09CA0"/>
    <w:lvl w:ilvl="0" w:tplc="FFFFFFFF">
      <w:start w:val="1"/>
      <w:numFmt w:val="upperLetter"/>
      <w:lvlText w:val="%1."/>
      <w:lvlJc w:val="left"/>
      <w:pPr>
        <w:ind w:left="720" w:hanging="36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3"/>
  </w:num>
  <w:num w:numId="3">
    <w:abstractNumId w:val="8"/>
  </w:num>
  <w:num w:numId="4">
    <w:abstractNumId w:val="7"/>
  </w:num>
  <w:num w:numId="5">
    <w:abstractNumId w:val="9"/>
  </w:num>
  <w:num w:numId="6">
    <w:abstractNumId w:val="0"/>
  </w:num>
  <w:num w:numId="7">
    <w:abstractNumId w:val="1"/>
  </w:num>
  <w:num w:numId="8">
    <w:abstractNumId w:val="14"/>
  </w:num>
  <w:num w:numId="9">
    <w:abstractNumId w:val="4"/>
  </w:num>
  <w:num w:numId="10">
    <w:abstractNumId w:val="6"/>
  </w:num>
  <w:num w:numId="11">
    <w:abstractNumId w:val="17"/>
  </w:num>
  <w:num w:numId="12">
    <w:abstractNumId w:val="13"/>
  </w:num>
  <w:num w:numId="13">
    <w:abstractNumId w:val="12"/>
  </w:num>
  <w:num w:numId="14">
    <w:abstractNumId w:val="16"/>
  </w:num>
  <w:num w:numId="15">
    <w:abstractNumId w:val="11"/>
  </w:num>
  <w:num w:numId="16">
    <w:abstractNumId w:val="5"/>
  </w:num>
  <w:num w:numId="17">
    <w:abstractNumId w:val="15"/>
  </w:num>
  <w:num w:numId="18">
    <w:abstractNumId w:val="18"/>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5327"/>
    <w:rsid w:val="00006541"/>
    <w:rsid w:val="000270F4"/>
    <w:rsid w:val="00027372"/>
    <w:rsid w:val="00031A51"/>
    <w:rsid w:val="00031C71"/>
    <w:rsid w:val="000524DD"/>
    <w:rsid w:val="000527F3"/>
    <w:rsid w:val="00057120"/>
    <w:rsid w:val="000619D0"/>
    <w:rsid w:val="000727D4"/>
    <w:rsid w:val="00076DA6"/>
    <w:rsid w:val="00082AC7"/>
    <w:rsid w:val="00091B85"/>
    <w:rsid w:val="000958B5"/>
    <w:rsid w:val="00095FD8"/>
    <w:rsid w:val="000A6639"/>
    <w:rsid w:val="000C0B5A"/>
    <w:rsid w:val="000D3CEC"/>
    <w:rsid w:val="000D4CC1"/>
    <w:rsid w:val="000E728B"/>
    <w:rsid w:val="000F1AD3"/>
    <w:rsid w:val="000F3F76"/>
    <w:rsid w:val="000F52E3"/>
    <w:rsid w:val="000F7FAF"/>
    <w:rsid w:val="001074F5"/>
    <w:rsid w:val="001202F1"/>
    <w:rsid w:val="0013611E"/>
    <w:rsid w:val="0015024C"/>
    <w:rsid w:val="00153760"/>
    <w:rsid w:val="00154046"/>
    <w:rsid w:val="00156205"/>
    <w:rsid w:val="001640AC"/>
    <w:rsid w:val="00166856"/>
    <w:rsid w:val="001701DE"/>
    <w:rsid w:val="0017432D"/>
    <w:rsid w:val="00175327"/>
    <w:rsid w:val="00196336"/>
    <w:rsid w:val="001969BB"/>
    <w:rsid w:val="001A1664"/>
    <w:rsid w:val="001B7E21"/>
    <w:rsid w:val="001C02D4"/>
    <w:rsid w:val="001C7494"/>
    <w:rsid w:val="001D0ABF"/>
    <w:rsid w:val="001D30B8"/>
    <w:rsid w:val="001D6704"/>
    <w:rsid w:val="001E0139"/>
    <w:rsid w:val="001E529F"/>
    <w:rsid w:val="001F7B6F"/>
    <w:rsid w:val="0020559D"/>
    <w:rsid w:val="00210C87"/>
    <w:rsid w:val="002149E7"/>
    <w:rsid w:val="00221A35"/>
    <w:rsid w:val="00223CB0"/>
    <w:rsid w:val="00236860"/>
    <w:rsid w:val="0024224D"/>
    <w:rsid w:val="0026269A"/>
    <w:rsid w:val="00280E96"/>
    <w:rsid w:val="00287FE2"/>
    <w:rsid w:val="002B3873"/>
    <w:rsid w:val="002B4825"/>
    <w:rsid w:val="002C6474"/>
    <w:rsid w:val="002C6729"/>
    <w:rsid w:val="002D074F"/>
    <w:rsid w:val="002D6FD2"/>
    <w:rsid w:val="002F0774"/>
    <w:rsid w:val="002F134C"/>
    <w:rsid w:val="002F2DFD"/>
    <w:rsid w:val="002F7F64"/>
    <w:rsid w:val="00305D8D"/>
    <w:rsid w:val="00332F16"/>
    <w:rsid w:val="00335709"/>
    <w:rsid w:val="00340830"/>
    <w:rsid w:val="00343B53"/>
    <w:rsid w:val="00350CDA"/>
    <w:rsid w:val="003617A9"/>
    <w:rsid w:val="00364B99"/>
    <w:rsid w:val="00366F2C"/>
    <w:rsid w:val="0037274F"/>
    <w:rsid w:val="00377E4D"/>
    <w:rsid w:val="00382476"/>
    <w:rsid w:val="0038763C"/>
    <w:rsid w:val="00387708"/>
    <w:rsid w:val="00391206"/>
    <w:rsid w:val="003942EA"/>
    <w:rsid w:val="0039649E"/>
    <w:rsid w:val="003A5959"/>
    <w:rsid w:val="003B5DCC"/>
    <w:rsid w:val="003C6995"/>
    <w:rsid w:val="003D025A"/>
    <w:rsid w:val="003D24F5"/>
    <w:rsid w:val="003D31ED"/>
    <w:rsid w:val="003D5B02"/>
    <w:rsid w:val="003D74EF"/>
    <w:rsid w:val="003E2660"/>
    <w:rsid w:val="003E4891"/>
    <w:rsid w:val="003F1D4A"/>
    <w:rsid w:val="003F3007"/>
    <w:rsid w:val="0040133D"/>
    <w:rsid w:val="00410980"/>
    <w:rsid w:val="004110EB"/>
    <w:rsid w:val="004154FA"/>
    <w:rsid w:val="004230B4"/>
    <w:rsid w:val="00432201"/>
    <w:rsid w:val="004357AF"/>
    <w:rsid w:val="004472B8"/>
    <w:rsid w:val="004502B9"/>
    <w:rsid w:val="004570AE"/>
    <w:rsid w:val="00475347"/>
    <w:rsid w:val="00475AFF"/>
    <w:rsid w:val="00476815"/>
    <w:rsid w:val="004773F5"/>
    <w:rsid w:val="00477A40"/>
    <w:rsid w:val="00481410"/>
    <w:rsid w:val="004823AE"/>
    <w:rsid w:val="00487923"/>
    <w:rsid w:val="00492B87"/>
    <w:rsid w:val="00492EA9"/>
    <w:rsid w:val="004939E3"/>
    <w:rsid w:val="0049668C"/>
    <w:rsid w:val="004A0AA9"/>
    <w:rsid w:val="004B1F42"/>
    <w:rsid w:val="004B33A8"/>
    <w:rsid w:val="004B774F"/>
    <w:rsid w:val="004C1578"/>
    <w:rsid w:val="004C7CE1"/>
    <w:rsid w:val="004D7CF8"/>
    <w:rsid w:val="004E5300"/>
    <w:rsid w:val="004F39C3"/>
    <w:rsid w:val="004F4F43"/>
    <w:rsid w:val="005118FF"/>
    <w:rsid w:val="00511AA7"/>
    <w:rsid w:val="005279EF"/>
    <w:rsid w:val="00531D02"/>
    <w:rsid w:val="00540FFB"/>
    <w:rsid w:val="0054285A"/>
    <w:rsid w:val="00546744"/>
    <w:rsid w:val="005614AD"/>
    <w:rsid w:val="0057031E"/>
    <w:rsid w:val="00572284"/>
    <w:rsid w:val="0057779D"/>
    <w:rsid w:val="00577A3F"/>
    <w:rsid w:val="005827BD"/>
    <w:rsid w:val="00587F47"/>
    <w:rsid w:val="00591955"/>
    <w:rsid w:val="005975F6"/>
    <w:rsid w:val="00597F7D"/>
    <w:rsid w:val="005B2475"/>
    <w:rsid w:val="005B6A27"/>
    <w:rsid w:val="005B774B"/>
    <w:rsid w:val="005C0896"/>
    <w:rsid w:val="005C559F"/>
    <w:rsid w:val="005D4359"/>
    <w:rsid w:val="005D649D"/>
    <w:rsid w:val="005E4390"/>
    <w:rsid w:val="005F1DBD"/>
    <w:rsid w:val="005F719B"/>
    <w:rsid w:val="00615916"/>
    <w:rsid w:val="00634445"/>
    <w:rsid w:val="00635906"/>
    <w:rsid w:val="00645BE2"/>
    <w:rsid w:val="00646FEB"/>
    <w:rsid w:val="00653547"/>
    <w:rsid w:val="0066193E"/>
    <w:rsid w:val="00664BC1"/>
    <w:rsid w:val="00671953"/>
    <w:rsid w:val="00677C2A"/>
    <w:rsid w:val="00687362"/>
    <w:rsid w:val="00696320"/>
    <w:rsid w:val="006B2681"/>
    <w:rsid w:val="006B34FD"/>
    <w:rsid w:val="006D0117"/>
    <w:rsid w:val="006D4450"/>
    <w:rsid w:val="006D6E6D"/>
    <w:rsid w:val="0070308B"/>
    <w:rsid w:val="00714E54"/>
    <w:rsid w:val="00726AAB"/>
    <w:rsid w:val="00731927"/>
    <w:rsid w:val="007403C9"/>
    <w:rsid w:val="00743A35"/>
    <w:rsid w:val="00753ADE"/>
    <w:rsid w:val="007621AF"/>
    <w:rsid w:val="00764005"/>
    <w:rsid w:val="00766151"/>
    <w:rsid w:val="00770D8D"/>
    <w:rsid w:val="00772796"/>
    <w:rsid w:val="00781587"/>
    <w:rsid w:val="00782CC3"/>
    <w:rsid w:val="00785F36"/>
    <w:rsid w:val="007934E5"/>
    <w:rsid w:val="00794058"/>
    <w:rsid w:val="007B7959"/>
    <w:rsid w:val="007D0A9E"/>
    <w:rsid w:val="007D37C6"/>
    <w:rsid w:val="007F7E7E"/>
    <w:rsid w:val="0080085E"/>
    <w:rsid w:val="00802327"/>
    <w:rsid w:val="00816BA5"/>
    <w:rsid w:val="008212E3"/>
    <w:rsid w:val="00832618"/>
    <w:rsid w:val="00834B55"/>
    <w:rsid w:val="00844F15"/>
    <w:rsid w:val="008450D0"/>
    <w:rsid w:val="00860A89"/>
    <w:rsid w:val="00863617"/>
    <w:rsid w:val="00866965"/>
    <w:rsid w:val="00866F35"/>
    <w:rsid w:val="00871F3D"/>
    <w:rsid w:val="008729D6"/>
    <w:rsid w:val="00875FE1"/>
    <w:rsid w:val="008829DC"/>
    <w:rsid w:val="00883744"/>
    <w:rsid w:val="008B2DE5"/>
    <w:rsid w:val="008B3651"/>
    <w:rsid w:val="008B5FEF"/>
    <w:rsid w:val="008C04F9"/>
    <w:rsid w:val="008C7A54"/>
    <w:rsid w:val="008D798E"/>
    <w:rsid w:val="008E14F9"/>
    <w:rsid w:val="008E575C"/>
    <w:rsid w:val="008F163F"/>
    <w:rsid w:val="008F7E6A"/>
    <w:rsid w:val="00910F02"/>
    <w:rsid w:val="009260A0"/>
    <w:rsid w:val="00931AA9"/>
    <w:rsid w:val="009322C4"/>
    <w:rsid w:val="00933C94"/>
    <w:rsid w:val="00946E32"/>
    <w:rsid w:val="00977FC3"/>
    <w:rsid w:val="00980448"/>
    <w:rsid w:val="009868EB"/>
    <w:rsid w:val="00986DCB"/>
    <w:rsid w:val="0099393D"/>
    <w:rsid w:val="0099469A"/>
    <w:rsid w:val="009A18CD"/>
    <w:rsid w:val="009A4540"/>
    <w:rsid w:val="009B4B12"/>
    <w:rsid w:val="009C2938"/>
    <w:rsid w:val="009D3FDF"/>
    <w:rsid w:val="009D5FC3"/>
    <w:rsid w:val="009D667A"/>
    <w:rsid w:val="009D7DCC"/>
    <w:rsid w:val="009E1DFB"/>
    <w:rsid w:val="00A00E67"/>
    <w:rsid w:val="00A0566A"/>
    <w:rsid w:val="00A13C3B"/>
    <w:rsid w:val="00A2062B"/>
    <w:rsid w:val="00A27B8A"/>
    <w:rsid w:val="00A3298F"/>
    <w:rsid w:val="00A36AE9"/>
    <w:rsid w:val="00A41804"/>
    <w:rsid w:val="00A554C7"/>
    <w:rsid w:val="00A61615"/>
    <w:rsid w:val="00A64ED3"/>
    <w:rsid w:val="00A87BCD"/>
    <w:rsid w:val="00A90205"/>
    <w:rsid w:val="00A93125"/>
    <w:rsid w:val="00AE373F"/>
    <w:rsid w:val="00AE37E3"/>
    <w:rsid w:val="00AE3B55"/>
    <w:rsid w:val="00AF157D"/>
    <w:rsid w:val="00AF2011"/>
    <w:rsid w:val="00AF3B38"/>
    <w:rsid w:val="00B004CE"/>
    <w:rsid w:val="00B03D00"/>
    <w:rsid w:val="00B03FCE"/>
    <w:rsid w:val="00B06BF9"/>
    <w:rsid w:val="00B270E3"/>
    <w:rsid w:val="00B33255"/>
    <w:rsid w:val="00B35EE3"/>
    <w:rsid w:val="00B3667C"/>
    <w:rsid w:val="00B414FD"/>
    <w:rsid w:val="00B421D1"/>
    <w:rsid w:val="00B549FF"/>
    <w:rsid w:val="00B54A61"/>
    <w:rsid w:val="00B5615C"/>
    <w:rsid w:val="00B70B4B"/>
    <w:rsid w:val="00B80A19"/>
    <w:rsid w:val="00B856D0"/>
    <w:rsid w:val="00BA1432"/>
    <w:rsid w:val="00BA420B"/>
    <w:rsid w:val="00BC001D"/>
    <w:rsid w:val="00BE2220"/>
    <w:rsid w:val="00BE40C9"/>
    <w:rsid w:val="00BF1E3D"/>
    <w:rsid w:val="00BF5C2C"/>
    <w:rsid w:val="00C0044C"/>
    <w:rsid w:val="00C1030F"/>
    <w:rsid w:val="00C1321C"/>
    <w:rsid w:val="00C144A1"/>
    <w:rsid w:val="00C346BE"/>
    <w:rsid w:val="00C37867"/>
    <w:rsid w:val="00C5599D"/>
    <w:rsid w:val="00C569B1"/>
    <w:rsid w:val="00C574E6"/>
    <w:rsid w:val="00C60358"/>
    <w:rsid w:val="00C6253F"/>
    <w:rsid w:val="00C64817"/>
    <w:rsid w:val="00C65DD1"/>
    <w:rsid w:val="00C7389D"/>
    <w:rsid w:val="00C801C0"/>
    <w:rsid w:val="00C93436"/>
    <w:rsid w:val="00C9389C"/>
    <w:rsid w:val="00C952DD"/>
    <w:rsid w:val="00C97261"/>
    <w:rsid w:val="00CA0A09"/>
    <w:rsid w:val="00CD5052"/>
    <w:rsid w:val="00CD5E83"/>
    <w:rsid w:val="00CD703D"/>
    <w:rsid w:val="00CE32DD"/>
    <w:rsid w:val="00CE6363"/>
    <w:rsid w:val="00CE77FF"/>
    <w:rsid w:val="00CF052F"/>
    <w:rsid w:val="00CF119E"/>
    <w:rsid w:val="00CF3D73"/>
    <w:rsid w:val="00CF6C5F"/>
    <w:rsid w:val="00D01C4D"/>
    <w:rsid w:val="00D07613"/>
    <w:rsid w:val="00D11F6D"/>
    <w:rsid w:val="00D12929"/>
    <w:rsid w:val="00D1396C"/>
    <w:rsid w:val="00D203EB"/>
    <w:rsid w:val="00D26A6C"/>
    <w:rsid w:val="00D35258"/>
    <w:rsid w:val="00D40EB9"/>
    <w:rsid w:val="00D63D39"/>
    <w:rsid w:val="00D63D6F"/>
    <w:rsid w:val="00D74C88"/>
    <w:rsid w:val="00D75735"/>
    <w:rsid w:val="00D808CF"/>
    <w:rsid w:val="00D8190B"/>
    <w:rsid w:val="00D85B7E"/>
    <w:rsid w:val="00D93F17"/>
    <w:rsid w:val="00D95C36"/>
    <w:rsid w:val="00D95C4C"/>
    <w:rsid w:val="00DA7A26"/>
    <w:rsid w:val="00DB0278"/>
    <w:rsid w:val="00DB4FCD"/>
    <w:rsid w:val="00DD7AC7"/>
    <w:rsid w:val="00DE0E62"/>
    <w:rsid w:val="00DE2575"/>
    <w:rsid w:val="00DE429D"/>
    <w:rsid w:val="00DE6D10"/>
    <w:rsid w:val="00DF44C5"/>
    <w:rsid w:val="00DF5E93"/>
    <w:rsid w:val="00E01836"/>
    <w:rsid w:val="00E11DAA"/>
    <w:rsid w:val="00E12DA2"/>
    <w:rsid w:val="00E446F3"/>
    <w:rsid w:val="00E479C5"/>
    <w:rsid w:val="00E70172"/>
    <w:rsid w:val="00E706F3"/>
    <w:rsid w:val="00E71EA3"/>
    <w:rsid w:val="00E82294"/>
    <w:rsid w:val="00E829A9"/>
    <w:rsid w:val="00E837BF"/>
    <w:rsid w:val="00E844C0"/>
    <w:rsid w:val="00E8459C"/>
    <w:rsid w:val="00E867D0"/>
    <w:rsid w:val="00E91F46"/>
    <w:rsid w:val="00E94279"/>
    <w:rsid w:val="00E97B47"/>
    <w:rsid w:val="00EA031B"/>
    <w:rsid w:val="00EA7F3B"/>
    <w:rsid w:val="00EB03C2"/>
    <w:rsid w:val="00EC23D0"/>
    <w:rsid w:val="00EC26F8"/>
    <w:rsid w:val="00EC7889"/>
    <w:rsid w:val="00EE0CC6"/>
    <w:rsid w:val="00EE48B9"/>
    <w:rsid w:val="00EE7491"/>
    <w:rsid w:val="00EF5694"/>
    <w:rsid w:val="00F0780A"/>
    <w:rsid w:val="00F07812"/>
    <w:rsid w:val="00F11112"/>
    <w:rsid w:val="00F232D7"/>
    <w:rsid w:val="00F369D9"/>
    <w:rsid w:val="00F44918"/>
    <w:rsid w:val="00F62D79"/>
    <w:rsid w:val="00F71BA7"/>
    <w:rsid w:val="00F822F8"/>
    <w:rsid w:val="00F879EE"/>
    <w:rsid w:val="00F90219"/>
    <w:rsid w:val="00FB08E8"/>
    <w:rsid w:val="00FB4696"/>
    <w:rsid w:val="00FC4EE3"/>
    <w:rsid w:val="00FD44F1"/>
    <w:rsid w:val="00FE69CD"/>
    <w:rsid w:val="00FF0097"/>
    <w:rsid w:val="00FF0C9A"/>
    <w:rsid w:val="00FF1630"/>
    <w:rsid w:val="00FF5F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759278"/>
  <w15:chartTrackingRefBased/>
  <w15:docId w15:val="{B5691FFB-9073-4738-B18D-1C366A044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532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175327"/>
    <w:pPr>
      <w:ind w:left="720"/>
      <w:contextualSpacing/>
    </w:pPr>
    <w:rPr>
      <w:rFonts w:ascii=".VnTime" w:hAnsi=".VnTime"/>
      <w:sz w:val="28"/>
      <w:szCs w:val="28"/>
    </w:rPr>
  </w:style>
  <w:style w:type="character" w:customStyle="1" w:styleId="ListParagraphChar">
    <w:name w:val="List Paragraph Char"/>
    <w:aliases w:val="HPL01 Char,chuẩn không cần chỉnh Char"/>
    <w:link w:val="ListParagraph"/>
    <w:uiPriority w:val="34"/>
    <w:qFormat/>
    <w:locked/>
    <w:rsid w:val="00175327"/>
    <w:rPr>
      <w:rFonts w:ascii=".VnTime" w:eastAsia="Times New Roman" w:hAnsi=".VnTime" w:cs="Times New Roman"/>
      <w:sz w:val="28"/>
      <w:szCs w:val="28"/>
    </w:rPr>
  </w:style>
  <w:style w:type="table" w:styleId="TableGrid">
    <w:name w:val="Table Grid"/>
    <w:basedOn w:val="TableNormal"/>
    <w:uiPriority w:val="39"/>
    <w:rsid w:val="001753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F11112"/>
    <w:rPr>
      <w:rFonts w:ascii="Tahoma" w:hAnsi="Tahoma" w:cs="Tahoma"/>
      <w:sz w:val="16"/>
      <w:szCs w:val="16"/>
    </w:rPr>
  </w:style>
  <w:style w:type="paragraph" w:styleId="BalloonText">
    <w:name w:val="Balloon Text"/>
    <w:basedOn w:val="Normal"/>
    <w:link w:val="BalloonTextChar"/>
    <w:uiPriority w:val="99"/>
    <w:semiHidden/>
    <w:unhideWhenUsed/>
    <w:rsid w:val="00F11112"/>
    <w:rPr>
      <w:rFonts w:ascii="Tahoma" w:eastAsiaTheme="minorHAnsi" w:hAnsi="Tahoma" w:cs="Tahoma"/>
      <w:sz w:val="16"/>
      <w:szCs w:val="16"/>
    </w:rPr>
  </w:style>
  <w:style w:type="paragraph" w:customStyle="1" w:styleId="MTDisplayEquation">
    <w:name w:val="MTDisplayEquation"/>
    <w:basedOn w:val="Normal"/>
    <w:next w:val="Normal"/>
    <w:link w:val="MTDisplayEquationChar"/>
    <w:rsid w:val="00F11112"/>
    <w:pPr>
      <w:tabs>
        <w:tab w:val="center" w:pos="5100"/>
        <w:tab w:val="right" w:pos="10200"/>
      </w:tabs>
      <w:spacing w:after="200" w:line="276" w:lineRule="auto"/>
    </w:pPr>
    <w:rPr>
      <w:rFonts w:eastAsiaTheme="minorHAnsi"/>
      <w:lang w:val="vi-VN"/>
    </w:rPr>
  </w:style>
  <w:style w:type="character" w:customStyle="1" w:styleId="MTDisplayEquationChar">
    <w:name w:val="MTDisplayEquation Char"/>
    <w:basedOn w:val="DefaultParagraphFont"/>
    <w:link w:val="MTDisplayEquation"/>
    <w:rsid w:val="00F11112"/>
    <w:rPr>
      <w:rFonts w:ascii="Times New Roman" w:hAnsi="Times New Roman" w:cs="Times New Roman"/>
      <w:sz w:val="24"/>
      <w:szCs w:val="24"/>
      <w:lang w:val="vi-VN"/>
    </w:rPr>
  </w:style>
  <w:style w:type="character" w:customStyle="1" w:styleId="VerbatimChar">
    <w:name w:val="Verbatim Char"/>
    <w:rsid w:val="00F11112"/>
    <w:rPr>
      <w:rFonts w:ascii="Consolas" w:hAnsi="Consolas"/>
      <w:sz w:val="22"/>
    </w:rPr>
  </w:style>
  <w:style w:type="character" w:customStyle="1" w:styleId="MTConvertedEquation">
    <w:name w:val="MTConvertedEquation"/>
    <w:basedOn w:val="DefaultParagraphFont"/>
    <w:rsid w:val="00F11112"/>
    <w:rPr>
      <w:rFonts w:ascii="Times New Roman" w:hAnsi="Times New Roman" w:cs="Times New Roman"/>
      <w:b/>
      <w:sz w:val="24"/>
      <w:szCs w:val="24"/>
    </w:rPr>
  </w:style>
  <w:style w:type="paragraph" w:styleId="NormalWeb">
    <w:name w:val="Normal (Web)"/>
    <w:basedOn w:val="Normal"/>
    <w:link w:val="NormalWebChar"/>
    <w:uiPriority w:val="99"/>
    <w:unhideWhenUsed/>
    <w:qFormat/>
    <w:rsid w:val="000524DD"/>
    <w:pPr>
      <w:spacing w:before="100" w:beforeAutospacing="1" w:after="100" w:afterAutospacing="1"/>
    </w:pPr>
    <w:rPr>
      <w:rFonts w:eastAsiaTheme="minorEastAsia"/>
    </w:rPr>
  </w:style>
  <w:style w:type="character" w:customStyle="1" w:styleId="NormalWebChar">
    <w:name w:val="Normal (Web) Char"/>
    <w:link w:val="NormalWeb"/>
    <w:uiPriority w:val="99"/>
    <w:rsid w:val="00A0566A"/>
    <w:rPr>
      <w:rFonts w:ascii="Times New Roman" w:eastAsiaTheme="minorEastAsia" w:hAnsi="Times New Roman" w:cs="Times New Roman"/>
      <w:sz w:val="24"/>
      <w:szCs w:val="24"/>
    </w:rPr>
  </w:style>
  <w:style w:type="paragraph" w:styleId="NoSpacing">
    <w:name w:val="No Spacing"/>
    <w:uiPriority w:val="1"/>
    <w:qFormat/>
    <w:rsid w:val="001F7B6F"/>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91F46"/>
    <w:pPr>
      <w:tabs>
        <w:tab w:val="center" w:pos="4513"/>
        <w:tab w:val="right" w:pos="9026"/>
      </w:tabs>
    </w:pPr>
  </w:style>
  <w:style w:type="character" w:customStyle="1" w:styleId="HeaderChar">
    <w:name w:val="Header Char"/>
    <w:basedOn w:val="DefaultParagraphFont"/>
    <w:link w:val="Header"/>
    <w:uiPriority w:val="99"/>
    <w:rsid w:val="00E91F4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91F46"/>
    <w:pPr>
      <w:tabs>
        <w:tab w:val="center" w:pos="4513"/>
        <w:tab w:val="right" w:pos="9026"/>
      </w:tabs>
    </w:pPr>
  </w:style>
  <w:style w:type="character" w:customStyle="1" w:styleId="FooterChar">
    <w:name w:val="Footer Char"/>
    <w:basedOn w:val="DefaultParagraphFont"/>
    <w:link w:val="Footer"/>
    <w:uiPriority w:val="99"/>
    <w:rsid w:val="00E91F46"/>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62D79"/>
    <w:rPr>
      <w:sz w:val="16"/>
      <w:szCs w:val="16"/>
    </w:rPr>
  </w:style>
  <w:style w:type="paragraph" w:styleId="CommentText">
    <w:name w:val="annotation text"/>
    <w:basedOn w:val="Normal"/>
    <w:link w:val="CommentTextChar"/>
    <w:uiPriority w:val="99"/>
    <w:semiHidden/>
    <w:unhideWhenUsed/>
    <w:rsid w:val="00F62D79"/>
    <w:rPr>
      <w:sz w:val="20"/>
      <w:szCs w:val="20"/>
    </w:rPr>
  </w:style>
  <w:style w:type="character" w:customStyle="1" w:styleId="CommentTextChar">
    <w:name w:val="Comment Text Char"/>
    <w:basedOn w:val="DefaultParagraphFont"/>
    <w:link w:val="CommentText"/>
    <w:uiPriority w:val="99"/>
    <w:semiHidden/>
    <w:rsid w:val="00F62D7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62D79"/>
    <w:rPr>
      <w:b/>
      <w:bCs/>
    </w:rPr>
  </w:style>
  <w:style w:type="character" w:customStyle="1" w:styleId="CommentSubjectChar">
    <w:name w:val="Comment Subject Char"/>
    <w:basedOn w:val="CommentTextChar"/>
    <w:link w:val="CommentSubject"/>
    <w:uiPriority w:val="99"/>
    <w:semiHidden/>
    <w:rsid w:val="00F62D79"/>
    <w:rPr>
      <w:rFonts w:ascii="Times New Roman" w:eastAsia="Times New Roman" w:hAnsi="Times New Roman" w:cs="Times New Roman"/>
      <w:b/>
      <w:bCs/>
      <w:sz w:val="20"/>
      <w:szCs w:val="20"/>
    </w:rPr>
  </w:style>
  <w:style w:type="character" w:styleId="Strong">
    <w:name w:val="Strong"/>
    <w:basedOn w:val="DefaultParagraphFont"/>
    <w:uiPriority w:val="22"/>
    <w:qFormat/>
    <w:rsid w:val="001C02D4"/>
    <w:rPr>
      <w:b/>
      <w:bCs/>
    </w:rPr>
  </w:style>
  <w:style w:type="paragraph" w:styleId="BodyText">
    <w:name w:val="Body Text"/>
    <w:basedOn w:val="Normal"/>
    <w:link w:val="BodyTextChar"/>
    <w:uiPriority w:val="1"/>
    <w:qFormat/>
    <w:rsid w:val="009260A0"/>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9260A0"/>
    <w:rPr>
      <w:rFonts w:ascii="Times New Roman" w:eastAsia="Times New Roman" w:hAnsi="Times New Roman" w:cs="Times New Roman"/>
      <w:sz w:val="24"/>
      <w:szCs w:val="24"/>
      <w:lang w:bidi="en-US"/>
    </w:rPr>
  </w:style>
  <w:style w:type="character" w:customStyle="1" w:styleId="BodyTextChar1">
    <w:name w:val="Body Text Char1"/>
    <w:rsid w:val="009260A0"/>
    <w:rPr>
      <w:sz w:val="24"/>
      <w:szCs w:val="24"/>
    </w:rPr>
  </w:style>
  <w:style w:type="character" w:styleId="PlaceholderText">
    <w:name w:val="Placeholder Text"/>
    <w:basedOn w:val="DefaultParagraphFont"/>
    <w:uiPriority w:val="99"/>
    <w:semiHidden/>
    <w:rsid w:val="00D139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customXml" Target="ink/ink2.xml"/><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70.bin"/><Relationship Id="rId191" Type="http://schemas.openxmlformats.org/officeDocument/2006/relationships/image" Target="media/image94.gif"/><Relationship Id="rId205" Type="http://schemas.openxmlformats.org/officeDocument/2006/relationships/image" Target="media/image102.wmf"/><Relationship Id="rId107" Type="http://schemas.openxmlformats.org/officeDocument/2006/relationships/image" Target="media/image48.png"/><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61.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65.bin"/><Relationship Id="rId181" Type="http://schemas.openxmlformats.org/officeDocument/2006/relationships/image" Target="media/image88.wmf"/><Relationship Id="rId216"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emf"/><Relationship Id="rId64" Type="http://schemas.openxmlformats.org/officeDocument/2006/relationships/oleObject" Target="embeddings/oleObject23.bin"/><Relationship Id="rId118" Type="http://schemas.openxmlformats.org/officeDocument/2006/relationships/oleObject" Target="embeddings/oleObject45.bin"/><Relationship Id="rId139" Type="http://schemas.openxmlformats.org/officeDocument/2006/relationships/oleObject" Target="embeddings/oleObject55.bin"/><Relationship Id="rId85" Type="http://schemas.openxmlformats.org/officeDocument/2006/relationships/image" Target="media/image36.wmf"/><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image" Target="media/image95.png"/><Relationship Id="rId206" Type="http://schemas.openxmlformats.org/officeDocument/2006/relationships/oleObject" Target="embeddings/oleObject85.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49.png"/><Relationship Id="rId129" Type="http://schemas.openxmlformats.org/officeDocument/2006/relationships/oleObject" Target="embeddings/oleObject50.bin"/><Relationship Id="rId54" Type="http://schemas.openxmlformats.org/officeDocument/2006/relationships/oleObject" Target="embeddings/oleObject18.bin"/><Relationship Id="rId75" Type="http://schemas.openxmlformats.org/officeDocument/2006/relationships/image" Target="media/image31.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76.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6.png"/><Relationship Id="rId44" Type="http://schemas.openxmlformats.org/officeDocument/2006/relationships/image" Target="media/image15.wmf"/><Relationship Id="rId65" Type="http://schemas.openxmlformats.org/officeDocument/2006/relationships/image" Target="media/image26.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image" Target="media/image96.png"/><Relationship Id="rId207" Type="http://schemas.openxmlformats.org/officeDocument/2006/relationships/image" Target="media/image103.wmf"/><Relationship Id="rId13" Type="http://schemas.openxmlformats.org/officeDocument/2006/relationships/image" Target="media/image4.wmf"/><Relationship Id="rId109" Type="http://schemas.microsoft.com/office/2007/relationships/hdphoto" Target="media/hdphoto1.wdp"/><Relationship Id="rId34" Type="http://schemas.openxmlformats.org/officeDocument/2006/relationships/customXml" Target="ink/ink1.xml"/><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20" Type="http://schemas.openxmlformats.org/officeDocument/2006/relationships/image" Target="media/image57.wmf"/><Relationship Id="rId141" Type="http://schemas.openxmlformats.org/officeDocument/2006/relationships/oleObject" Target="embeddings/oleObject56.bin"/><Relationship Id="rId7" Type="http://schemas.openxmlformats.org/officeDocument/2006/relationships/image" Target="media/image1.wmf"/><Relationship Id="rId162" Type="http://schemas.openxmlformats.org/officeDocument/2006/relationships/oleObject" Target="embeddings/oleObject66.bin"/><Relationship Id="rId183" Type="http://schemas.openxmlformats.org/officeDocument/2006/relationships/image" Target="media/image89.wmf"/><Relationship Id="rId24" Type="http://schemas.openxmlformats.org/officeDocument/2006/relationships/oleObject" Target="embeddings/oleObject9.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image" Target="media/image50.png"/><Relationship Id="rId131" Type="http://schemas.openxmlformats.org/officeDocument/2006/relationships/oleObject" Target="embeddings/oleObject51.bin"/><Relationship Id="rId61" Type="http://schemas.openxmlformats.org/officeDocument/2006/relationships/image" Target="media/image24.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image" Target="media/image84.wmf"/><Relationship Id="rId194" Type="http://schemas.microsoft.com/office/2007/relationships/hdphoto" Target="media/hdphoto3.wdp"/><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8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png"/><Relationship Id="rId126" Type="http://schemas.openxmlformats.org/officeDocument/2006/relationships/image" Target="media/image60.wmf"/><Relationship Id="rId147" Type="http://schemas.openxmlformats.org/officeDocument/2006/relationships/oleObject" Target="embeddings/oleObject59.bin"/><Relationship Id="rId168"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oleObject" Target="embeddings/oleObject46.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7.bin"/><Relationship Id="rId189" Type="http://schemas.openxmlformats.org/officeDocument/2006/relationships/image" Target="media/image92.png"/><Relationship Id="rId3" Type="http://schemas.openxmlformats.org/officeDocument/2006/relationships/settings" Target="settings.xml"/><Relationship Id="rId214" Type="http://schemas.openxmlformats.org/officeDocument/2006/relationships/oleObject" Target="embeddings/oleObject89.bin"/><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27.wmf"/><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76.png"/><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oleObject" Target="embeddings/oleObject35.bin"/><Relationship Id="rId111" Type="http://schemas.openxmlformats.org/officeDocument/2006/relationships/image" Target="media/image51.png"/><Relationship Id="rId132" Type="http://schemas.openxmlformats.org/officeDocument/2006/relationships/image" Target="media/image63.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image" Target="media/image87.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image" Target="media/image93.png"/><Relationship Id="rId204" Type="http://schemas.openxmlformats.org/officeDocument/2006/relationships/oleObject" Target="embeddings/oleObject84.bin"/><Relationship Id="rId220" Type="http://schemas.microsoft.com/office/2016/09/relationships/commentsIds" Target="commentsIds.xml"/><Relationship Id="rId15" Type="http://schemas.openxmlformats.org/officeDocument/2006/relationships/image" Target="media/image5.wmf"/><Relationship Id="rId57" Type="http://schemas.openxmlformats.org/officeDocument/2006/relationships/image" Target="media/image22.wmf"/><Relationship Id="rId106" Type="http://schemas.openxmlformats.org/officeDocument/2006/relationships/image" Target="media/image47.png"/><Relationship Id="rId127" Type="http://schemas.openxmlformats.org/officeDocument/2006/relationships/oleObject" Target="embeddings/oleObject4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17.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8.wmf"/><Relationship Id="rId143" Type="http://schemas.openxmlformats.org/officeDocument/2006/relationships/oleObject" Target="embeddings/oleObject57.bin"/><Relationship Id="rId148" Type="http://schemas.openxmlformats.org/officeDocument/2006/relationships/image" Target="media/image71.wmf"/><Relationship Id="rId164" Type="http://schemas.openxmlformats.org/officeDocument/2006/relationships/oleObject" Target="embeddings/oleObject67.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5.bin"/><Relationship Id="rId210" Type="http://schemas.openxmlformats.org/officeDocument/2006/relationships/oleObject" Target="embeddings/oleObject87.bin"/><Relationship Id="rId215"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17.wmf"/><Relationship Id="rId68" Type="http://schemas.openxmlformats.org/officeDocument/2006/relationships/oleObject" Target="embeddings/oleObject25.bin"/><Relationship Id="rId89" Type="http://schemas.openxmlformats.org/officeDocument/2006/relationships/image" Target="media/image38.wmf"/><Relationship Id="rId112" Type="http://schemas.openxmlformats.org/officeDocument/2006/relationships/image" Target="media/image52.png"/><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oleObject" Target="embeddings/oleObject5.bin"/><Relationship Id="rId221" Type="http://schemas.microsoft.com/office/2018/08/relationships/commentsExtensible" Target="commentsExtensible.xml"/><Relationship Id="rId58"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oleObject" Target="embeddings/oleObject47.bin"/><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image" Target="media/image80.wmf"/><Relationship Id="rId186" Type="http://schemas.openxmlformats.org/officeDocument/2006/relationships/oleObject" Target="embeddings/oleObject78.bin"/><Relationship Id="rId211" Type="http://schemas.openxmlformats.org/officeDocument/2006/relationships/image" Target="media/image105.wmf"/><Relationship Id="rId27" Type="http://schemas.openxmlformats.org/officeDocument/2006/relationships/image" Target="media/image11.png"/><Relationship Id="rId48" Type="http://schemas.openxmlformats.org/officeDocument/2006/relationships/oleObject" Target="embeddings/oleObject15.bin"/><Relationship Id="rId69" Type="http://schemas.openxmlformats.org/officeDocument/2006/relationships/image" Target="media/image28.wmf"/><Relationship Id="rId113" Type="http://schemas.openxmlformats.org/officeDocument/2006/relationships/image" Target="media/image53.png"/><Relationship Id="rId134" Type="http://schemas.openxmlformats.org/officeDocument/2006/relationships/image" Target="media/image64.wmf"/><Relationship Id="rId80" Type="http://schemas.openxmlformats.org/officeDocument/2006/relationships/oleObject" Target="embeddings/oleObject31.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98.wmf"/><Relationship Id="rId201" Type="http://schemas.openxmlformats.org/officeDocument/2006/relationships/image" Target="media/image100.wmf"/><Relationship Id="rId17" Type="http://schemas.openxmlformats.org/officeDocument/2006/relationships/image" Target="media/image6.wmf"/><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9.wmf"/><Relationship Id="rId70" Type="http://schemas.openxmlformats.org/officeDocument/2006/relationships/oleObject" Target="embeddings/oleObject26.bin"/><Relationship Id="rId91" Type="http://schemas.openxmlformats.org/officeDocument/2006/relationships/image" Target="media/image39.wmf"/><Relationship Id="rId145" Type="http://schemas.openxmlformats.org/officeDocument/2006/relationships/oleObject" Target="embeddings/oleObject58.bin"/><Relationship Id="rId166" Type="http://schemas.openxmlformats.org/officeDocument/2006/relationships/oleObject" Target="embeddings/oleObject68.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88.bin"/><Relationship Id="rId28" Type="http://schemas.openxmlformats.org/officeDocument/2006/relationships/image" Target="media/image12.wmf"/><Relationship Id="rId49" Type="http://schemas.openxmlformats.org/officeDocument/2006/relationships/image" Target="media/image18.wmf"/><Relationship Id="rId114" Type="http://schemas.microsoft.com/office/2007/relationships/hdphoto" Target="media/hdphoto2.wdp"/><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oleObject" Target="embeddings/oleObject53.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81.bin"/><Relationship Id="rId202" Type="http://schemas.openxmlformats.org/officeDocument/2006/relationships/oleObject" Target="embeddings/oleObject83.bin"/><Relationship Id="rId18" Type="http://schemas.openxmlformats.org/officeDocument/2006/relationships/oleObject" Target="embeddings/oleObject6.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oleObject" Target="embeddings/oleObject48.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9.bin"/><Relationship Id="rId71" Type="http://schemas.openxmlformats.org/officeDocument/2006/relationships/image" Target="media/image29.wmf"/><Relationship Id="rId92" Type="http://schemas.openxmlformats.org/officeDocument/2006/relationships/oleObject" Target="embeddings/oleObject37.bin"/><Relationship Id="rId213"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oleObject" Target="embeddings/oleObject11.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64.bin"/><Relationship Id="rId178" Type="http://schemas.openxmlformats.org/officeDocument/2006/relationships/oleObject" Target="embeddings/oleObject74.bin"/></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482"/>
    </inkml:context>
    <inkml:brush xml:id="br0">
      <inkml:brushProperty name="width" value="0.07" units="cm"/>
      <inkml:brushProperty name="height" value="0.07" units="cm"/>
      <inkml:brushProperty name="color" value="#ED1C24"/>
      <inkml:brushProperty name="fitToCurve" value="1"/>
    </inkml:brush>
  </inkml:definitions>
  <inkml:trace contextRef="#ctx0" brushRef="#br0">3 24 507 0,'-1'-4'320'15,"0"1"-94"-15,1 1-71 0,0-1-116 0,-2-1-2 16,2 1-3-16,2 1-412 0,-2-1 8 16</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671"/>
    </inkml:context>
    <inkml:brush xml:id="br0">
      <inkml:brushProperty name="width" value="0.07" units="cm"/>
      <inkml:brushProperty name="height" value="0.07" units="cm"/>
      <inkml:brushProperty name="color" value="#ED1C24"/>
      <inkml:brushProperty name="fitToCurve" value="1"/>
    </inkml:brush>
  </inkml:definitions>
  <inkml:trace contextRef="#ctx0" brushRef="#br0">0 4 249 0,'4'1'607'0,"2"1"-134"0,-2-3-281 15,-1 0-176-15,0 1-1 0,-1-1-349 16,-1-1 18-16,0 0-33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00</TotalTime>
  <Pages>1</Pages>
  <Words>9346</Words>
  <Characters>53275</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1</cp:revision>
  <dcterms:created xsi:type="dcterms:W3CDTF">2023-08-07T00:37:00Z</dcterms:created>
  <dcterms:modified xsi:type="dcterms:W3CDTF">2023-08-25T09:15:00Z</dcterms:modified>
</cp:coreProperties>
</file>